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048528A" w14:textId="77777777" w:rsidR="006B1AEC" w:rsidRPr="000422CB" w:rsidRDefault="006B1AEC" w:rsidP="000422CB">
      <w:pPr>
        <w:rPr>
          <w:sz w:val="28"/>
          <w:szCs w:val="28"/>
        </w:rPr>
      </w:pPr>
      <w:r w:rsidRPr="00F61957">
        <w:rPr>
          <w:rFonts w:ascii="Bookman Old Style" w:hAnsi="Bookman Old Style"/>
          <w:b/>
          <w:bCs/>
          <w:noProof/>
          <w:sz w:val="28"/>
          <w:szCs w:val="28"/>
          <w:lang w:val="en-IN" w:eastAsia="en-IN" w:bidi="ar-SA"/>
        </w:rPr>
        <w:drawing>
          <wp:inline distT="0" distB="0" distL="0" distR="0" wp14:anchorId="7108875D" wp14:editId="6F3DE747">
            <wp:extent cx="5731510" cy="1321709"/>
            <wp:effectExtent l="0" t="0" r="2540" b="0"/>
            <wp:docPr id="1" name="Picture 1" descr="Appolo Logo 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Appolo Logo (1)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396" t="13519" r="7547" b="1509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13217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9364A2" w14:textId="77777777" w:rsidR="006B1AEC" w:rsidRPr="00F61957" w:rsidRDefault="006B1AEC" w:rsidP="00A657DA">
      <w:pPr>
        <w:pStyle w:val="NoSpacing"/>
        <w:jc w:val="center"/>
        <w:rPr>
          <w:b/>
          <w:szCs w:val="28"/>
        </w:rPr>
      </w:pPr>
    </w:p>
    <w:p w14:paraId="0E884EEE" w14:textId="77777777" w:rsidR="006B1AEC" w:rsidRPr="00A65131" w:rsidRDefault="006B1AEC" w:rsidP="006B1AEC">
      <w:pPr>
        <w:jc w:val="center"/>
        <w:rPr>
          <w:rFonts w:ascii="Bookman" w:hAnsi="Bookman"/>
          <w:b/>
          <w:bCs/>
          <w:sz w:val="48"/>
          <w:szCs w:val="28"/>
        </w:rPr>
      </w:pPr>
      <w:r w:rsidRPr="00A65131">
        <w:rPr>
          <w:rFonts w:ascii="Bookman" w:hAnsi="Bookman"/>
          <w:b/>
          <w:bCs/>
          <w:sz w:val="48"/>
          <w:szCs w:val="28"/>
        </w:rPr>
        <w:t>TNPSC GROUP – I MAIN 2021</w:t>
      </w:r>
    </w:p>
    <w:p w14:paraId="1E48BD28" w14:textId="77777777" w:rsidR="006B1AEC" w:rsidRPr="00A65131" w:rsidRDefault="006B1AEC" w:rsidP="006B1AEC">
      <w:pPr>
        <w:jc w:val="center"/>
        <w:rPr>
          <w:rFonts w:ascii="Bookman" w:hAnsi="Bookman"/>
          <w:b/>
          <w:bCs/>
          <w:sz w:val="48"/>
          <w:szCs w:val="28"/>
        </w:rPr>
      </w:pPr>
      <w:r w:rsidRPr="00A65131">
        <w:rPr>
          <w:rFonts w:ascii="Bookman" w:hAnsi="Bookman"/>
          <w:b/>
          <w:bCs/>
          <w:sz w:val="48"/>
          <w:szCs w:val="28"/>
        </w:rPr>
        <w:t>PAPER – I: UNIT – III</w:t>
      </w:r>
    </w:p>
    <w:p w14:paraId="678D6B74" w14:textId="77777777" w:rsidR="00D31F09" w:rsidRPr="000422CB" w:rsidRDefault="006B1AEC" w:rsidP="00A74C80">
      <w:pPr>
        <w:jc w:val="center"/>
        <w:rPr>
          <w:rFonts w:ascii="Bookman Old Style" w:hAnsi="Bookman Old Style"/>
          <w:b/>
          <w:bCs/>
          <w:sz w:val="48"/>
          <w:szCs w:val="28"/>
        </w:rPr>
      </w:pPr>
      <w:r w:rsidRPr="00A65131">
        <w:rPr>
          <w:rFonts w:ascii="Bookman Old Style" w:hAnsi="Bookman Old Style"/>
          <w:b/>
          <w:bCs/>
          <w:sz w:val="48"/>
          <w:szCs w:val="28"/>
        </w:rPr>
        <w:t>GENERAL MENTAL ABILITY</w:t>
      </w:r>
    </w:p>
    <w:p w14:paraId="37602103" w14:textId="77777777" w:rsidR="00A74C80" w:rsidRDefault="00A74C80" w:rsidP="00A74C80">
      <w:pPr>
        <w:jc w:val="center"/>
        <w:rPr>
          <w:rFonts w:ascii="Algerian" w:hAnsi="Algerian"/>
          <w:b/>
          <w:sz w:val="40"/>
          <w:szCs w:val="32"/>
        </w:rPr>
      </w:pPr>
      <w:r w:rsidRPr="00A65131">
        <w:rPr>
          <w:rFonts w:ascii="Algerian" w:hAnsi="Algerian"/>
          <w:b/>
          <w:sz w:val="40"/>
          <w:szCs w:val="32"/>
        </w:rPr>
        <w:t>Syllabus</w:t>
      </w:r>
    </w:p>
    <w:p w14:paraId="7DDF4667" w14:textId="77777777" w:rsidR="00D31F09" w:rsidRPr="00A65131" w:rsidRDefault="00D31F09" w:rsidP="00A74C80">
      <w:pPr>
        <w:jc w:val="center"/>
        <w:rPr>
          <w:rFonts w:ascii="Algerian" w:hAnsi="Algerian"/>
          <w:b/>
          <w:sz w:val="40"/>
          <w:szCs w:val="32"/>
        </w:rPr>
      </w:pPr>
    </w:p>
    <w:tbl>
      <w:tblPr>
        <w:tblW w:w="0" w:type="auto"/>
        <w:tblInd w:w="25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298"/>
      </w:tblGrid>
      <w:tr w:rsidR="00A74C80" w:rsidRPr="007F6129" w14:paraId="135EDDF5" w14:textId="77777777" w:rsidTr="00AC1BED">
        <w:trPr>
          <w:trHeight w:val="597"/>
        </w:trPr>
        <w:tc>
          <w:tcPr>
            <w:tcW w:w="10773" w:type="dxa"/>
            <w:tcBorders>
              <w:bottom w:val="single" w:sz="4" w:space="0" w:color="auto"/>
            </w:tcBorders>
            <w:shd w:val="clear" w:color="auto" w:fill="auto"/>
          </w:tcPr>
          <w:p w14:paraId="799CE735" w14:textId="77777777" w:rsidR="00A74C80" w:rsidRPr="007F6129" w:rsidRDefault="00A74C80" w:rsidP="00AC1BED">
            <w:pPr>
              <w:jc w:val="center"/>
              <w:rPr>
                <w:rFonts w:ascii="Bookman Old Style" w:hAnsi="Bookman Old Style"/>
                <w:b/>
                <w:bCs/>
                <w:sz w:val="40"/>
                <w:szCs w:val="32"/>
                <w:u w:val="single"/>
              </w:rPr>
            </w:pPr>
            <w:r w:rsidRPr="007F6129">
              <w:rPr>
                <w:rFonts w:ascii="Bookman Old Style" w:hAnsi="Bookman Old Style"/>
                <w:b/>
                <w:bCs/>
                <w:sz w:val="40"/>
                <w:szCs w:val="32"/>
                <w:u w:val="single"/>
              </w:rPr>
              <w:t>STATISTICS</w:t>
            </w:r>
          </w:p>
        </w:tc>
      </w:tr>
      <w:tr w:rsidR="00A74C80" w:rsidRPr="00D31F09" w14:paraId="75E02B6B" w14:textId="77777777" w:rsidTr="00AC1BED">
        <w:trPr>
          <w:trHeight w:val="1149"/>
        </w:trPr>
        <w:tc>
          <w:tcPr>
            <w:tcW w:w="1077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3975C3AA" w14:textId="77777777" w:rsidR="00A74C80" w:rsidRPr="00D31F09" w:rsidRDefault="00A74C80" w:rsidP="00AC1BED">
            <w:pPr>
              <w:pStyle w:val="NoSpacing"/>
              <w:rPr>
                <w:szCs w:val="28"/>
              </w:rPr>
            </w:pPr>
            <w:r w:rsidRPr="00D31F09">
              <w:rPr>
                <w:szCs w:val="28"/>
              </w:rPr>
              <w:t>Conversion of information to data - Collection, compilation and presentation of data - Tables, graphs, diagrams - Parametric representation of data.</w:t>
            </w:r>
          </w:p>
        </w:tc>
      </w:tr>
      <w:tr w:rsidR="00A74C80" w:rsidRPr="00D31F09" w14:paraId="2F559A42" w14:textId="77777777" w:rsidTr="00AC1BED">
        <w:trPr>
          <w:trHeight w:val="2147"/>
        </w:trPr>
        <w:tc>
          <w:tcPr>
            <w:tcW w:w="10773" w:type="dxa"/>
            <w:tcBorders>
              <w:top w:val="single" w:sz="4" w:space="0" w:color="auto"/>
            </w:tcBorders>
            <w:shd w:val="clear" w:color="auto" w:fill="auto"/>
          </w:tcPr>
          <w:p w14:paraId="33EE9FD5" w14:textId="77777777" w:rsidR="00A74C80" w:rsidRPr="00D31F09" w:rsidRDefault="00A74C80" w:rsidP="00AC1BED">
            <w:pPr>
              <w:pStyle w:val="NoSpacing"/>
              <w:rPr>
                <w:szCs w:val="28"/>
              </w:rPr>
            </w:pPr>
            <w:r w:rsidRPr="00D31F09">
              <w:rPr>
                <w:b/>
                <w:szCs w:val="28"/>
              </w:rPr>
              <w:t>Reference Book</w:t>
            </w:r>
            <w:r w:rsidRPr="00D31F09">
              <w:rPr>
                <w:szCs w:val="28"/>
              </w:rPr>
              <w:t>: State Board School Book 9</w:t>
            </w:r>
            <w:r w:rsidRPr="00D31F09">
              <w:rPr>
                <w:szCs w:val="28"/>
                <w:vertAlign w:val="superscript"/>
              </w:rPr>
              <w:t>th</w:t>
            </w:r>
            <w:r w:rsidRPr="00D31F09">
              <w:rPr>
                <w:szCs w:val="28"/>
              </w:rPr>
              <w:t xml:space="preserve"> &amp; 10</w:t>
            </w:r>
            <w:r w:rsidRPr="00D31F09">
              <w:rPr>
                <w:szCs w:val="28"/>
                <w:vertAlign w:val="superscript"/>
              </w:rPr>
              <w:t>th</w:t>
            </w:r>
            <w:r w:rsidRPr="00D31F09">
              <w:rPr>
                <w:szCs w:val="28"/>
              </w:rPr>
              <w:t xml:space="preserve">(Mathematics)  </w:t>
            </w:r>
          </w:p>
          <w:p w14:paraId="647680E0" w14:textId="77777777" w:rsidR="00A74C80" w:rsidRPr="00D31F09" w:rsidRDefault="00A74C80" w:rsidP="00AC1BED">
            <w:pPr>
              <w:pStyle w:val="NoSpacing"/>
              <w:rPr>
                <w:szCs w:val="28"/>
              </w:rPr>
            </w:pPr>
            <w:r w:rsidRPr="00D31F09">
              <w:rPr>
                <w:szCs w:val="28"/>
              </w:rPr>
              <w:t xml:space="preserve">                               11</w:t>
            </w:r>
            <w:r w:rsidRPr="00D31F09">
              <w:rPr>
                <w:szCs w:val="28"/>
                <w:vertAlign w:val="superscript"/>
              </w:rPr>
              <w:t>th</w:t>
            </w:r>
            <w:r w:rsidRPr="00D31F09">
              <w:rPr>
                <w:szCs w:val="28"/>
              </w:rPr>
              <w:t xml:space="preserve"> Standard(Statistics)</w:t>
            </w:r>
          </w:p>
          <w:p w14:paraId="313AEAB1" w14:textId="77777777" w:rsidR="00A74C80" w:rsidRPr="00D31F09" w:rsidRDefault="00A74C80" w:rsidP="00AC1BED">
            <w:pPr>
              <w:pStyle w:val="NoSpacing"/>
              <w:rPr>
                <w:szCs w:val="28"/>
              </w:rPr>
            </w:pPr>
            <w:r w:rsidRPr="00D31F09">
              <w:rPr>
                <w:szCs w:val="28"/>
              </w:rPr>
              <w:t xml:space="preserve">                               Appolo Course Material</w:t>
            </w:r>
          </w:p>
          <w:p w14:paraId="3C4A4F8F" w14:textId="77777777" w:rsidR="00A74C80" w:rsidRPr="00D31F09" w:rsidRDefault="00A74C80" w:rsidP="00AC1BED">
            <w:pPr>
              <w:pStyle w:val="NoSpacing"/>
              <w:rPr>
                <w:szCs w:val="28"/>
              </w:rPr>
            </w:pPr>
            <w:r w:rsidRPr="00D31F09">
              <w:rPr>
                <w:szCs w:val="28"/>
              </w:rPr>
              <w:t xml:space="preserve">                               Gurusamy (Tamil Version)</w:t>
            </w:r>
          </w:p>
          <w:p w14:paraId="09DAF0D4" w14:textId="77777777" w:rsidR="00A74C80" w:rsidRPr="00D31F09" w:rsidRDefault="00A74C80" w:rsidP="00AC1BED">
            <w:pPr>
              <w:pStyle w:val="NoSpacing"/>
              <w:rPr>
                <w:szCs w:val="28"/>
              </w:rPr>
            </w:pPr>
            <w:r w:rsidRPr="00D31F09">
              <w:rPr>
                <w:szCs w:val="28"/>
              </w:rPr>
              <w:t xml:space="preserve">                               Elementary Statistics (A.K. Sharma)</w:t>
            </w:r>
          </w:p>
        </w:tc>
      </w:tr>
    </w:tbl>
    <w:p w14:paraId="020B9405" w14:textId="77777777" w:rsidR="00A74C80" w:rsidRPr="009C0CCE" w:rsidRDefault="00A74C80" w:rsidP="00A74C80">
      <w:pPr>
        <w:jc w:val="center"/>
        <w:rPr>
          <w:rFonts w:ascii="Baskerville Old Face" w:hAnsi="Baskerville Old Face"/>
          <w:b/>
          <w:sz w:val="26"/>
          <w:szCs w:val="32"/>
        </w:rPr>
      </w:pPr>
    </w:p>
    <w:tbl>
      <w:tblPr>
        <w:tblW w:w="0" w:type="auto"/>
        <w:tblInd w:w="25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298"/>
      </w:tblGrid>
      <w:tr w:rsidR="00A74C80" w:rsidRPr="007F6129" w14:paraId="03B26F8B" w14:textId="77777777" w:rsidTr="00AC1BED">
        <w:tc>
          <w:tcPr>
            <w:tcW w:w="10773" w:type="dxa"/>
            <w:shd w:val="clear" w:color="auto" w:fill="auto"/>
          </w:tcPr>
          <w:p w14:paraId="113A4695" w14:textId="77777777" w:rsidR="00A74C80" w:rsidRPr="007F6129" w:rsidRDefault="00A74C80" w:rsidP="00AC1BED">
            <w:pPr>
              <w:jc w:val="center"/>
              <w:rPr>
                <w:rFonts w:ascii="Bookman Old Style" w:hAnsi="Bookman Old Style"/>
                <w:b/>
                <w:bCs/>
                <w:sz w:val="40"/>
                <w:szCs w:val="32"/>
                <w:u w:val="single"/>
              </w:rPr>
            </w:pPr>
            <w:r w:rsidRPr="007F6129">
              <w:rPr>
                <w:rFonts w:ascii="Bookman Old Style" w:hAnsi="Bookman Old Style"/>
                <w:b/>
                <w:bCs/>
                <w:sz w:val="40"/>
                <w:szCs w:val="32"/>
                <w:u w:val="single"/>
              </w:rPr>
              <w:t>QUANTITATIVE APTITUDE</w:t>
            </w:r>
          </w:p>
        </w:tc>
      </w:tr>
      <w:tr w:rsidR="00A74C80" w:rsidRPr="00D31F09" w14:paraId="629649B9" w14:textId="77777777" w:rsidTr="00AC1BED">
        <w:tc>
          <w:tcPr>
            <w:tcW w:w="10773" w:type="dxa"/>
            <w:shd w:val="clear" w:color="auto" w:fill="auto"/>
          </w:tcPr>
          <w:p w14:paraId="6F6DCE75" w14:textId="77777777" w:rsidR="00A74C80" w:rsidRPr="00D31F09" w:rsidRDefault="00A74C80" w:rsidP="00AC1BED">
            <w:pPr>
              <w:jc w:val="both"/>
              <w:rPr>
                <w:b/>
                <w:bCs/>
                <w:sz w:val="28"/>
                <w:szCs w:val="28"/>
              </w:rPr>
            </w:pPr>
            <w:r w:rsidRPr="00D31F09">
              <w:rPr>
                <w:sz w:val="28"/>
                <w:szCs w:val="28"/>
              </w:rPr>
              <w:t xml:space="preserve">Analytical interpretation of data - Percentage - Highest Common Factor (HCF) - Lowest Common Multiple (LCM) - Ratio and Proportion - Simple interest - Compound interest - Area - Volume- Time and Work – Probability. </w:t>
            </w:r>
          </w:p>
        </w:tc>
      </w:tr>
      <w:tr w:rsidR="00A74C80" w:rsidRPr="007F6129" w14:paraId="13326F95" w14:textId="77777777" w:rsidTr="00AC1BED">
        <w:tc>
          <w:tcPr>
            <w:tcW w:w="10773" w:type="dxa"/>
            <w:shd w:val="clear" w:color="auto" w:fill="auto"/>
          </w:tcPr>
          <w:p w14:paraId="3A973BB6" w14:textId="77777777" w:rsidR="00A74C80" w:rsidRPr="00D31F09" w:rsidRDefault="00A74C80" w:rsidP="00AC1BED">
            <w:pPr>
              <w:jc w:val="center"/>
              <w:rPr>
                <w:sz w:val="28"/>
                <w:szCs w:val="28"/>
              </w:rPr>
            </w:pPr>
            <w:r w:rsidRPr="00D31F09">
              <w:rPr>
                <w:b/>
                <w:sz w:val="28"/>
                <w:szCs w:val="28"/>
              </w:rPr>
              <w:t>Reference Book</w:t>
            </w:r>
            <w:r w:rsidRPr="00D31F09">
              <w:rPr>
                <w:sz w:val="28"/>
                <w:szCs w:val="28"/>
              </w:rPr>
              <w:t xml:space="preserve">: </w:t>
            </w:r>
          </w:p>
          <w:p w14:paraId="56DA9879" w14:textId="77777777" w:rsidR="00A74C80" w:rsidRPr="00D31F09" w:rsidRDefault="00A74C80" w:rsidP="00AC1BED">
            <w:pPr>
              <w:rPr>
                <w:sz w:val="28"/>
                <w:szCs w:val="28"/>
              </w:rPr>
            </w:pPr>
            <w:r w:rsidRPr="00D31F09">
              <w:rPr>
                <w:sz w:val="28"/>
                <w:szCs w:val="28"/>
              </w:rPr>
              <w:t>Quantitative Aptitude - R.S. Agarwal</w:t>
            </w:r>
          </w:p>
          <w:p w14:paraId="1B182E41" w14:textId="77777777" w:rsidR="00A74C80" w:rsidRPr="00D31F09" w:rsidRDefault="00A74C80" w:rsidP="00AC1BED">
            <w:pPr>
              <w:jc w:val="both"/>
              <w:rPr>
                <w:sz w:val="28"/>
                <w:szCs w:val="28"/>
              </w:rPr>
            </w:pPr>
            <w:r w:rsidRPr="00D31F09">
              <w:rPr>
                <w:b/>
                <w:sz w:val="28"/>
                <w:szCs w:val="28"/>
              </w:rPr>
              <w:t>Samacheer School Book:</w:t>
            </w:r>
            <w:r w:rsidRPr="00D31F09">
              <w:rPr>
                <w:sz w:val="28"/>
                <w:szCs w:val="28"/>
              </w:rPr>
              <w:t xml:space="preserve"> </w:t>
            </w:r>
            <w:r w:rsidRPr="00D31F09">
              <w:rPr>
                <w:b/>
                <w:sz w:val="28"/>
                <w:szCs w:val="28"/>
              </w:rPr>
              <w:t>7</w:t>
            </w:r>
            <w:r w:rsidRPr="00D31F09">
              <w:rPr>
                <w:b/>
                <w:sz w:val="28"/>
                <w:szCs w:val="28"/>
                <w:vertAlign w:val="superscript"/>
              </w:rPr>
              <w:t>th</w:t>
            </w:r>
            <w:r w:rsidRPr="00D31F09">
              <w:rPr>
                <w:b/>
                <w:sz w:val="28"/>
                <w:szCs w:val="28"/>
              </w:rPr>
              <w:t xml:space="preserve"> &amp; 8</w:t>
            </w:r>
            <w:r w:rsidRPr="00D31F09">
              <w:rPr>
                <w:b/>
                <w:sz w:val="28"/>
                <w:szCs w:val="28"/>
                <w:vertAlign w:val="superscript"/>
              </w:rPr>
              <w:t>th</w:t>
            </w:r>
            <w:r w:rsidRPr="00D31F09">
              <w:rPr>
                <w:b/>
                <w:sz w:val="28"/>
                <w:szCs w:val="28"/>
              </w:rPr>
              <w:t xml:space="preserve"> Std Maths</w:t>
            </w:r>
            <w:r w:rsidRPr="00D31F09">
              <w:rPr>
                <w:sz w:val="28"/>
                <w:szCs w:val="28"/>
              </w:rPr>
              <w:t xml:space="preserve"> [Life Mathematics, Measurements]</w:t>
            </w:r>
          </w:p>
          <w:p w14:paraId="09B3345B" w14:textId="77777777" w:rsidR="00A74C80" w:rsidRPr="00D31F09" w:rsidRDefault="00A74C80" w:rsidP="00AC1BED">
            <w:pPr>
              <w:jc w:val="both"/>
              <w:rPr>
                <w:sz w:val="28"/>
                <w:szCs w:val="28"/>
              </w:rPr>
            </w:pPr>
            <w:r w:rsidRPr="00D31F09">
              <w:rPr>
                <w:b/>
                <w:sz w:val="28"/>
                <w:szCs w:val="28"/>
              </w:rPr>
              <w:t>Samacheer School Book : 9</w:t>
            </w:r>
            <w:r w:rsidRPr="00D31F09">
              <w:rPr>
                <w:b/>
                <w:sz w:val="28"/>
                <w:szCs w:val="28"/>
                <w:vertAlign w:val="superscript"/>
              </w:rPr>
              <w:t>th</w:t>
            </w:r>
            <w:r w:rsidRPr="00D31F09">
              <w:rPr>
                <w:b/>
                <w:sz w:val="28"/>
                <w:szCs w:val="28"/>
              </w:rPr>
              <w:t xml:space="preserve"> Std Maths</w:t>
            </w:r>
            <w:r w:rsidRPr="00D31F09">
              <w:rPr>
                <w:sz w:val="28"/>
                <w:szCs w:val="28"/>
              </w:rPr>
              <w:t xml:space="preserve"> [Probability &amp; Mensuration]</w:t>
            </w:r>
          </w:p>
          <w:p w14:paraId="3AEC3823" w14:textId="77777777" w:rsidR="00A74C80" w:rsidRPr="00D31F09" w:rsidRDefault="00A74C80" w:rsidP="00AC1BED">
            <w:pPr>
              <w:jc w:val="both"/>
              <w:rPr>
                <w:sz w:val="28"/>
                <w:szCs w:val="28"/>
              </w:rPr>
            </w:pPr>
            <w:r w:rsidRPr="00D31F09">
              <w:rPr>
                <w:b/>
                <w:sz w:val="28"/>
                <w:szCs w:val="28"/>
              </w:rPr>
              <w:t>Samacheer School Book: 10</w:t>
            </w:r>
            <w:r w:rsidRPr="00D31F09">
              <w:rPr>
                <w:b/>
                <w:sz w:val="28"/>
                <w:szCs w:val="28"/>
                <w:vertAlign w:val="superscript"/>
              </w:rPr>
              <w:t>th</w:t>
            </w:r>
            <w:r w:rsidRPr="00D31F09">
              <w:rPr>
                <w:b/>
                <w:sz w:val="28"/>
                <w:szCs w:val="28"/>
              </w:rPr>
              <w:t xml:space="preserve"> Std Maths</w:t>
            </w:r>
            <w:r w:rsidRPr="00D31F09">
              <w:rPr>
                <w:sz w:val="28"/>
                <w:szCs w:val="28"/>
              </w:rPr>
              <w:t xml:space="preserve"> [Probability &amp; Mensuration]</w:t>
            </w:r>
          </w:p>
        </w:tc>
      </w:tr>
    </w:tbl>
    <w:p w14:paraId="10EF6AF1" w14:textId="77777777" w:rsidR="00A74C80" w:rsidRDefault="00A74C80" w:rsidP="00A74C80">
      <w:pPr>
        <w:jc w:val="center"/>
        <w:rPr>
          <w:rFonts w:ascii="Baskerville Old Face" w:hAnsi="Baskerville Old Face"/>
          <w:b/>
          <w:sz w:val="38"/>
          <w:szCs w:val="32"/>
        </w:rPr>
      </w:pPr>
    </w:p>
    <w:p w14:paraId="4BE661C9" w14:textId="77777777" w:rsidR="009C0CCE" w:rsidRDefault="009C0CCE" w:rsidP="00A74C80">
      <w:pPr>
        <w:jc w:val="center"/>
        <w:rPr>
          <w:rFonts w:ascii="Baskerville Old Face" w:hAnsi="Baskerville Old Face"/>
          <w:b/>
          <w:sz w:val="38"/>
          <w:szCs w:val="32"/>
        </w:rPr>
      </w:pPr>
    </w:p>
    <w:tbl>
      <w:tblPr>
        <w:tblW w:w="0" w:type="auto"/>
        <w:tblInd w:w="25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298"/>
      </w:tblGrid>
      <w:tr w:rsidR="00A74C80" w:rsidRPr="007F6129" w14:paraId="6A6064D4" w14:textId="77777777" w:rsidTr="00AC1BED">
        <w:tc>
          <w:tcPr>
            <w:tcW w:w="10773" w:type="dxa"/>
            <w:shd w:val="clear" w:color="auto" w:fill="auto"/>
          </w:tcPr>
          <w:p w14:paraId="60424BBC" w14:textId="77777777" w:rsidR="00A74C80" w:rsidRPr="007F6129" w:rsidRDefault="00A74C80" w:rsidP="00AC1BED">
            <w:pPr>
              <w:jc w:val="center"/>
              <w:rPr>
                <w:rFonts w:ascii="Bookman Old Style" w:hAnsi="Bookman Old Style"/>
                <w:b/>
                <w:sz w:val="40"/>
                <w:szCs w:val="32"/>
              </w:rPr>
            </w:pPr>
            <w:r w:rsidRPr="007F6129">
              <w:rPr>
                <w:rFonts w:ascii="Bookman Old Style" w:hAnsi="Bookman Old Style"/>
                <w:b/>
                <w:sz w:val="40"/>
                <w:szCs w:val="32"/>
              </w:rPr>
              <w:t>COMPUTER TECHNOLOGY</w:t>
            </w:r>
          </w:p>
        </w:tc>
      </w:tr>
      <w:tr w:rsidR="00A74C80" w:rsidRPr="00D31F09" w14:paraId="68EBA41A" w14:textId="77777777" w:rsidTr="00AC1BED">
        <w:tc>
          <w:tcPr>
            <w:tcW w:w="10773" w:type="dxa"/>
            <w:shd w:val="clear" w:color="auto" w:fill="auto"/>
          </w:tcPr>
          <w:p w14:paraId="0F090AAF" w14:textId="77777777" w:rsidR="00A74C80" w:rsidRPr="00D31F09" w:rsidRDefault="00A74C80" w:rsidP="00AC1BED">
            <w:pPr>
              <w:jc w:val="both"/>
              <w:rPr>
                <w:sz w:val="28"/>
                <w:szCs w:val="28"/>
              </w:rPr>
            </w:pPr>
            <w:r w:rsidRPr="00D31F09">
              <w:rPr>
                <w:sz w:val="28"/>
                <w:szCs w:val="28"/>
              </w:rPr>
              <w:t>Basic terms, Communications - Application of Information and Communication Technology (ICT) - Decision making and problem solving - Basics in Computers / Computer terminology.</w:t>
            </w:r>
          </w:p>
        </w:tc>
      </w:tr>
      <w:tr w:rsidR="00A74C80" w:rsidRPr="00D31F09" w14:paraId="0D0437D6" w14:textId="77777777" w:rsidTr="00AC1BED">
        <w:tc>
          <w:tcPr>
            <w:tcW w:w="10773" w:type="dxa"/>
            <w:shd w:val="clear" w:color="auto" w:fill="auto"/>
          </w:tcPr>
          <w:p w14:paraId="3303730E" w14:textId="77777777" w:rsidR="00A74C80" w:rsidRPr="00D31F09" w:rsidRDefault="00A74C80" w:rsidP="00AC1BED">
            <w:pPr>
              <w:rPr>
                <w:sz w:val="28"/>
                <w:szCs w:val="28"/>
              </w:rPr>
            </w:pPr>
            <w:r w:rsidRPr="00D31F09">
              <w:rPr>
                <w:b/>
                <w:sz w:val="28"/>
                <w:szCs w:val="28"/>
              </w:rPr>
              <w:t>Reference Book</w:t>
            </w:r>
            <w:r w:rsidRPr="00D31F09">
              <w:rPr>
                <w:sz w:val="28"/>
                <w:szCs w:val="28"/>
              </w:rPr>
              <w:t xml:space="preserve">:  Appolo Course Material, </w:t>
            </w:r>
          </w:p>
          <w:p w14:paraId="2661B25C" w14:textId="77777777" w:rsidR="00A74C80" w:rsidRPr="00D31F09" w:rsidRDefault="00A74C80" w:rsidP="00AC1BED">
            <w:pPr>
              <w:jc w:val="center"/>
              <w:rPr>
                <w:rFonts w:ascii="Baskerville Old Face" w:hAnsi="Baskerville Old Face"/>
                <w:b/>
                <w:sz w:val="28"/>
                <w:szCs w:val="28"/>
              </w:rPr>
            </w:pPr>
            <w:r w:rsidRPr="00D31F09">
              <w:rPr>
                <w:sz w:val="28"/>
                <w:szCs w:val="28"/>
              </w:rPr>
              <w:t xml:space="preserve">                             State Board School Book 11</w:t>
            </w:r>
            <w:r w:rsidRPr="00D31F09">
              <w:rPr>
                <w:sz w:val="28"/>
                <w:szCs w:val="28"/>
                <w:vertAlign w:val="superscript"/>
              </w:rPr>
              <w:t>th</w:t>
            </w:r>
            <w:r w:rsidRPr="00D31F09">
              <w:rPr>
                <w:sz w:val="28"/>
                <w:szCs w:val="28"/>
              </w:rPr>
              <w:t xml:space="preserve"> std. Computer Volume - I</w:t>
            </w:r>
          </w:p>
        </w:tc>
      </w:tr>
    </w:tbl>
    <w:p w14:paraId="75DEB9FF" w14:textId="77777777" w:rsidR="00A925C9" w:rsidRPr="00F61957" w:rsidRDefault="00A925C9" w:rsidP="00A925C9">
      <w:pPr>
        <w:jc w:val="center"/>
        <w:rPr>
          <w:rFonts w:ascii="Baskerville Old Face" w:hAnsi="Baskerville Old Face"/>
          <w:b/>
          <w:sz w:val="28"/>
          <w:szCs w:val="28"/>
        </w:rPr>
      </w:pPr>
    </w:p>
    <w:p w14:paraId="7C9260BF" w14:textId="77777777" w:rsidR="00345ABF" w:rsidRPr="00665806" w:rsidRDefault="007C3718" w:rsidP="00345ABF">
      <w:pPr>
        <w:pStyle w:val="NoSpacing"/>
        <w:rPr>
          <w:sz w:val="36"/>
          <w:szCs w:val="28"/>
        </w:rPr>
      </w:pPr>
      <w:r w:rsidRPr="00665806">
        <w:rPr>
          <w:b/>
          <w:sz w:val="36"/>
          <w:szCs w:val="28"/>
        </w:rPr>
        <w:t xml:space="preserve">School </w:t>
      </w:r>
      <w:r w:rsidR="00345ABF" w:rsidRPr="00665806">
        <w:rPr>
          <w:b/>
          <w:sz w:val="36"/>
          <w:szCs w:val="28"/>
        </w:rPr>
        <w:t>Book</w:t>
      </w:r>
      <w:r w:rsidR="00345ABF" w:rsidRPr="00665806">
        <w:rPr>
          <w:sz w:val="36"/>
          <w:szCs w:val="28"/>
        </w:rPr>
        <w:t xml:space="preserve">: </w:t>
      </w:r>
    </w:p>
    <w:p w14:paraId="16967BFF" w14:textId="77777777" w:rsidR="00345ABF" w:rsidRPr="00F61957" w:rsidRDefault="00345ABF" w:rsidP="00345ABF">
      <w:pPr>
        <w:pStyle w:val="NoSpacing"/>
        <w:rPr>
          <w:szCs w:val="28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948"/>
        <w:gridCol w:w="1100"/>
        <w:gridCol w:w="1254"/>
        <w:gridCol w:w="1396"/>
        <w:gridCol w:w="2311"/>
      </w:tblGrid>
      <w:tr w:rsidR="00345ABF" w:rsidRPr="00F61957" w14:paraId="084C91A4" w14:textId="77777777" w:rsidTr="00A74C80">
        <w:tc>
          <w:tcPr>
            <w:tcW w:w="2948" w:type="dxa"/>
            <w:vMerge w:val="restart"/>
          </w:tcPr>
          <w:p w14:paraId="261F9BD0" w14:textId="77777777" w:rsidR="00A74C80" w:rsidRPr="00A74C80" w:rsidRDefault="00A74C80" w:rsidP="00D31D3F">
            <w:pPr>
              <w:pStyle w:val="NoSpacing"/>
              <w:rPr>
                <w:b/>
                <w:szCs w:val="28"/>
              </w:rPr>
            </w:pPr>
          </w:p>
          <w:p w14:paraId="25A93A8E" w14:textId="77777777" w:rsidR="00345ABF" w:rsidRPr="00F61957" w:rsidRDefault="00345ABF" w:rsidP="00D31D3F">
            <w:pPr>
              <w:pStyle w:val="NoSpacing"/>
              <w:rPr>
                <w:szCs w:val="28"/>
              </w:rPr>
            </w:pPr>
            <w:r w:rsidRPr="00A74C80">
              <w:rPr>
                <w:b/>
                <w:szCs w:val="28"/>
              </w:rPr>
              <w:t>Percentage</w:t>
            </w:r>
            <w:r w:rsidRPr="00F61957">
              <w:rPr>
                <w:szCs w:val="28"/>
              </w:rPr>
              <w:t xml:space="preserve"> </w:t>
            </w:r>
          </w:p>
        </w:tc>
        <w:tc>
          <w:tcPr>
            <w:tcW w:w="1100" w:type="dxa"/>
          </w:tcPr>
          <w:p w14:paraId="683811B5" w14:textId="77777777" w:rsidR="00345ABF" w:rsidRPr="00F61957" w:rsidRDefault="00345ABF" w:rsidP="00D31D3F">
            <w:pPr>
              <w:pStyle w:val="NoSpacing"/>
              <w:jc w:val="center"/>
              <w:rPr>
                <w:szCs w:val="28"/>
              </w:rPr>
            </w:pPr>
            <w:r w:rsidRPr="00F61957">
              <w:rPr>
                <w:szCs w:val="28"/>
              </w:rPr>
              <w:t>7</w:t>
            </w:r>
          </w:p>
        </w:tc>
        <w:tc>
          <w:tcPr>
            <w:tcW w:w="1254" w:type="dxa"/>
          </w:tcPr>
          <w:p w14:paraId="4A0C2877" w14:textId="77777777" w:rsidR="00345ABF" w:rsidRPr="00F61957" w:rsidRDefault="00345ABF" w:rsidP="00D31D3F">
            <w:pPr>
              <w:pStyle w:val="NoSpacing"/>
              <w:jc w:val="center"/>
              <w:rPr>
                <w:szCs w:val="28"/>
              </w:rPr>
            </w:pPr>
            <w:r w:rsidRPr="00F61957">
              <w:rPr>
                <w:szCs w:val="28"/>
              </w:rPr>
              <w:t>OLD</w:t>
            </w:r>
          </w:p>
        </w:tc>
        <w:tc>
          <w:tcPr>
            <w:tcW w:w="1396" w:type="dxa"/>
          </w:tcPr>
          <w:p w14:paraId="4F7943A8" w14:textId="77777777" w:rsidR="00345ABF" w:rsidRPr="00F61957" w:rsidRDefault="00345ABF" w:rsidP="00D31D3F">
            <w:pPr>
              <w:pStyle w:val="NoSpacing"/>
              <w:jc w:val="center"/>
              <w:rPr>
                <w:szCs w:val="28"/>
              </w:rPr>
            </w:pPr>
            <w:r w:rsidRPr="00F61957">
              <w:rPr>
                <w:szCs w:val="28"/>
              </w:rPr>
              <w:t>3</w:t>
            </w:r>
          </w:p>
        </w:tc>
        <w:tc>
          <w:tcPr>
            <w:tcW w:w="2311" w:type="dxa"/>
          </w:tcPr>
          <w:p w14:paraId="7A25697B" w14:textId="77777777" w:rsidR="00345ABF" w:rsidRPr="00F61957" w:rsidRDefault="00345ABF" w:rsidP="00D31D3F">
            <w:pPr>
              <w:pStyle w:val="NoSpacing"/>
              <w:rPr>
                <w:szCs w:val="28"/>
              </w:rPr>
            </w:pPr>
            <w:r w:rsidRPr="00F61957">
              <w:rPr>
                <w:szCs w:val="28"/>
              </w:rPr>
              <w:t xml:space="preserve">2.1, 2.2, 2.3 </w:t>
            </w:r>
          </w:p>
        </w:tc>
      </w:tr>
      <w:tr w:rsidR="00345ABF" w:rsidRPr="00F61957" w14:paraId="485CA7B0" w14:textId="77777777" w:rsidTr="00A74C80">
        <w:tc>
          <w:tcPr>
            <w:tcW w:w="2948" w:type="dxa"/>
            <w:vMerge/>
          </w:tcPr>
          <w:p w14:paraId="7C7C0117" w14:textId="77777777" w:rsidR="00345ABF" w:rsidRPr="00F61957" w:rsidRDefault="00345ABF" w:rsidP="00D31D3F">
            <w:pPr>
              <w:pStyle w:val="NoSpacing"/>
              <w:rPr>
                <w:szCs w:val="28"/>
              </w:rPr>
            </w:pPr>
          </w:p>
        </w:tc>
        <w:tc>
          <w:tcPr>
            <w:tcW w:w="1100" w:type="dxa"/>
          </w:tcPr>
          <w:p w14:paraId="3C42B841" w14:textId="77777777" w:rsidR="00345ABF" w:rsidRPr="00F61957" w:rsidRDefault="00345ABF" w:rsidP="00D31D3F">
            <w:pPr>
              <w:pStyle w:val="NoSpacing"/>
              <w:jc w:val="center"/>
              <w:rPr>
                <w:szCs w:val="28"/>
              </w:rPr>
            </w:pPr>
            <w:r w:rsidRPr="00F61957">
              <w:rPr>
                <w:szCs w:val="28"/>
              </w:rPr>
              <w:t>7</w:t>
            </w:r>
          </w:p>
        </w:tc>
        <w:tc>
          <w:tcPr>
            <w:tcW w:w="1254" w:type="dxa"/>
          </w:tcPr>
          <w:p w14:paraId="66A37AD7" w14:textId="77777777" w:rsidR="00345ABF" w:rsidRPr="00F61957" w:rsidRDefault="00345ABF" w:rsidP="00D31D3F">
            <w:pPr>
              <w:pStyle w:val="NoSpacing"/>
              <w:jc w:val="center"/>
              <w:rPr>
                <w:szCs w:val="28"/>
              </w:rPr>
            </w:pPr>
            <w:r w:rsidRPr="00F61957">
              <w:rPr>
                <w:szCs w:val="28"/>
              </w:rPr>
              <w:t>NEW</w:t>
            </w:r>
          </w:p>
        </w:tc>
        <w:tc>
          <w:tcPr>
            <w:tcW w:w="1396" w:type="dxa"/>
          </w:tcPr>
          <w:p w14:paraId="28AC7328" w14:textId="77777777" w:rsidR="00345ABF" w:rsidRPr="00F61957" w:rsidRDefault="00345ABF" w:rsidP="00D31D3F">
            <w:pPr>
              <w:pStyle w:val="NoSpacing"/>
              <w:jc w:val="center"/>
              <w:rPr>
                <w:szCs w:val="28"/>
              </w:rPr>
            </w:pPr>
            <w:r w:rsidRPr="00F61957">
              <w:rPr>
                <w:szCs w:val="28"/>
              </w:rPr>
              <w:t>3</w:t>
            </w:r>
          </w:p>
        </w:tc>
        <w:tc>
          <w:tcPr>
            <w:tcW w:w="2311" w:type="dxa"/>
          </w:tcPr>
          <w:p w14:paraId="7ACA9254" w14:textId="77777777" w:rsidR="00345ABF" w:rsidRPr="00F61957" w:rsidRDefault="00345ABF" w:rsidP="00D31D3F">
            <w:pPr>
              <w:pStyle w:val="NoSpacing"/>
              <w:rPr>
                <w:szCs w:val="28"/>
              </w:rPr>
            </w:pPr>
            <w:r w:rsidRPr="00F61957">
              <w:rPr>
                <w:szCs w:val="28"/>
              </w:rPr>
              <w:t xml:space="preserve">2.1, 2.2, 2.3 </w:t>
            </w:r>
          </w:p>
        </w:tc>
      </w:tr>
      <w:tr w:rsidR="00345ABF" w:rsidRPr="00F61957" w14:paraId="55960894" w14:textId="77777777" w:rsidTr="00A74C80">
        <w:tc>
          <w:tcPr>
            <w:tcW w:w="2948" w:type="dxa"/>
            <w:vMerge/>
          </w:tcPr>
          <w:p w14:paraId="2599D87D" w14:textId="77777777" w:rsidR="00345ABF" w:rsidRPr="00F61957" w:rsidRDefault="00345ABF" w:rsidP="00D31D3F">
            <w:pPr>
              <w:pStyle w:val="NoSpacing"/>
              <w:rPr>
                <w:szCs w:val="28"/>
              </w:rPr>
            </w:pPr>
          </w:p>
        </w:tc>
        <w:tc>
          <w:tcPr>
            <w:tcW w:w="1100" w:type="dxa"/>
          </w:tcPr>
          <w:p w14:paraId="1A130D2D" w14:textId="77777777" w:rsidR="00345ABF" w:rsidRPr="00F61957" w:rsidRDefault="00345ABF" w:rsidP="00D31D3F">
            <w:pPr>
              <w:pStyle w:val="NoSpacing"/>
              <w:jc w:val="center"/>
              <w:rPr>
                <w:szCs w:val="28"/>
              </w:rPr>
            </w:pPr>
            <w:r w:rsidRPr="00F61957">
              <w:rPr>
                <w:szCs w:val="28"/>
              </w:rPr>
              <w:t>8</w:t>
            </w:r>
          </w:p>
        </w:tc>
        <w:tc>
          <w:tcPr>
            <w:tcW w:w="1254" w:type="dxa"/>
          </w:tcPr>
          <w:p w14:paraId="67ED420D" w14:textId="77777777" w:rsidR="00345ABF" w:rsidRPr="00F61957" w:rsidRDefault="00345ABF" w:rsidP="00D31D3F">
            <w:pPr>
              <w:pStyle w:val="NoSpacing"/>
              <w:jc w:val="center"/>
              <w:rPr>
                <w:szCs w:val="28"/>
              </w:rPr>
            </w:pPr>
            <w:r w:rsidRPr="00F61957">
              <w:rPr>
                <w:szCs w:val="28"/>
              </w:rPr>
              <w:t>OLD</w:t>
            </w:r>
          </w:p>
        </w:tc>
        <w:tc>
          <w:tcPr>
            <w:tcW w:w="1396" w:type="dxa"/>
          </w:tcPr>
          <w:p w14:paraId="140BCA3C" w14:textId="77777777" w:rsidR="00345ABF" w:rsidRPr="00F61957" w:rsidRDefault="00345ABF" w:rsidP="00D31D3F">
            <w:pPr>
              <w:pStyle w:val="NoSpacing"/>
              <w:jc w:val="center"/>
              <w:rPr>
                <w:szCs w:val="28"/>
              </w:rPr>
            </w:pPr>
            <w:r w:rsidRPr="00F61957">
              <w:rPr>
                <w:szCs w:val="28"/>
              </w:rPr>
              <w:t>3</w:t>
            </w:r>
          </w:p>
        </w:tc>
        <w:tc>
          <w:tcPr>
            <w:tcW w:w="2311" w:type="dxa"/>
          </w:tcPr>
          <w:p w14:paraId="235A2DA6" w14:textId="77777777" w:rsidR="00345ABF" w:rsidRPr="00F61957" w:rsidRDefault="00345ABF" w:rsidP="00D31D3F">
            <w:pPr>
              <w:pStyle w:val="NoSpacing"/>
              <w:rPr>
                <w:szCs w:val="28"/>
              </w:rPr>
            </w:pPr>
            <w:r w:rsidRPr="00F61957">
              <w:rPr>
                <w:szCs w:val="28"/>
              </w:rPr>
              <w:t>1.1</w:t>
            </w:r>
          </w:p>
        </w:tc>
      </w:tr>
      <w:tr w:rsidR="00345ABF" w:rsidRPr="00F61957" w14:paraId="1AD9E0D3" w14:textId="77777777" w:rsidTr="00A74C80">
        <w:tc>
          <w:tcPr>
            <w:tcW w:w="2948" w:type="dxa"/>
            <w:vMerge/>
          </w:tcPr>
          <w:p w14:paraId="77D3F658" w14:textId="77777777" w:rsidR="00345ABF" w:rsidRPr="00F61957" w:rsidRDefault="00345ABF" w:rsidP="00D31D3F">
            <w:pPr>
              <w:pStyle w:val="NoSpacing"/>
              <w:rPr>
                <w:szCs w:val="28"/>
              </w:rPr>
            </w:pPr>
          </w:p>
        </w:tc>
        <w:tc>
          <w:tcPr>
            <w:tcW w:w="1100" w:type="dxa"/>
          </w:tcPr>
          <w:p w14:paraId="199E9358" w14:textId="77777777" w:rsidR="00345ABF" w:rsidRPr="00F61957" w:rsidRDefault="00345ABF" w:rsidP="00D31D3F">
            <w:pPr>
              <w:pStyle w:val="NoSpacing"/>
              <w:jc w:val="center"/>
              <w:rPr>
                <w:szCs w:val="28"/>
              </w:rPr>
            </w:pPr>
            <w:r w:rsidRPr="00F61957">
              <w:rPr>
                <w:szCs w:val="28"/>
              </w:rPr>
              <w:t>8</w:t>
            </w:r>
          </w:p>
        </w:tc>
        <w:tc>
          <w:tcPr>
            <w:tcW w:w="1254" w:type="dxa"/>
          </w:tcPr>
          <w:p w14:paraId="738756BB" w14:textId="77777777" w:rsidR="00345ABF" w:rsidRPr="00F61957" w:rsidRDefault="00345ABF" w:rsidP="00D31D3F">
            <w:pPr>
              <w:pStyle w:val="NoSpacing"/>
              <w:jc w:val="center"/>
              <w:rPr>
                <w:szCs w:val="28"/>
              </w:rPr>
            </w:pPr>
            <w:r w:rsidRPr="00F61957">
              <w:rPr>
                <w:szCs w:val="28"/>
              </w:rPr>
              <w:t>NEW</w:t>
            </w:r>
          </w:p>
        </w:tc>
        <w:tc>
          <w:tcPr>
            <w:tcW w:w="1396" w:type="dxa"/>
          </w:tcPr>
          <w:p w14:paraId="2A1733E1" w14:textId="77777777" w:rsidR="00345ABF" w:rsidRPr="00F61957" w:rsidRDefault="00345ABF" w:rsidP="00D31D3F">
            <w:pPr>
              <w:pStyle w:val="NoSpacing"/>
              <w:jc w:val="center"/>
              <w:rPr>
                <w:szCs w:val="28"/>
              </w:rPr>
            </w:pPr>
            <w:r w:rsidRPr="00F61957">
              <w:rPr>
                <w:szCs w:val="28"/>
              </w:rPr>
              <w:t>2</w:t>
            </w:r>
          </w:p>
        </w:tc>
        <w:tc>
          <w:tcPr>
            <w:tcW w:w="2311" w:type="dxa"/>
          </w:tcPr>
          <w:p w14:paraId="572E0099" w14:textId="77777777" w:rsidR="00345ABF" w:rsidRPr="00F61957" w:rsidRDefault="00345ABF" w:rsidP="00D31D3F">
            <w:pPr>
              <w:pStyle w:val="NoSpacing"/>
              <w:rPr>
                <w:szCs w:val="28"/>
              </w:rPr>
            </w:pPr>
            <w:r w:rsidRPr="00F61957">
              <w:rPr>
                <w:szCs w:val="28"/>
              </w:rPr>
              <w:t>1.1</w:t>
            </w:r>
          </w:p>
        </w:tc>
      </w:tr>
    </w:tbl>
    <w:tbl>
      <w:tblPr>
        <w:tblStyle w:val="TableGrid"/>
        <w:tblpPr w:leftFromText="180" w:rightFromText="180" w:vertAnchor="text" w:horzAnchor="margin" w:tblpY="206"/>
        <w:tblW w:w="0" w:type="auto"/>
        <w:tblLook w:val="04A0" w:firstRow="1" w:lastRow="0" w:firstColumn="1" w:lastColumn="0" w:noHBand="0" w:noVBand="1"/>
      </w:tblPr>
      <w:tblGrid>
        <w:gridCol w:w="2948"/>
        <w:gridCol w:w="1100"/>
        <w:gridCol w:w="1254"/>
        <w:gridCol w:w="1396"/>
        <w:gridCol w:w="2311"/>
      </w:tblGrid>
      <w:tr w:rsidR="00A74C80" w14:paraId="3CD49CD0" w14:textId="77777777" w:rsidTr="00A74C80">
        <w:tc>
          <w:tcPr>
            <w:tcW w:w="2948" w:type="dxa"/>
            <w:vMerge w:val="restart"/>
          </w:tcPr>
          <w:p w14:paraId="3392C011" w14:textId="77777777" w:rsidR="00A74C80" w:rsidRDefault="00A74C80" w:rsidP="00A74C80">
            <w:pPr>
              <w:pStyle w:val="NoSpacing"/>
            </w:pPr>
          </w:p>
          <w:p w14:paraId="1FDF159C" w14:textId="77777777" w:rsidR="00A74C80" w:rsidRDefault="00A74C80" w:rsidP="00A74C80">
            <w:pPr>
              <w:pStyle w:val="NoSpacing"/>
            </w:pPr>
          </w:p>
          <w:p w14:paraId="4C4CB572" w14:textId="77777777" w:rsidR="00A74C80" w:rsidRPr="00A74C80" w:rsidRDefault="00A74C80" w:rsidP="00A74C80">
            <w:pPr>
              <w:pStyle w:val="NoSpacing"/>
              <w:rPr>
                <w:b/>
              </w:rPr>
            </w:pPr>
            <w:r w:rsidRPr="00A74C80">
              <w:rPr>
                <w:b/>
              </w:rPr>
              <w:t xml:space="preserve">Profit &amp; Loss </w:t>
            </w:r>
          </w:p>
        </w:tc>
        <w:tc>
          <w:tcPr>
            <w:tcW w:w="1100" w:type="dxa"/>
          </w:tcPr>
          <w:p w14:paraId="35D9C3F6" w14:textId="77777777" w:rsidR="00A74C80" w:rsidRDefault="00A74C80" w:rsidP="00A74C80">
            <w:pPr>
              <w:pStyle w:val="NoSpacing"/>
              <w:jc w:val="center"/>
            </w:pPr>
            <w:r>
              <w:t>6</w:t>
            </w:r>
          </w:p>
        </w:tc>
        <w:tc>
          <w:tcPr>
            <w:tcW w:w="1254" w:type="dxa"/>
          </w:tcPr>
          <w:p w14:paraId="7E3F7D45" w14:textId="77777777" w:rsidR="00A74C80" w:rsidRDefault="00A74C80" w:rsidP="00A74C80">
            <w:pPr>
              <w:pStyle w:val="NoSpacing"/>
              <w:jc w:val="center"/>
            </w:pPr>
            <w:r>
              <w:t xml:space="preserve">NEW </w:t>
            </w:r>
          </w:p>
        </w:tc>
        <w:tc>
          <w:tcPr>
            <w:tcW w:w="1396" w:type="dxa"/>
          </w:tcPr>
          <w:p w14:paraId="64B5B627" w14:textId="77777777" w:rsidR="00A74C80" w:rsidRDefault="00A74C80" w:rsidP="00A74C80">
            <w:pPr>
              <w:pStyle w:val="NoSpacing"/>
              <w:jc w:val="center"/>
            </w:pPr>
            <w:r>
              <w:t>2</w:t>
            </w:r>
          </w:p>
        </w:tc>
        <w:tc>
          <w:tcPr>
            <w:tcW w:w="2311" w:type="dxa"/>
          </w:tcPr>
          <w:p w14:paraId="2A19DA33" w14:textId="77777777" w:rsidR="00A74C80" w:rsidRDefault="00A74C80" w:rsidP="00A74C80">
            <w:pPr>
              <w:pStyle w:val="NoSpacing"/>
            </w:pPr>
            <w:r>
              <w:t xml:space="preserve">3.1, 3.2 </w:t>
            </w:r>
          </w:p>
        </w:tc>
      </w:tr>
      <w:tr w:rsidR="00A74C80" w14:paraId="7892B91C" w14:textId="77777777" w:rsidTr="00A74C80">
        <w:tc>
          <w:tcPr>
            <w:tcW w:w="2948" w:type="dxa"/>
            <w:vMerge/>
          </w:tcPr>
          <w:p w14:paraId="43909993" w14:textId="77777777" w:rsidR="00A74C80" w:rsidRDefault="00A74C80" w:rsidP="00A74C80">
            <w:pPr>
              <w:pStyle w:val="NoSpacing"/>
            </w:pPr>
          </w:p>
        </w:tc>
        <w:tc>
          <w:tcPr>
            <w:tcW w:w="1100" w:type="dxa"/>
          </w:tcPr>
          <w:p w14:paraId="1D607738" w14:textId="77777777" w:rsidR="00A74C80" w:rsidRDefault="00A74C80" w:rsidP="00A74C80">
            <w:pPr>
              <w:pStyle w:val="NoSpacing"/>
              <w:jc w:val="center"/>
            </w:pPr>
            <w:r>
              <w:t>7</w:t>
            </w:r>
          </w:p>
        </w:tc>
        <w:tc>
          <w:tcPr>
            <w:tcW w:w="1254" w:type="dxa"/>
          </w:tcPr>
          <w:p w14:paraId="18CA5884" w14:textId="77777777" w:rsidR="00A74C80" w:rsidRDefault="00A74C80" w:rsidP="00A74C80">
            <w:pPr>
              <w:pStyle w:val="NoSpacing"/>
              <w:jc w:val="center"/>
            </w:pPr>
            <w:r>
              <w:t>NEW</w:t>
            </w:r>
          </w:p>
        </w:tc>
        <w:tc>
          <w:tcPr>
            <w:tcW w:w="1396" w:type="dxa"/>
          </w:tcPr>
          <w:p w14:paraId="25B28A22" w14:textId="77777777" w:rsidR="00A74C80" w:rsidRDefault="00A74C80" w:rsidP="00A74C80">
            <w:pPr>
              <w:pStyle w:val="NoSpacing"/>
              <w:jc w:val="center"/>
            </w:pPr>
            <w:r>
              <w:t>3</w:t>
            </w:r>
          </w:p>
        </w:tc>
        <w:tc>
          <w:tcPr>
            <w:tcW w:w="2311" w:type="dxa"/>
          </w:tcPr>
          <w:p w14:paraId="4D6A0D72" w14:textId="77777777" w:rsidR="00A74C80" w:rsidRDefault="00A74C80" w:rsidP="00A74C80">
            <w:pPr>
              <w:pStyle w:val="NoSpacing"/>
            </w:pPr>
            <w:r>
              <w:t>2.3</w:t>
            </w:r>
          </w:p>
        </w:tc>
      </w:tr>
      <w:tr w:rsidR="00A74C80" w14:paraId="0634CCEF" w14:textId="77777777" w:rsidTr="00A74C80">
        <w:tc>
          <w:tcPr>
            <w:tcW w:w="2948" w:type="dxa"/>
            <w:vMerge/>
          </w:tcPr>
          <w:p w14:paraId="2FD45A30" w14:textId="77777777" w:rsidR="00A74C80" w:rsidRDefault="00A74C80" w:rsidP="00A74C80">
            <w:pPr>
              <w:pStyle w:val="NoSpacing"/>
            </w:pPr>
          </w:p>
        </w:tc>
        <w:tc>
          <w:tcPr>
            <w:tcW w:w="1100" w:type="dxa"/>
          </w:tcPr>
          <w:p w14:paraId="0094B663" w14:textId="77777777" w:rsidR="00A74C80" w:rsidRDefault="00A74C80" w:rsidP="00A74C80">
            <w:pPr>
              <w:pStyle w:val="NoSpacing"/>
              <w:jc w:val="center"/>
            </w:pPr>
            <w:r>
              <w:t>7</w:t>
            </w:r>
          </w:p>
        </w:tc>
        <w:tc>
          <w:tcPr>
            <w:tcW w:w="1254" w:type="dxa"/>
          </w:tcPr>
          <w:p w14:paraId="6425AA5C" w14:textId="77777777" w:rsidR="00A74C80" w:rsidRDefault="00A74C80" w:rsidP="00A74C80">
            <w:pPr>
              <w:pStyle w:val="NoSpacing"/>
              <w:jc w:val="center"/>
            </w:pPr>
            <w:r>
              <w:t>OLD</w:t>
            </w:r>
          </w:p>
        </w:tc>
        <w:tc>
          <w:tcPr>
            <w:tcW w:w="1396" w:type="dxa"/>
          </w:tcPr>
          <w:p w14:paraId="140586AF" w14:textId="77777777" w:rsidR="00A74C80" w:rsidRDefault="00A74C80" w:rsidP="00A74C80">
            <w:pPr>
              <w:pStyle w:val="NoSpacing"/>
              <w:jc w:val="center"/>
            </w:pPr>
            <w:r>
              <w:t>3</w:t>
            </w:r>
          </w:p>
        </w:tc>
        <w:tc>
          <w:tcPr>
            <w:tcW w:w="2311" w:type="dxa"/>
          </w:tcPr>
          <w:p w14:paraId="330C9ECC" w14:textId="77777777" w:rsidR="00A74C80" w:rsidRDefault="00A74C80" w:rsidP="00A74C80">
            <w:pPr>
              <w:pStyle w:val="NoSpacing"/>
            </w:pPr>
            <w:r>
              <w:t>2.4</w:t>
            </w:r>
          </w:p>
        </w:tc>
      </w:tr>
      <w:tr w:rsidR="00A74C80" w14:paraId="3261AEA1" w14:textId="77777777" w:rsidTr="00A74C80">
        <w:tc>
          <w:tcPr>
            <w:tcW w:w="2948" w:type="dxa"/>
            <w:vMerge/>
          </w:tcPr>
          <w:p w14:paraId="32A6919D" w14:textId="77777777" w:rsidR="00A74C80" w:rsidRDefault="00A74C80" w:rsidP="00A74C80">
            <w:pPr>
              <w:pStyle w:val="NoSpacing"/>
            </w:pPr>
          </w:p>
        </w:tc>
        <w:tc>
          <w:tcPr>
            <w:tcW w:w="1100" w:type="dxa"/>
          </w:tcPr>
          <w:p w14:paraId="3B2D14FE" w14:textId="77777777" w:rsidR="00A74C80" w:rsidRDefault="00A74C80" w:rsidP="00A74C80">
            <w:pPr>
              <w:pStyle w:val="NoSpacing"/>
              <w:jc w:val="center"/>
            </w:pPr>
            <w:r>
              <w:t>8</w:t>
            </w:r>
          </w:p>
        </w:tc>
        <w:tc>
          <w:tcPr>
            <w:tcW w:w="1254" w:type="dxa"/>
          </w:tcPr>
          <w:p w14:paraId="4B8B2FC3" w14:textId="77777777" w:rsidR="00A74C80" w:rsidRDefault="00A74C80" w:rsidP="00A74C80">
            <w:pPr>
              <w:pStyle w:val="NoSpacing"/>
              <w:jc w:val="center"/>
            </w:pPr>
            <w:r>
              <w:t>NEW</w:t>
            </w:r>
          </w:p>
        </w:tc>
        <w:tc>
          <w:tcPr>
            <w:tcW w:w="1396" w:type="dxa"/>
          </w:tcPr>
          <w:p w14:paraId="35B41D5D" w14:textId="77777777" w:rsidR="00A74C80" w:rsidRDefault="00A74C80" w:rsidP="00A74C80">
            <w:pPr>
              <w:pStyle w:val="NoSpacing"/>
              <w:jc w:val="center"/>
            </w:pPr>
            <w:r>
              <w:t>2</w:t>
            </w:r>
          </w:p>
        </w:tc>
        <w:tc>
          <w:tcPr>
            <w:tcW w:w="2311" w:type="dxa"/>
          </w:tcPr>
          <w:p w14:paraId="59D7443D" w14:textId="77777777" w:rsidR="00A74C80" w:rsidRDefault="00A74C80" w:rsidP="00A74C80">
            <w:pPr>
              <w:pStyle w:val="NoSpacing"/>
            </w:pPr>
            <w:r>
              <w:t>1.1</w:t>
            </w:r>
          </w:p>
        </w:tc>
      </w:tr>
      <w:tr w:rsidR="00A74C80" w14:paraId="3D9E0D30" w14:textId="77777777" w:rsidTr="00A74C80">
        <w:tc>
          <w:tcPr>
            <w:tcW w:w="2948" w:type="dxa"/>
            <w:vMerge/>
          </w:tcPr>
          <w:p w14:paraId="6875217D" w14:textId="77777777" w:rsidR="00A74C80" w:rsidRDefault="00A74C80" w:rsidP="00A74C80">
            <w:pPr>
              <w:pStyle w:val="NoSpacing"/>
            </w:pPr>
          </w:p>
        </w:tc>
        <w:tc>
          <w:tcPr>
            <w:tcW w:w="1100" w:type="dxa"/>
          </w:tcPr>
          <w:p w14:paraId="7092B1CB" w14:textId="77777777" w:rsidR="00A74C80" w:rsidRDefault="00A74C80" w:rsidP="00A74C80">
            <w:pPr>
              <w:pStyle w:val="NoSpacing"/>
              <w:jc w:val="center"/>
            </w:pPr>
            <w:r>
              <w:t>8</w:t>
            </w:r>
          </w:p>
        </w:tc>
        <w:tc>
          <w:tcPr>
            <w:tcW w:w="1254" w:type="dxa"/>
          </w:tcPr>
          <w:p w14:paraId="46BB9C7A" w14:textId="77777777" w:rsidR="00A74C80" w:rsidRDefault="00A74C80" w:rsidP="00A74C80">
            <w:pPr>
              <w:pStyle w:val="NoSpacing"/>
              <w:jc w:val="center"/>
            </w:pPr>
            <w:r>
              <w:t>OLD</w:t>
            </w:r>
          </w:p>
        </w:tc>
        <w:tc>
          <w:tcPr>
            <w:tcW w:w="1396" w:type="dxa"/>
          </w:tcPr>
          <w:p w14:paraId="266EC52B" w14:textId="77777777" w:rsidR="00A74C80" w:rsidRDefault="00A74C80" w:rsidP="00A74C80">
            <w:pPr>
              <w:pStyle w:val="NoSpacing"/>
              <w:jc w:val="center"/>
            </w:pPr>
            <w:r>
              <w:t>3</w:t>
            </w:r>
          </w:p>
        </w:tc>
        <w:tc>
          <w:tcPr>
            <w:tcW w:w="2311" w:type="dxa"/>
          </w:tcPr>
          <w:p w14:paraId="028EDC17" w14:textId="77777777" w:rsidR="00A74C80" w:rsidRDefault="00A74C80" w:rsidP="00A74C80">
            <w:pPr>
              <w:pStyle w:val="NoSpacing"/>
            </w:pPr>
            <w:r>
              <w:t xml:space="preserve">1.1 </w:t>
            </w:r>
          </w:p>
        </w:tc>
      </w:tr>
    </w:tbl>
    <w:p w14:paraId="736CB212" w14:textId="77777777" w:rsidR="00350AF3" w:rsidRPr="00F61957" w:rsidRDefault="00350AF3" w:rsidP="00C11202">
      <w:pPr>
        <w:pStyle w:val="NoSpacing"/>
        <w:rPr>
          <w:szCs w:val="28"/>
        </w:rPr>
      </w:pPr>
    </w:p>
    <w:p w14:paraId="2BF83FE5" w14:textId="77777777" w:rsidR="00A925C9" w:rsidRPr="00665806" w:rsidRDefault="00A925C9" w:rsidP="00C11202">
      <w:pPr>
        <w:pStyle w:val="NoSpacing"/>
        <w:rPr>
          <w:b/>
          <w:sz w:val="36"/>
          <w:szCs w:val="28"/>
        </w:rPr>
      </w:pPr>
      <w:r w:rsidRPr="00665806">
        <w:rPr>
          <w:b/>
          <w:sz w:val="36"/>
          <w:szCs w:val="28"/>
        </w:rPr>
        <w:t xml:space="preserve">General Mental Ability Questions Analysis </w:t>
      </w:r>
      <w:r w:rsidR="00C11202" w:rsidRPr="00665806">
        <w:rPr>
          <w:b/>
          <w:sz w:val="36"/>
          <w:szCs w:val="28"/>
        </w:rPr>
        <w:t>–</w:t>
      </w:r>
      <w:r w:rsidRPr="00665806">
        <w:rPr>
          <w:b/>
          <w:sz w:val="36"/>
          <w:szCs w:val="28"/>
        </w:rPr>
        <w:t xml:space="preserve"> 2019</w:t>
      </w:r>
    </w:p>
    <w:p w14:paraId="6DB808A2" w14:textId="77777777" w:rsidR="00C11202" w:rsidRPr="00F61957" w:rsidRDefault="00C11202" w:rsidP="00C11202">
      <w:pPr>
        <w:pStyle w:val="NoSpacing"/>
        <w:rPr>
          <w:szCs w:val="28"/>
        </w:rPr>
      </w:pPr>
    </w:p>
    <w:tbl>
      <w:tblPr>
        <w:tblW w:w="0" w:type="auto"/>
        <w:tblInd w:w="25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760"/>
        <w:gridCol w:w="1962"/>
        <w:gridCol w:w="1868"/>
        <w:gridCol w:w="2066"/>
        <w:gridCol w:w="1642"/>
      </w:tblGrid>
      <w:tr w:rsidR="00A925C9" w:rsidRPr="00F61957" w14:paraId="6D5A4FD1" w14:textId="77777777" w:rsidTr="00682036">
        <w:trPr>
          <w:trHeight w:val="753"/>
        </w:trPr>
        <w:tc>
          <w:tcPr>
            <w:tcW w:w="2126" w:type="dxa"/>
            <w:shd w:val="clear" w:color="auto" w:fill="auto"/>
          </w:tcPr>
          <w:p w14:paraId="483023E4" w14:textId="77777777" w:rsidR="00A925C9" w:rsidRPr="00F61957" w:rsidRDefault="00A925C9" w:rsidP="00C11202">
            <w:pPr>
              <w:pStyle w:val="NoSpacing"/>
              <w:rPr>
                <w:b/>
                <w:szCs w:val="28"/>
              </w:rPr>
            </w:pPr>
            <w:r w:rsidRPr="00F61957">
              <w:rPr>
                <w:b/>
                <w:szCs w:val="28"/>
              </w:rPr>
              <w:t>2019 Grp I Main</w:t>
            </w:r>
          </w:p>
        </w:tc>
        <w:tc>
          <w:tcPr>
            <w:tcW w:w="2040" w:type="dxa"/>
            <w:shd w:val="clear" w:color="auto" w:fill="auto"/>
          </w:tcPr>
          <w:p w14:paraId="79DDB12D" w14:textId="77777777" w:rsidR="00A925C9" w:rsidRPr="00F61957" w:rsidRDefault="00A925C9" w:rsidP="005608C0">
            <w:pPr>
              <w:pStyle w:val="NoSpacing"/>
              <w:jc w:val="center"/>
              <w:rPr>
                <w:b/>
                <w:szCs w:val="28"/>
              </w:rPr>
            </w:pPr>
            <w:r w:rsidRPr="00F61957">
              <w:rPr>
                <w:b/>
                <w:szCs w:val="28"/>
              </w:rPr>
              <w:t>Quantitative Aptitude</w:t>
            </w:r>
          </w:p>
        </w:tc>
        <w:tc>
          <w:tcPr>
            <w:tcW w:w="2171" w:type="dxa"/>
            <w:shd w:val="clear" w:color="auto" w:fill="auto"/>
          </w:tcPr>
          <w:p w14:paraId="48E2F2E6" w14:textId="77777777" w:rsidR="00A925C9" w:rsidRPr="00F61957" w:rsidRDefault="00A925C9" w:rsidP="005608C0">
            <w:pPr>
              <w:pStyle w:val="NoSpacing"/>
              <w:jc w:val="center"/>
              <w:rPr>
                <w:b/>
                <w:szCs w:val="28"/>
              </w:rPr>
            </w:pPr>
            <w:r w:rsidRPr="00F61957">
              <w:rPr>
                <w:b/>
                <w:szCs w:val="28"/>
              </w:rPr>
              <w:t>Statistics</w:t>
            </w:r>
          </w:p>
        </w:tc>
        <w:tc>
          <w:tcPr>
            <w:tcW w:w="2244" w:type="dxa"/>
            <w:shd w:val="clear" w:color="auto" w:fill="auto"/>
          </w:tcPr>
          <w:p w14:paraId="458D3C98" w14:textId="77777777" w:rsidR="00A925C9" w:rsidRPr="00F61957" w:rsidRDefault="00A925C9" w:rsidP="005608C0">
            <w:pPr>
              <w:pStyle w:val="NoSpacing"/>
              <w:jc w:val="center"/>
              <w:rPr>
                <w:b/>
                <w:szCs w:val="28"/>
              </w:rPr>
            </w:pPr>
            <w:r w:rsidRPr="00F61957">
              <w:rPr>
                <w:b/>
                <w:szCs w:val="28"/>
              </w:rPr>
              <w:t>Information Technology</w:t>
            </w:r>
          </w:p>
        </w:tc>
        <w:tc>
          <w:tcPr>
            <w:tcW w:w="2005" w:type="dxa"/>
            <w:shd w:val="clear" w:color="auto" w:fill="auto"/>
          </w:tcPr>
          <w:p w14:paraId="565A614B" w14:textId="77777777" w:rsidR="00A925C9" w:rsidRPr="00F61957" w:rsidRDefault="00A925C9" w:rsidP="005608C0">
            <w:pPr>
              <w:pStyle w:val="NoSpacing"/>
              <w:jc w:val="center"/>
              <w:rPr>
                <w:b/>
                <w:szCs w:val="28"/>
              </w:rPr>
            </w:pPr>
            <w:r w:rsidRPr="00F61957">
              <w:rPr>
                <w:b/>
                <w:szCs w:val="28"/>
              </w:rPr>
              <w:t>Total Marks</w:t>
            </w:r>
          </w:p>
          <w:p w14:paraId="64535E6C" w14:textId="77777777" w:rsidR="00A925C9" w:rsidRPr="00F61957" w:rsidRDefault="00A925C9" w:rsidP="005608C0">
            <w:pPr>
              <w:pStyle w:val="NoSpacing"/>
              <w:jc w:val="center"/>
              <w:rPr>
                <w:b/>
                <w:szCs w:val="28"/>
              </w:rPr>
            </w:pPr>
            <w:r w:rsidRPr="00F61957">
              <w:rPr>
                <w:b/>
                <w:szCs w:val="28"/>
              </w:rPr>
              <w:t>= 50</w:t>
            </w:r>
          </w:p>
        </w:tc>
      </w:tr>
      <w:tr w:rsidR="00A925C9" w:rsidRPr="00F61957" w14:paraId="7C429B6D" w14:textId="77777777" w:rsidTr="00682036">
        <w:trPr>
          <w:trHeight w:val="460"/>
        </w:trPr>
        <w:tc>
          <w:tcPr>
            <w:tcW w:w="2126" w:type="dxa"/>
            <w:shd w:val="clear" w:color="auto" w:fill="auto"/>
          </w:tcPr>
          <w:p w14:paraId="3CB4E50F" w14:textId="77777777" w:rsidR="00A925C9" w:rsidRPr="00F61957" w:rsidRDefault="00A925C9" w:rsidP="00C11202">
            <w:pPr>
              <w:pStyle w:val="NoSpacing"/>
              <w:rPr>
                <w:rFonts w:ascii="Arial Black" w:hAnsi="Arial Black"/>
                <w:szCs w:val="28"/>
              </w:rPr>
            </w:pPr>
            <w:r w:rsidRPr="00F61957">
              <w:rPr>
                <w:rFonts w:ascii="Arial Black" w:hAnsi="Arial Black"/>
                <w:szCs w:val="28"/>
              </w:rPr>
              <w:t>10 Marks</w:t>
            </w:r>
          </w:p>
          <w:p w14:paraId="02C44C17" w14:textId="77777777" w:rsidR="00A925C9" w:rsidRPr="00F61957" w:rsidRDefault="00A925C9" w:rsidP="00C11202">
            <w:pPr>
              <w:pStyle w:val="NoSpacing"/>
              <w:rPr>
                <w:rFonts w:ascii="Arial Black" w:hAnsi="Arial Black"/>
                <w:szCs w:val="28"/>
              </w:rPr>
            </w:pPr>
            <w:r w:rsidRPr="00F61957">
              <w:rPr>
                <w:rFonts w:ascii="Arial Black" w:hAnsi="Arial Black"/>
                <w:szCs w:val="28"/>
              </w:rPr>
              <w:t>(2 out of 3)</w:t>
            </w:r>
          </w:p>
        </w:tc>
        <w:tc>
          <w:tcPr>
            <w:tcW w:w="2040" w:type="dxa"/>
            <w:shd w:val="clear" w:color="auto" w:fill="auto"/>
          </w:tcPr>
          <w:p w14:paraId="3FA7C774" w14:textId="77777777" w:rsidR="00A925C9" w:rsidRPr="00F61957" w:rsidRDefault="00A925C9" w:rsidP="00AF003B">
            <w:pPr>
              <w:pStyle w:val="NoSpacing"/>
              <w:jc w:val="center"/>
              <w:rPr>
                <w:b/>
                <w:szCs w:val="28"/>
              </w:rPr>
            </w:pPr>
            <w:r w:rsidRPr="00F61957">
              <w:rPr>
                <w:b/>
                <w:szCs w:val="28"/>
              </w:rPr>
              <w:t>2 Q</w:t>
            </w:r>
          </w:p>
          <w:p w14:paraId="229B705B" w14:textId="77777777" w:rsidR="007C3718" w:rsidRPr="00F61957" w:rsidRDefault="007C3718" w:rsidP="00AF003B">
            <w:pPr>
              <w:pStyle w:val="NoSpacing"/>
              <w:jc w:val="center"/>
              <w:rPr>
                <w:b/>
                <w:szCs w:val="28"/>
              </w:rPr>
            </w:pPr>
            <w:r w:rsidRPr="00F61957">
              <w:rPr>
                <w:b/>
                <w:szCs w:val="28"/>
              </w:rPr>
              <w:t>1Q (5 +5)</w:t>
            </w:r>
          </w:p>
        </w:tc>
        <w:tc>
          <w:tcPr>
            <w:tcW w:w="2171" w:type="dxa"/>
            <w:shd w:val="clear" w:color="auto" w:fill="auto"/>
          </w:tcPr>
          <w:p w14:paraId="40321AEA" w14:textId="77777777" w:rsidR="00A925C9" w:rsidRPr="00F61957" w:rsidRDefault="00A925C9" w:rsidP="00AF003B">
            <w:pPr>
              <w:pStyle w:val="NoSpacing"/>
              <w:jc w:val="center"/>
              <w:rPr>
                <w:b/>
                <w:szCs w:val="28"/>
              </w:rPr>
            </w:pPr>
            <w:r w:rsidRPr="00F61957">
              <w:rPr>
                <w:b/>
                <w:szCs w:val="28"/>
              </w:rPr>
              <w:t>1 Q</w:t>
            </w:r>
          </w:p>
        </w:tc>
        <w:tc>
          <w:tcPr>
            <w:tcW w:w="2244" w:type="dxa"/>
            <w:shd w:val="clear" w:color="auto" w:fill="auto"/>
          </w:tcPr>
          <w:p w14:paraId="5D3F6443" w14:textId="77777777" w:rsidR="00A925C9" w:rsidRPr="00F61957" w:rsidRDefault="00A925C9" w:rsidP="00AF003B">
            <w:pPr>
              <w:pStyle w:val="NoSpacing"/>
              <w:jc w:val="center"/>
              <w:rPr>
                <w:b/>
                <w:szCs w:val="28"/>
              </w:rPr>
            </w:pPr>
            <w:r w:rsidRPr="00F61957">
              <w:rPr>
                <w:b/>
                <w:szCs w:val="28"/>
              </w:rPr>
              <w:t>-</w:t>
            </w:r>
          </w:p>
        </w:tc>
        <w:tc>
          <w:tcPr>
            <w:tcW w:w="2005" w:type="dxa"/>
            <w:shd w:val="clear" w:color="auto" w:fill="auto"/>
          </w:tcPr>
          <w:p w14:paraId="63F655B3" w14:textId="77777777" w:rsidR="00A925C9" w:rsidRPr="00F61957" w:rsidRDefault="00A925C9" w:rsidP="00AF003B">
            <w:pPr>
              <w:pStyle w:val="NoSpacing"/>
              <w:jc w:val="center"/>
              <w:rPr>
                <w:b/>
                <w:szCs w:val="28"/>
              </w:rPr>
            </w:pPr>
            <w:r w:rsidRPr="00F61957">
              <w:rPr>
                <w:b/>
                <w:szCs w:val="28"/>
              </w:rPr>
              <w:t>20</w:t>
            </w:r>
          </w:p>
        </w:tc>
      </w:tr>
      <w:tr w:rsidR="00A925C9" w:rsidRPr="00F61957" w14:paraId="161D40B3" w14:textId="77777777" w:rsidTr="00682036">
        <w:trPr>
          <w:trHeight w:val="446"/>
        </w:trPr>
        <w:tc>
          <w:tcPr>
            <w:tcW w:w="2126" w:type="dxa"/>
            <w:shd w:val="clear" w:color="auto" w:fill="auto"/>
          </w:tcPr>
          <w:p w14:paraId="225197EA" w14:textId="77777777" w:rsidR="00A925C9" w:rsidRPr="00F61957" w:rsidRDefault="00A925C9" w:rsidP="00C11202">
            <w:pPr>
              <w:pStyle w:val="NoSpacing"/>
              <w:rPr>
                <w:rFonts w:ascii="Arial Black" w:hAnsi="Arial Black"/>
                <w:szCs w:val="28"/>
              </w:rPr>
            </w:pPr>
            <w:r w:rsidRPr="00F61957">
              <w:rPr>
                <w:rFonts w:ascii="Arial Black" w:hAnsi="Arial Black"/>
                <w:szCs w:val="28"/>
              </w:rPr>
              <w:t>15 Marks</w:t>
            </w:r>
          </w:p>
          <w:p w14:paraId="2F3DB477" w14:textId="77777777" w:rsidR="00A925C9" w:rsidRPr="00F61957" w:rsidRDefault="00A925C9" w:rsidP="00C11202">
            <w:pPr>
              <w:pStyle w:val="NoSpacing"/>
              <w:rPr>
                <w:rFonts w:ascii="Arial Black" w:hAnsi="Arial Black"/>
                <w:szCs w:val="28"/>
              </w:rPr>
            </w:pPr>
            <w:r w:rsidRPr="00F61957">
              <w:rPr>
                <w:rFonts w:ascii="Arial Black" w:hAnsi="Arial Black"/>
                <w:szCs w:val="28"/>
              </w:rPr>
              <w:t>(2 out of 3)</w:t>
            </w:r>
          </w:p>
        </w:tc>
        <w:tc>
          <w:tcPr>
            <w:tcW w:w="2040" w:type="dxa"/>
            <w:shd w:val="clear" w:color="auto" w:fill="auto"/>
          </w:tcPr>
          <w:p w14:paraId="6D410581" w14:textId="77777777" w:rsidR="00A925C9" w:rsidRPr="00F61957" w:rsidRDefault="00A925C9" w:rsidP="00AF003B">
            <w:pPr>
              <w:pStyle w:val="NoSpacing"/>
              <w:jc w:val="center"/>
              <w:rPr>
                <w:b/>
                <w:szCs w:val="28"/>
              </w:rPr>
            </w:pPr>
            <w:r w:rsidRPr="00F61957">
              <w:rPr>
                <w:b/>
                <w:szCs w:val="28"/>
              </w:rPr>
              <w:t>3 Q</w:t>
            </w:r>
          </w:p>
          <w:p w14:paraId="727D229E" w14:textId="77777777" w:rsidR="007C3718" w:rsidRPr="00F61957" w:rsidRDefault="007C3718" w:rsidP="00AF003B">
            <w:pPr>
              <w:pStyle w:val="NoSpacing"/>
              <w:jc w:val="center"/>
              <w:rPr>
                <w:b/>
                <w:szCs w:val="28"/>
              </w:rPr>
            </w:pPr>
            <w:r w:rsidRPr="00F61957">
              <w:rPr>
                <w:b/>
                <w:szCs w:val="28"/>
              </w:rPr>
              <w:t xml:space="preserve">1Q (7.5 + 7.5) </w:t>
            </w:r>
          </w:p>
        </w:tc>
        <w:tc>
          <w:tcPr>
            <w:tcW w:w="2171" w:type="dxa"/>
            <w:shd w:val="clear" w:color="auto" w:fill="auto"/>
          </w:tcPr>
          <w:p w14:paraId="45A5F1DF" w14:textId="77777777" w:rsidR="00A925C9" w:rsidRPr="00F61957" w:rsidRDefault="00A925C9" w:rsidP="00AF003B">
            <w:pPr>
              <w:pStyle w:val="NoSpacing"/>
              <w:jc w:val="center"/>
              <w:rPr>
                <w:b/>
                <w:szCs w:val="28"/>
              </w:rPr>
            </w:pPr>
            <w:r w:rsidRPr="00F61957">
              <w:rPr>
                <w:b/>
                <w:szCs w:val="28"/>
              </w:rPr>
              <w:t>-</w:t>
            </w:r>
          </w:p>
        </w:tc>
        <w:tc>
          <w:tcPr>
            <w:tcW w:w="2244" w:type="dxa"/>
            <w:shd w:val="clear" w:color="auto" w:fill="auto"/>
          </w:tcPr>
          <w:p w14:paraId="0A3CD633" w14:textId="77777777" w:rsidR="00A925C9" w:rsidRPr="00F61957" w:rsidRDefault="00A925C9" w:rsidP="00AF003B">
            <w:pPr>
              <w:pStyle w:val="NoSpacing"/>
              <w:jc w:val="center"/>
              <w:rPr>
                <w:b/>
                <w:szCs w:val="28"/>
              </w:rPr>
            </w:pPr>
            <w:r w:rsidRPr="00F61957">
              <w:rPr>
                <w:b/>
                <w:szCs w:val="28"/>
              </w:rPr>
              <w:t>-</w:t>
            </w:r>
          </w:p>
        </w:tc>
        <w:tc>
          <w:tcPr>
            <w:tcW w:w="2005" w:type="dxa"/>
            <w:shd w:val="clear" w:color="auto" w:fill="auto"/>
          </w:tcPr>
          <w:p w14:paraId="5AF2225D" w14:textId="77777777" w:rsidR="00A925C9" w:rsidRPr="00F61957" w:rsidRDefault="00A925C9" w:rsidP="00AF003B">
            <w:pPr>
              <w:pStyle w:val="NoSpacing"/>
              <w:jc w:val="center"/>
              <w:rPr>
                <w:b/>
                <w:szCs w:val="28"/>
              </w:rPr>
            </w:pPr>
            <w:r w:rsidRPr="00F61957">
              <w:rPr>
                <w:b/>
                <w:szCs w:val="28"/>
              </w:rPr>
              <w:t>30</w:t>
            </w:r>
          </w:p>
        </w:tc>
      </w:tr>
    </w:tbl>
    <w:p w14:paraId="7B47D09D" w14:textId="77777777" w:rsidR="00D31F09" w:rsidRDefault="00D31F09" w:rsidP="00C11202">
      <w:pPr>
        <w:pStyle w:val="NoSpacing"/>
        <w:rPr>
          <w:szCs w:val="28"/>
        </w:rPr>
      </w:pPr>
    </w:p>
    <w:p w14:paraId="0D1B2314" w14:textId="77777777" w:rsidR="009C0CCE" w:rsidRDefault="009C0CCE" w:rsidP="00C11202">
      <w:pPr>
        <w:pStyle w:val="NoSpacing"/>
        <w:rPr>
          <w:szCs w:val="28"/>
        </w:rPr>
      </w:pPr>
    </w:p>
    <w:p w14:paraId="651D7C79" w14:textId="77777777" w:rsidR="009C0CCE" w:rsidRDefault="009C0CCE" w:rsidP="00C11202">
      <w:pPr>
        <w:pStyle w:val="NoSpacing"/>
        <w:rPr>
          <w:szCs w:val="28"/>
        </w:rPr>
      </w:pPr>
    </w:p>
    <w:p w14:paraId="373D0F5D" w14:textId="77777777" w:rsidR="009C0CCE" w:rsidRDefault="009C0CCE" w:rsidP="00C11202">
      <w:pPr>
        <w:pStyle w:val="NoSpacing"/>
        <w:rPr>
          <w:szCs w:val="28"/>
        </w:rPr>
      </w:pPr>
    </w:p>
    <w:p w14:paraId="3C8341B8" w14:textId="0F654B15" w:rsidR="009C0CCE" w:rsidRDefault="009C0CCE" w:rsidP="00C11202">
      <w:pPr>
        <w:pStyle w:val="NoSpacing"/>
        <w:rPr>
          <w:szCs w:val="28"/>
        </w:rPr>
      </w:pPr>
    </w:p>
    <w:p w14:paraId="3BFE0B98" w14:textId="77777777" w:rsidR="007B15C0" w:rsidRPr="00F61957" w:rsidRDefault="007B15C0" w:rsidP="00C11202">
      <w:pPr>
        <w:pStyle w:val="NoSpacing"/>
        <w:rPr>
          <w:szCs w:val="28"/>
        </w:rPr>
      </w:pPr>
    </w:p>
    <w:p w14:paraId="127D0F01" w14:textId="77777777" w:rsidR="00A925C9" w:rsidRPr="00665806" w:rsidRDefault="00A925C9" w:rsidP="00C11202">
      <w:pPr>
        <w:pStyle w:val="NoSpacing"/>
        <w:rPr>
          <w:b/>
          <w:sz w:val="36"/>
          <w:szCs w:val="28"/>
        </w:rPr>
      </w:pPr>
      <w:r w:rsidRPr="00665806">
        <w:rPr>
          <w:b/>
          <w:sz w:val="36"/>
          <w:szCs w:val="28"/>
        </w:rPr>
        <w:lastRenderedPageBreak/>
        <w:t xml:space="preserve">General Mental Ability Questions Analysis </w:t>
      </w:r>
      <w:r w:rsidR="00C11202" w:rsidRPr="00665806">
        <w:rPr>
          <w:b/>
          <w:sz w:val="36"/>
          <w:szCs w:val="28"/>
        </w:rPr>
        <w:t>–</w:t>
      </w:r>
      <w:r w:rsidRPr="00665806">
        <w:rPr>
          <w:b/>
          <w:sz w:val="36"/>
          <w:szCs w:val="28"/>
        </w:rPr>
        <w:t xml:space="preserve"> 2017</w:t>
      </w:r>
    </w:p>
    <w:p w14:paraId="62B56710" w14:textId="77777777" w:rsidR="00C11202" w:rsidRPr="00F61957" w:rsidRDefault="00C11202" w:rsidP="00C11202">
      <w:pPr>
        <w:pStyle w:val="NoSpacing"/>
        <w:rPr>
          <w:b/>
          <w:szCs w:val="28"/>
        </w:rPr>
      </w:pPr>
    </w:p>
    <w:tbl>
      <w:tblPr>
        <w:tblW w:w="0" w:type="auto"/>
        <w:tblInd w:w="25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760"/>
        <w:gridCol w:w="1962"/>
        <w:gridCol w:w="1868"/>
        <w:gridCol w:w="2066"/>
        <w:gridCol w:w="1642"/>
      </w:tblGrid>
      <w:tr w:rsidR="00A925C9" w:rsidRPr="00F61957" w14:paraId="0094C316" w14:textId="77777777" w:rsidTr="00682036">
        <w:trPr>
          <w:trHeight w:val="753"/>
        </w:trPr>
        <w:tc>
          <w:tcPr>
            <w:tcW w:w="2126" w:type="dxa"/>
            <w:shd w:val="clear" w:color="auto" w:fill="auto"/>
          </w:tcPr>
          <w:p w14:paraId="643FB883" w14:textId="77777777" w:rsidR="00A925C9" w:rsidRPr="00F61957" w:rsidRDefault="00A925C9" w:rsidP="00742422">
            <w:pPr>
              <w:pStyle w:val="NoSpacing"/>
              <w:jc w:val="center"/>
              <w:rPr>
                <w:b/>
                <w:szCs w:val="28"/>
              </w:rPr>
            </w:pPr>
            <w:r w:rsidRPr="00F61957">
              <w:rPr>
                <w:b/>
                <w:szCs w:val="28"/>
              </w:rPr>
              <w:t>2017 Grp I Main</w:t>
            </w:r>
          </w:p>
        </w:tc>
        <w:tc>
          <w:tcPr>
            <w:tcW w:w="2040" w:type="dxa"/>
            <w:shd w:val="clear" w:color="auto" w:fill="auto"/>
          </w:tcPr>
          <w:p w14:paraId="7B966269" w14:textId="77777777" w:rsidR="00A925C9" w:rsidRPr="00F61957" w:rsidRDefault="00A925C9" w:rsidP="00742422">
            <w:pPr>
              <w:pStyle w:val="NoSpacing"/>
              <w:jc w:val="center"/>
              <w:rPr>
                <w:b/>
                <w:szCs w:val="28"/>
              </w:rPr>
            </w:pPr>
            <w:r w:rsidRPr="00F61957">
              <w:rPr>
                <w:b/>
                <w:szCs w:val="28"/>
              </w:rPr>
              <w:t>Quantitative Aptitude</w:t>
            </w:r>
          </w:p>
        </w:tc>
        <w:tc>
          <w:tcPr>
            <w:tcW w:w="2171" w:type="dxa"/>
            <w:shd w:val="clear" w:color="auto" w:fill="auto"/>
          </w:tcPr>
          <w:p w14:paraId="534A5AC4" w14:textId="77777777" w:rsidR="00A925C9" w:rsidRPr="00F61957" w:rsidRDefault="00A925C9" w:rsidP="00742422">
            <w:pPr>
              <w:pStyle w:val="NoSpacing"/>
              <w:jc w:val="center"/>
              <w:rPr>
                <w:b/>
                <w:szCs w:val="28"/>
              </w:rPr>
            </w:pPr>
            <w:r w:rsidRPr="00F61957">
              <w:rPr>
                <w:b/>
                <w:szCs w:val="28"/>
              </w:rPr>
              <w:t>Statistics</w:t>
            </w:r>
          </w:p>
        </w:tc>
        <w:tc>
          <w:tcPr>
            <w:tcW w:w="2244" w:type="dxa"/>
            <w:shd w:val="clear" w:color="auto" w:fill="auto"/>
          </w:tcPr>
          <w:p w14:paraId="6688FE85" w14:textId="77777777" w:rsidR="00A925C9" w:rsidRPr="00F61957" w:rsidRDefault="00A925C9" w:rsidP="00742422">
            <w:pPr>
              <w:pStyle w:val="NoSpacing"/>
              <w:jc w:val="center"/>
              <w:rPr>
                <w:b/>
                <w:szCs w:val="28"/>
              </w:rPr>
            </w:pPr>
            <w:r w:rsidRPr="00F61957">
              <w:rPr>
                <w:b/>
                <w:szCs w:val="28"/>
              </w:rPr>
              <w:t>Information Technology</w:t>
            </w:r>
          </w:p>
        </w:tc>
        <w:tc>
          <w:tcPr>
            <w:tcW w:w="2005" w:type="dxa"/>
            <w:shd w:val="clear" w:color="auto" w:fill="auto"/>
          </w:tcPr>
          <w:p w14:paraId="3099350B" w14:textId="77777777" w:rsidR="00A925C9" w:rsidRPr="00F61957" w:rsidRDefault="00A925C9" w:rsidP="00742422">
            <w:pPr>
              <w:pStyle w:val="NoSpacing"/>
              <w:jc w:val="center"/>
              <w:rPr>
                <w:b/>
                <w:szCs w:val="28"/>
              </w:rPr>
            </w:pPr>
            <w:r w:rsidRPr="00F61957">
              <w:rPr>
                <w:b/>
                <w:szCs w:val="28"/>
              </w:rPr>
              <w:t>Total Marks</w:t>
            </w:r>
          </w:p>
        </w:tc>
      </w:tr>
      <w:tr w:rsidR="00A925C9" w:rsidRPr="00F61957" w14:paraId="3345F08B" w14:textId="77777777" w:rsidTr="00682036">
        <w:trPr>
          <w:trHeight w:val="460"/>
        </w:trPr>
        <w:tc>
          <w:tcPr>
            <w:tcW w:w="2126" w:type="dxa"/>
            <w:shd w:val="clear" w:color="auto" w:fill="auto"/>
          </w:tcPr>
          <w:p w14:paraId="660CDF88" w14:textId="77777777" w:rsidR="00A925C9" w:rsidRPr="00F61957" w:rsidRDefault="00A925C9" w:rsidP="00C11202">
            <w:pPr>
              <w:pStyle w:val="NoSpacing"/>
              <w:rPr>
                <w:rFonts w:ascii="Arial Black" w:hAnsi="Arial Black"/>
                <w:szCs w:val="28"/>
              </w:rPr>
            </w:pPr>
            <w:r w:rsidRPr="00F61957">
              <w:rPr>
                <w:rFonts w:ascii="Arial Black" w:hAnsi="Arial Black"/>
                <w:szCs w:val="28"/>
              </w:rPr>
              <w:t>3 Marks</w:t>
            </w:r>
          </w:p>
        </w:tc>
        <w:tc>
          <w:tcPr>
            <w:tcW w:w="2040" w:type="dxa"/>
            <w:shd w:val="clear" w:color="auto" w:fill="auto"/>
          </w:tcPr>
          <w:p w14:paraId="16E85B9F" w14:textId="77777777" w:rsidR="00A925C9" w:rsidRPr="00F61957" w:rsidRDefault="00A925C9" w:rsidP="000E6E2E">
            <w:pPr>
              <w:pStyle w:val="NoSpacing"/>
              <w:jc w:val="center"/>
              <w:rPr>
                <w:b/>
                <w:szCs w:val="28"/>
              </w:rPr>
            </w:pPr>
            <w:r w:rsidRPr="00F61957">
              <w:rPr>
                <w:b/>
                <w:szCs w:val="28"/>
              </w:rPr>
              <w:t>7 Q</w:t>
            </w:r>
          </w:p>
        </w:tc>
        <w:tc>
          <w:tcPr>
            <w:tcW w:w="2171" w:type="dxa"/>
            <w:shd w:val="clear" w:color="auto" w:fill="auto"/>
          </w:tcPr>
          <w:p w14:paraId="6B0FA153" w14:textId="77777777" w:rsidR="00A925C9" w:rsidRPr="00F61957" w:rsidRDefault="00A925C9" w:rsidP="000E6E2E">
            <w:pPr>
              <w:pStyle w:val="NoSpacing"/>
              <w:jc w:val="center"/>
              <w:rPr>
                <w:b/>
                <w:szCs w:val="28"/>
              </w:rPr>
            </w:pPr>
            <w:r w:rsidRPr="00F61957">
              <w:rPr>
                <w:b/>
                <w:szCs w:val="28"/>
              </w:rPr>
              <w:t>1 Q</w:t>
            </w:r>
          </w:p>
        </w:tc>
        <w:tc>
          <w:tcPr>
            <w:tcW w:w="2244" w:type="dxa"/>
            <w:shd w:val="clear" w:color="auto" w:fill="auto"/>
          </w:tcPr>
          <w:p w14:paraId="51ACE0B1" w14:textId="77777777" w:rsidR="00A925C9" w:rsidRPr="00F61957" w:rsidRDefault="00A925C9" w:rsidP="000E6E2E">
            <w:pPr>
              <w:pStyle w:val="NoSpacing"/>
              <w:jc w:val="center"/>
              <w:rPr>
                <w:b/>
                <w:szCs w:val="28"/>
              </w:rPr>
            </w:pPr>
            <w:r w:rsidRPr="00F61957">
              <w:rPr>
                <w:b/>
                <w:szCs w:val="28"/>
              </w:rPr>
              <w:t>2 Q</w:t>
            </w:r>
          </w:p>
        </w:tc>
        <w:tc>
          <w:tcPr>
            <w:tcW w:w="2005" w:type="dxa"/>
            <w:shd w:val="clear" w:color="auto" w:fill="auto"/>
          </w:tcPr>
          <w:p w14:paraId="7034C3BC" w14:textId="77777777" w:rsidR="00A925C9" w:rsidRPr="00F61957" w:rsidRDefault="00A925C9" w:rsidP="000E6E2E">
            <w:pPr>
              <w:pStyle w:val="NoSpacing"/>
              <w:jc w:val="center"/>
              <w:rPr>
                <w:b/>
                <w:szCs w:val="28"/>
              </w:rPr>
            </w:pPr>
            <w:r w:rsidRPr="00F61957">
              <w:rPr>
                <w:b/>
                <w:szCs w:val="28"/>
              </w:rPr>
              <w:t>30</w:t>
            </w:r>
          </w:p>
        </w:tc>
      </w:tr>
      <w:tr w:rsidR="00A925C9" w:rsidRPr="00F61957" w14:paraId="4F4BFE7B" w14:textId="77777777" w:rsidTr="00682036">
        <w:trPr>
          <w:trHeight w:val="446"/>
        </w:trPr>
        <w:tc>
          <w:tcPr>
            <w:tcW w:w="2126" w:type="dxa"/>
            <w:shd w:val="clear" w:color="auto" w:fill="auto"/>
          </w:tcPr>
          <w:p w14:paraId="1D29D80B" w14:textId="77777777" w:rsidR="00A925C9" w:rsidRPr="00F61957" w:rsidRDefault="00A925C9" w:rsidP="00C11202">
            <w:pPr>
              <w:pStyle w:val="NoSpacing"/>
              <w:rPr>
                <w:rFonts w:ascii="Arial Black" w:hAnsi="Arial Black"/>
                <w:szCs w:val="28"/>
              </w:rPr>
            </w:pPr>
            <w:r w:rsidRPr="00F61957">
              <w:rPr>
                <w:rFonts w:ascii="Arial Black" w:hAnsi="Arial Black"/>
                <w:szCs w:val="28"/>
              </w:rPr>
              <w:t>8 Marks</w:t>
            </w:r>
          </w:p>
        </w:tc>
        <w:tc>
          <w:tcPr>
            <w:tcW w:w="2040" w:type="dxa"/>
            <w:shd w:val="clear" w:color="auto" w:fill="auto"/>
          </w:tcPr>
          <w:p w14:paraId="6951E5C6" w14:textId="77777777" w:rsidR="00A925C9" w:rsidRPr="00F61957" w:rsidRDefault="00A925C9" w:rsidP="000E6E2E">
            <w:pPr>
              <w:pStyle w:val="NoSpacing"/>
              <w:jc w:val="center"/>
              <w:rPr>
                <w:b/>
                <w:szCs w:val="28"/>
              </w:rPr>
            </w:pPr>
            <w:r w:rsidRPr="00F61957">
              <w:rPr>
                <w:b/>
                <w:szCs w:val="28"/>
              </w:rPr>
              <w:t>3 Q</w:t>
            </w:r>
          </w:p>
        </w:tc>
        <w:tc>
          <w:tcPr>
            <w:tcW w:w="2171" w:type="dxa"/>
            <w:shd w:val="clear" w:color="auto" w:fill="auto"/>
          </w:tcPr>
          <w:p w14:paraId="05E8DD96" w14:textId="77777777" w:rsidR="00A925C9" w:rsidRPr="00F61957" w:rsidRDefault="00A925C9" w:rsidP="000E6E2E">
            <w:pPr>
              <w:pStyle w:val="NoSpacing"/>
              <w:jc w:val="center"/>
              <w:rPr>
                <w:b/>
                <w:szCs w:val="28"/>
              </w:rPr>
            </w:pPr>
            <w:r w:rsidRPr="00F61957">
              <w:rPr>
                <w:b/>
                <w:szCs w:val="28"/>
              </w:rPr>
              <w:t>1 Q</w:t>
            </w:r>
          </w:p>
        </w:tc>
        <w:tc>
          <w:tcPr>
            <w:tcW w:w="2244" w:type="dxa"/>
            <w:shd w:val="clear" w:color="auto" w:fill="auto"/>
          </w:tcPr>
          <w:p w14:paraId="5189723F" w14:textId="77777777" w:rsidR="00A925C9" w:rsidRPr="00F61957" w:rsidRDefault="00A925C9" w:rsidP="000E6E2E">
            <w:pPr>
              <w:pStyle w:val="NoSpacing"/>
              <w:jc w:val="center"/>
              <w:rPr>
                <w:b/>
                <w:szCs w:val="28"/>
              </w:rPr>
            </w:pPr>
            <w:r w:rsidRPr="00F61957">
              <w:rPr>
                <w:b/>
                <w:szCs w:val="28"/>
              </w:rPr>
              <w:t>1 Q</w:t>
            </w:r>
          </w:p>
        </w:tc>
        <w:tc>
          <w:tcPr>
            <w:tcW w:w="2005" w:type="dxa"/>
            <w:shd w:val="clear" w:color="auto" w:fill="auto"/>
          </w:tcPr>
          <w:p w14:paraId="20F0C1EA" w14:textId="77777777" w:rsidR="00A925C9" w:rsidRPr="00F61957" w:rsidRDefault="00A925C9" w:rsidP="000E6E2E">
            <w:pPr>
              <w:pStyle w:val="NoSpacing"/>
              <w:jc w:val="center"/>
              <w:rPr>
                <w:b/>
                <w:szCs w:val="28"/>
              </w:rPr>
            </w:pPr>
            <w:r w:rsidRPr="00F61957">
              <w:rPr>
                <w:b/>
                <w:szCs w:val="28"/>
              </w:rPr>
              <w:t>40</w:t>
            </w:r>
          </w:p>
        </w:tc>
      </w:tr>
      <w:tr w:rsidR="00A925C9" w:rsidRPr="00F61957" w14:paraId="0581B32D" w14:textId="77777777" w:rsidTr="00682036">
        <w:trPr>
          <w:trHeight w:val="474"/>
        </w:trPr>
        <w:tc>
          <w:tcPr>
            <w:tcW w:w="2126" w:type="dxa"/>
            <w:shd w:val="clear" w:color="auto" w:fill="auto"/>
          </w:tcPr>
          <w:p w14:paraId="316E91AC" w14:textId="77777777" w:rsidR="00A925C9" w:rsidRPr="00F61957" w:rsidRDefault="00A925C9" w:rsidP="00C11202">
            <w:pPr>
              <w:pStyle w:val="NoSpacing"/>
              <w:rPr>
                <w:rFonts w:ascii="Arial Black" w:hAnsi="Arial Black"/>
                <w:szCs w:val="28"/>
              </w:rPr>
            </w:pPr>
            <w:r w:rsidRPr="00F61957">
              <w:rPr>
                <w:rFonts w:ascii="Arial Black" w:hAnsi="Arial Black"/>
                <w:szCs w:val="28"/>
              </w:rPr>
              <w:t>15 Marks</w:t>
            </w:r>
          </w:p>
        </w:tc>
        <w:tc>
          <w:tcPr>
            <w:tcW w:w="2040" w:type="dxa"/>
            <w:shd w:val="clear" w:color="auto" w:fill="auto"/>
          </w:tcPr>
          <w:p w14:paraId="79D736EB" w14:textId="77777777" w:rsidR="00A925C9" w:rsidRPr="00F61957" w:rsidRDefault="00A925C9" w:rsidP="000E6E2E">
            <w:pPr>
              <w:pStyle w:val="NoSpacing"/>
              <w:jc w:val="center"/>
              <w:rPr>
                <w:b/>
                <w:szCs w:val="28"/>
              </w:rPr>
            </w:pPr>
            <w:r w:rsidRPr="00F61957">
              <w:rPr>
                <w:b/>
                <w:szCs w:val="28"/>
              </w:rPr>
              <w:t>1 Q</w:t>
            </w:r>
          </w:p>
        </w:tc>
        <w:tc>
          <w:tcPr>
            <w:tcW w:w="2171" w:type="dxa"/>
            <w:shd w:val="clear" w:color="auto" w:fill="auto"/>
          </w:tcPr>
          <w:p w14:paraId="5062C17E" w14:textId="77777777" w:rsidR="00A925C9" w:rsidRPr="00F61957" w:rsidRDefault="00A925C9" w:rsidP="000E6E2E">
            <w:pPr>
              <w:pStyle w:val="NoSpacing"/>
              <w:jc w:val="center"/>
              <w:rPr>
                <w:b/>
                <w:szCs w:val="28"/>
              </w:rPr>
            </w:pPr>
            <w:r w:rsidRPr="00F61957">
              <w:rPr>
                <w:b/>
                <w:szCs w:val="28"/>
              </w:rPr>
              <w:t>-</w:t>
            </w:r>
          </w:p>
        </w:tc>
        <w:tc>
          <w:tcPr>
            <w:tcW w:w="2244" w:type="dxa"/>
            <w:shd w:val="clear" w:color="auto" w:fill="auto"/>
          </w:tcPr>
          <w:p w14:paraId="77A5DCCE" w14:textId="77777777" w:rsidR="00A925C9" w:rsidRPr="00F61957" w:rsidRDefault="00A925C9" w:rsidP="000E6E2E">
            <w:pPr>
              <w:pStyle w:val="NoSpacing"/>
              <w:jc w:val="center"/>
              <w:rPr>
                <w:b/>
                <w:szCs w:val="28"/>
              </w:rPr>
            </w:pPr>
            <w:r w:rsidRPr="00F61957">
              <w:rPr>
                <w:b/>
                <w:szCs w:val="28"/>
              </w:rPr>
              <w:t>1 Q</w:t>
            </w:r>
          </w:p>
        </w:tc>
        <w:tc>
          <w:tcPr>
            <w:tcW w:w="2005" w:type="dxa"/>
            <w:shd w:val="clear" w:color="auto" w:fill="auto"/>
          </w:tcPr>
          <w:p w14:paraId="3114C977" w14:textId="77777777" w:rsidR="00A925C9" w:rsidRPr="00F61957" w:rsidRDefault="00A925C9" w:rsidP="000E6E2E">
            <w:pPr>
              <w:pStyle w:val="NoSpacing"/>
              <w:jc w:val="center"/>
              <w:rPr>
                <w:b/>
                <w:szCs w:val="28"/>
              </w:rPr>
            </w:pPr>
            <w:r w:rsidRPr="00F61957">
              <w:rPr>
                <w:b/>
                <w:szCs w:val="28"/>
              </w:rPr>
              <w:t>30</w:t>
            </w:r>
          </w:p>
        </w:tc>
      </w:tr>
      <w:tr w:rsidR="00A925C9" w:rsidRPr="00F61957" w14:paraId="382D3C27" w14:textId="77777777" w:rsidTr="00682036">
        <w:trPr>
          <w:trHeight w:val="474"/>
        </w:trPr>
        <w:tc>
          <w:tcPr>
            <w:tcW w:w="2126" w:type="dxa"/>
            <w:shd w:val="clear" w:color="auto" w:fill="auto"/>
          </w:tcPr>
          <w:p w14:paraId="5BC369C3" w14:textId="77777777" w:rsidR="00A925C9" w:rsidRPr="00F61957" w:rsidRDefault="00A925C9" w:rsidP="00C11202">
            <w:pPr>
              <w:pStyle w:val="NoSpacing"/>
              <w:rPr>
                <w:rFonts w:ascii="Arial Black" w:hAnsi="Arial Black"/>
                <w:szCs w:val="28"/>
              </w:rPr>
            </w:pPr>
            <w:r w:rsidRPr="00F61957">
              <w:rPr>
                <w:rFonts w:ascii="Arial Black" w:hAnsi="Arial Black"/>
                <w:szCs w:val="28"/>
              </w:rPr>
              <w:t>Total Marks</w:t>
            </w:r>
          </w:p>
        </w:tc>
        <w:tc>
          <w:tcPr>
            <w:tcW w:w="2040" w:type="dxa"/>
            <w:shd w:val="clear" w:color="auto" w:fill="auto"/>
          </w:tcPr>
          <w:p w14:paraId="72BD4251" w14:textId="77777777" w:rsidR="00A925C9" w:rsidRPr="00F61957" w:rsidRDefault="00A925C9" w:rsidP="000E6E2E">
            <w:pPr>
              <w:pStyle w:val="NoSpacing"/>
              <w:jc w:val="center"/>
              <w:rPr>
                <w:b/>
                <w:szCs w:val="28"/>
              </w:rPr>
            </w:pPr>
            <w:r w:rsidRPr="00F61957">
              <w:rPr>
                <w:b/>
                <w:szCs w:val="28"/>
              </w:rPr>
              <w:t>60</w:t>
            </w:r>
          </w:p>
        </w:tc>
        <w:tc>
          <w:tcPr>
            <w:tcW w:w="2171" w:type="dxa"/>
            <w:shd w:val="clear" w:color="auto" w:fill="auto"/>
          </w:tcPr>
          <w:p w14:paraId="61A60D84" w14:textId="77777777" w:rsidR="00A925C9" w:rsidRPr="00F61957" w:rsidRDefault="00A925C9" w:rsidP="000E6E2E">
            <w:pPr>
              <w:pStyle w:val="NoSpacing"/>
              <w:jc w:val="center"/>
              <w:rPr>
                <w:b/>
                <w:szCs w:val="28"/>
              </w:rPr>
            </w:pPr>
            <w:r w:rsidRPr="00F61957">
              <w:rPr>
                <w:b/>
                <w:szCs w:val="28"/>
              </w:rPr>
              <w:t>11</w:t>
            </w:r>
          </w:p>
        </w:tc>
        <w:tc>
          <w:tcPr>
            <w:tcW w:w="2244" w:type="dxa"/>
            <w:shd w:val="clear" w:color="auto" w:fill="auto"/>
          </w:tcPr>
          <w:p w14:paraId="3A6176F7" w14:textId="77777777" w:rsidR="00A925C9" w:rsidRPr="00F61957" w:rsidRDefault="00A925C9" w:rsidP="000E6E2E">
            <w:pPr>
              <w:pStyle w:val="NoSpacing"/>
              <w:jc w:val="center"/>
              <w:rPr>
                <w:b/>
                <w:szCs w:val="28"/>
              </w:rPr>
            </w:pPr>
            <w:r w:rsidRPr="00F61957">
              <w:rPr>
                <w:b/>
                <w:szCs w:val="28"/>
              </w:rPr>
              <w:t>29</w:t>
            </w:r>
          </w:p>
        </w:tc>
        <w:tc>
          <w:tcPr>
            <w:tcW w:w="2005" w:type="dxa"/>
            <w:shd w:val="clear" w:color="auto" w:fill="auto"/>
          </w:tcPr>
          <w:p w14:paraId="481DBECB" w14:textId="77777777" w:rsidR="00A925C9" w:rsidRPr="00F61957" w:rsidRDefault="00A925C9" w:rsidP="000E6E2E">
            <w:pPr>
              <w:pStyle w:val="NoSpacing"/>
              <w:jc w:val="center"/>
              <w:rPr>
                <w:b/>
                <w:szCs w:val="28"/>
              </w:rPr>
            </w:pPr>
            <w:r w:rsidRPr="00F61957">
              <w:rPr>
                <w:b/>
                <w:szCs w:val="28"/>
              </w:rPr>
              <w:t>100</w:t>
            </w:r>
          </w:p>
        </w:tc>
      </w:tr>
    </w:tbl>
    <w:p w14:paraId="3A6965CE" w14:textId="77777777" w:rsidR="00650CBD" w:rsidRDefault="00650CBD" w:rsidP="008D360E">
      <w:pPr>
        <w:pStyle w:val="NoSpacing"/>
        <w:jc w:val="center"/>
        <w:rPr>
          <w:b/>
          <w:sz w:val="42"/>
          <w:szCs w:val="28"/>
        </w:rPr>
      </w:pPr>
    </w:p>
    <w:p w14:paraId="78736E2B" w14:textId="77777777" w:rsidR="00A657DA" w:rsidRPr="000A6C0B" w:rsidRDefault="00A657DA" w:rsidP="008D360E">
      <w:pPr>
        <w:pStyle w:val="NoSpacing"/>
        <w:jc w:val="center"/>
        <w:rPr>
          <w:b/>
          <w:sz w:val="42"/>
          <w:szCs w:val="28"/>
        </w:rPr>
      </w:pPr>
      <w:r w:rsidRPr="000A6C0B">
        <w:rPr>
          <w:b/>
          <w:sz w:val="42"/>
          <w:szCs w:val="28"/>
        </w:rPr>
        <w:t>PERCENTAGE WORK SHEET</w:t>
      </w:r>
    </w:p>
    <w:p w14:paraId="7F565BC2" w14:textId="77777777" w:rsidR="003C1E7B" w:rsidRPr="000A6C0B" w:rsidRDefault="003C1E7B" w:rsidP="003C1E7B">
      <w:pPr>
        <w:pStyle w:val="NoSpacing"/>
        <w:rPr>
          <w:b/>
          <w:sz w:val="42"/>
          <w:szCs w:val="28"/>
        </w:rPr>
      </w:pPr>
    </w:p>
    <w:p w14:paraId="2F0B104C" w14:textId="77777777" w:rsidR="003C1E7B" w:rsidRPr="00F61957" w:rsidRDefault="003C1E7B" w:rsidP="003C1E7B">
      <w:pPr>
        <w:pStyle w:val="NoSpacing"/>
        <w:rPr>
          <w:b/>
          <w:szCs w:val="28"/>
        </w:rPr>
      </w:pPr>
      <w:r w:rsidRPr="00F61957">
        <w:rPr>
          <w:b/>
          <w:szCs w:val="28"/>
        </w:rPr>
        <w:t xml:space="preserve">Introduction: </w:t>
      </w:r>
    </w:p>
    <w:p w14:paraId="567CFFF6" w14:textId="77777777" w:rsidR="003C1E7B" w:rsidRPr="00F61957" w:rsidRDefault="003C1E7B" w:rsidP="003C1E7B">
      <w:pPr>
        <w:pStyle w:val="NoSpacing"/>
        <w:rPr>
          <w:b/>
          <w:szCs w:val="28"/>
        </w:rPr>
      </w:pPr>
    </w:p>
    <w:p w14:paraId="14745DBB" w14:textId="77777777" w:rsidR="003C1E7B" w:rsidRPr="00F61957" w:rsidRDefault="003C1E7B" w:rsidP="003C1E7B">
      <w:pPr>
        <w:pStyle w:val="NoSpacing"/>
        <w:rPr>
          <w:b/>
          <w:szCs w:val="28"/>
        </w:rPr>
      </w:pPr>
      <w:r w:rsidRPr="00F61957">
        <w:rPr>
          <w:b/>
          <w:szCs w:val="28"/>
        </w:rPr>
        <w:t xml:space="preserve">The fraction with its denominator 100 is called a Percent. </w:t>
      </w:r>
    </w:p>
    <w:p w14:paraId="4F3C8ED9" w14:textId="77777777" w:rsidR="003C1E7B" w:rsidRPr="00F61957" w:rsidRDefault="003C1E7B" w:rsidP="003C1E7B">
      <w:pPr>
        <w:pStyle w:val="NoSpacing"/>
        <w:rPr>
          <w:szCs w:val="28"/>
        </w:rPr>
      </w:pPr>
    </w:p>
    <w:p w14:paraId="6140F259" w14:textId="77777777" w:rsidR="003C1E7B" w:rsidRPr="00F61957" w:rsidRDefault="003C1E7B" w:rsidP="003C1E7B">
      <w:pPr>
        <w:pStyle w:val="NoSpacing"/>
        <w:numPr>
          <w:ilvl w:val="0"/>
          <w:numId w:val="3"/>
        </w:numPr>
        <w:rPr>
          <w:szCs w:val="28"/>
        </w:rPr>
      </w:pPr>
      <w:r w:rsidRPr="00F61957">
        <w:rPr>
          <w:szCs w:val="28"/>
        </w:rPr>
        <w:t xml:space="preserve">The word 'Percent' is derived from the Latin word 'Percentum', which means 'per hundred' or 'hundredth' or 'out of 100'. </w:t>
      </w:r>
    </w:p>
    <w:p w14:paraId="139E202B" w14:textId="77777777" w:rsidR="003C1E7B" w:rsidRPr="00F61957" w:rsidRDefault="003C1E7B" w:rsidP="003C1E7B">
      <w:pPr>
        <w:pStyle w:val="NoSpacing"/>
        <w:ind w:left="720"/>
        <w:rPr>
          <w:szCs w:val="28"/>
        </w:rPr>
      </w:pPr>
    </w:p>
    <w:p w14:paraId="3444D150" w14:textId="77777777" w:rsidR="003C1E7B" w:rsidRPr="00F61957" w:rsidRDefault="003C1E7B" w:rsidP="003C1E7B">
      <w:pPr>
        <w:pStyle w:val="NoSpacing"/>
        <w:numPr>
          <w:ilvl w:val="0"/>
          <w:numId w:val="3"/>
        </w:numPr>
        <w:rPr>
          <w:szCs w:val="28"/>
        </w:rPr>
      </w:pPr>
      <w:r w:rsidRPr="00F61957">
        <w:rPr>
          <w:szCs w:val="28"/>
        </w:rPr>
        <w:t xml:space="preserve">Percentage also means 'percent'. </w:t>
      </w:r>
    </w:p>
    <w:p w14:paraId="4F1EACAC" w14:textId="77777777" w:rsidR="003C1E7B" w:rsidRPr="00F61957" w:rsidRDefault="003C1E7B" w:rsidP="003C1E7B">
      <w:pPr>
        <w:pStyle w:val="ListParagraph"/>
        <w:rPr>
          <w:sz w:val="28"/>
          <w:szCs w:val="28"/>
        </w:rPr>
      </w:pPr>
    </w:p>
    <w:p w14:paraId="66D32EAE" w14:textId="77777777" w:rsidR="003C1E7B" w:rsidRPr="00F61957" w:rsidRDefault="003C1E7B" w:rsidP="003C1E7B">
      <w:pPr>
        <w:pStyle w:val="NoSpacing"/>
        <w:numPr>
          <w:ilvl w:val="0"/>
          <w:numId w:val="3"/>
        </w:numPr>
        <w:rPr>
          <w:szCs w:val="28"/>
        </w:rPr>
      </w:pPr>
      <w:r w:rsidRPr="00F61957">
        <w:rPr>
          <w:szCs w:val="28"/>
        </w:rPr>
        <w:t>Symbol used for percent is %</w:t>
      </w:r>
    </w:p>
    <w:p w14:paraId="4EB2AE24" w14:textId="77777777" w:rsidR="003C1E7B" w:rsidRPr="00F61957" w:rsidRDefault="003C1E7B" w:rsidP="003C1E7B">
      <w:pPr>
        <w:pStyle w:val="ListParagraph"/>
        <w:rPr>
          <w:sz w:val="28"/>
          <w:szCs w:val="28"/>
        </w:rPr>
      </w:pPr>
    </w:p>
    <w:p w14:paraId="37CF6841" w14:textId="77777777" w:rsidR="003C1E7B" w:rsidRPr="00F61957" w:rsidRDefault="003C1E7B" w:rsidP="003C1E7B">
      <w:pPr>
        <w:pStyle w:val="NoSpacing"/>
        <w:numPr>
          <w:ilvl w:val="0"/>
          <w:numId w:val="3"/>
        </w:numPr>
        <w:rPr>
          <w:szCs w:val="28"/>
        </w:rPr>
      </w:pPr>
      <w:r w:rsidRPr="00F61957">
        <w:rPr>
          <w:szCs w:val="28"/>
        </w:rPr>
        <w:t xml:space="preserve">Any ratio x : y, where y = 100 is called 'Percent'. </w:t>
      </w:r>
    </w:p>
    <w:p w14:paraId="2ADF62E7" w14:textId="77777777" w:rsidR="003C1E7B" w:rsidRPr="00F61957" w:rsidRDefault="003C1E7B" w:rsidP="003C1E7B">
      <w:pPr>
        <w:pStyle w:val="ListParagraph"/>
        <w:rPr>
          <w:sz w:val="28"/>
          <w:szCs w:val="28"/>
        </w:rPr>
      </w:pPr>
    </w:p>
    <w:p w14:paraId="56E1F0DD" w14:textId="77777777" w:rsidR="005E7D1C" w:rsidRPr="00F61957" w:rsidRDefault="005E7D1C" w:rsidP="005E7D1C">
      <w:pPr>
        <w:pStyle w:val="NoSpacing"/>
        <w:ind w:left="786"/>
        <w:rPr>
          <w:szCs w:val="28"/>
        </w:rPr>
      </w:pPr>
      <w:r w:rsidRPr="00F61957">
        <w:rPr>
          <w:szCs w:val="28"/>
        </w:rPr>
        <w:tab/>
        <w:t xml:space="preserve">To express x% as a fraction : We have, x% = </w:t>
      </w:r>
      <w:r w:rsidRPr="00F61957">
        <w:rPr>
          <w:position w:val="-24"/>
          <w:szCs w:val="28"/>
        </w:rPr>
        <w:object w:dxaOrig="440" w:dyaOrig="620" w14:anchorId="34DE8F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9pt;height:31.3pt" o:ole="">
            <v:imagedata r:id="rId10" o:title=""/>
          </v:shape>
          <o:OLEObject Type="Embed" ProgID="Equation.DSMT4" ShapeID="_x0000_i1025" DrawAspect="Content" ObjectID="_1671957489" r:id="rId11"/>
        </w:object>
      </w:r>
    </w:p>
    <w:p w14:paraId="34E229EC" w14:textId="77777777" w:rsidR="005E7D1C" w:rsidRPr="00F61957" w:rsidRDefault="005E7D1C" w:rsidP="005E7D1C">
      <w:pPr>
        <w:pStyle w:val="NoSpacing"/>
        <w:ind w:left="786"/>
        <w:rPr>
          <w:szCs w:val="28"/>
        </w:rPr>
      </w:pPr>
      <w:r w:rsidRPr="00F61957">
        <w:rPr>
          <w:szCs w:val="28"/>
        </w:rPr>
        <w:tab/>
        <w:t xml:space="preserve">Thus, 20% = </w:t>
      </w:r>
      <w:r w:rsidRPr="00F61957">
        <w:rPr>
          <w:position w:val="-24"/>
          <w:szCs w:val="28"/>
        </w:rPr>
        <w:object w:dxaOrig="2460" w:dyaOrig="620" w14:anchorId="59379D59">
          <v:shape id="_x0000_i1026" type="#_x0000_t75" style="width:122.7pt;height:31.3pt" o:ole="">
            <v:imagedata r:id="rId12" o:title=""/>
          </v:shape>
          <o:OLEObject Type="Embed" ProgID="Equation.DSMT4" ShapeID="_x0000_i1026" DrawAspect="Content" ObjectID="_1671957490" r:id="rId13"/>
        </w:object>
      </w:r>
      <w:r w:rsidRPr="00F61957">
        <w:rPr>
          <w:szCs w:val="28"/>
        </w:rPr>
        <w:t xml:space="preserve">etc. </w:t>
      </w:r>
    </w:p>
    <w:p w14:paraId="636F2231" w14:textId="77777777" w:rsidR="005E7D1C" w:rsidRPr="00F61957" w:rsidRDefault="005E7D1C" w:rsidP="005E7D1C">
      <w:pPr>
        <w:pStyle w:val="NoSpacing"/>
        <w:ind w:left="786"/>
        <w:rPr>
          <w:szCs w:val="28"/>
        </w:rPr>
      </w:pPr>
      <w:r w:rsidRPr="00F61957">
        <w:rPr>
          <w:szCs w:val="28"/>
        </w:rPr>
        <w:tab/>
        <w:t xml:space="preserve">To express </w:t>
      </w:r>
      <w:r w:rsidRPr="00F61957">
        <w:rPr>
          <w:position w:val="-24"/>
          <w:szCs w:val="28"/>
        </w:rPr>
        <w:object w:dxaOrig="240" w:dyaOrig="620" w14:anchorId="459C4516">
          <v:shape id="_x0000_i1027" type="#_x0000_t75" style="width:11.9pt;height:31.3pt" o:ole="">
            <v:imagedata r:id="rId14" o:title=""/>
          </v:shape>
          <o:OLEObject Type="Embed" ProgID="Equation.DSMT4" ShapeID="_x0000_i1027" DrawAspect="Content" ObjectID="_1671957491" r:id="rId15"/>
        </w:object>
      </w:r>
      <w:r w:rsidRPr="00F61957">
        <w:rPr>
          <w:szCs w:val="28"/>
        </w:rPr>
        <w:t xml:space="preserve"> as a percent : We have, </w:t>
      </w:r>
      <w:r w:rsidRPr="00F61957">
        <w:rPr>
          <w:position w:val="-28"/>
          <w:szCs w:val="28"/>
        </w:rPr>
        <w:object w:dxaOrig="1340" w:dyaOrig="680" w14:anchorId="17132A19">
          <v:shape id="_x0000_i1028" type="#_x0000_t75" style="width:67pt;height:33.8pt" o:ole="">
            <v:imagedata r:id="rId16" o:title=""/>
          </v:shape>
          <o:OLEObject Type="Embed" ProgID="Equation.DSMT4" ShapeID="_x0000_i1028" DrawAspect="Content" ObjectID="_1671957492" r:id="rId17"/>
        </w:object>
      </w:r>
      <w:r w:rsidRPr="00F61957">
        <w:rPr>
          <w:szCs w:val="28"/>
        </w:rPr>
        <w:t>%.</w:t>
      </w:r>
    </w:p>
    <w:p w14:paraId="397F9B60" w14:textId="77777777" w:rsidR="005E7D1C" w:rsidRPr="00F61957" w:rsidRDefault="005E7D1C" w:rsidP="005E7D1C">
      <w:pPr>
        <w:pStyle w:val="NoSpacing"/>
        <w:ind w:left="786"/>
        <w:rPr>
          <w:szCs w:val="28"/>
        </w:rPr>
      </w:pPr>
      <w:r w:rsidRPr="00F61957">
        <w:rPr>
          <w:szCs w:val="28"/>
        </w:rPr>
        <w:tab/>
        <w:t xml:space="preserve">Thus, </w:t>
      </w:r>
      <w:r w:rsidRPr="00F61957">
        <w:rPr>
          <w:position w:val="-28"/>
          <w:szCs w:val="28"/>
        </w:rPr>
        <w:object w:dxaOrig="5280" w:dyaOrig="680" w14:anchorId="5542B109">
          <v:shape id="_x0000_i1029" type="#_x0000_t75" style="width:262.95pt;height:33.8pt" o:ole="">
            <v:imagedata r:id="rId18" o:title=""/>
          </v:shape>
          <o:OLEObject Type="Embed" ProgID="Equation.DSMT4" ShapeID="_x0000_i1029" DrawAspect="Content" ObjectID="_1671957493" r:id="rId19"/>
        </w:object>
      </w:r>
    </w:p>
    <w:p w14:paraId="6F788917" w14:textId="2C9C2CE3" w:rsidR="005E7D1C" w:rsidRDefault="005E7D1C" w:rsidP="005E7D1C">
      <w:pPr>
        <w:pStyle w:val="NoSpacing"/>
        <w:ind w:left="786"/>
        <w:rPr>
          <w:szCs w:val="28"/>
        </w:rPr>
      </w:pPr>
    </w:p>
    <w:p w14:paraId="7E72DE32" w14:textId="17C32D49" w:rsidR="007B15C0" w:rsidRDefault="007B15C0" w:rsidP="005E7D1C">
      <w:pPr>
        <w:pStyle w:val="NoSpacing"/>
        <w:ind w:left="786"/>
        <w:rPr>
          <w:szCs w:val="28"/>
        </w:rPr>
      </w:pPr>
    </w:p>
    <w:p w14:paraId="35AD0C95" w14:textId="77777777" w:rsidR="007B15C0" w:rsidRPr="00F61957" w:rsidRDefault="007B15C0" w:rsidP="005E7D1C">
      <w:pPr>
        <w:pStyle w:val="NoSpacing"/>
        <w:ind w:left="786"/>
        <w:rPr>
          <w:szCs w:val="28"/>
        </w:rPr>
      </w:pPr>
    </w:p>
    <w:p w14:paraId="7E3021AD" w14:textId="77777777" w:rsidR="005E7D1C" w:rsidRPr="00F61957" w:rsidRDefault="005E7D1C" w:rsidP="005E7D1C">
      <w:pPr>
        <w:pStyle w:val="NoSpacing"/>
        <w:numPr>
          <w:ilvl w:val="0"/>
          <w:numId w:val="4"/>
        </w:numPr>
        <w:rPr>
          <w:szCs w:val="28"/>
        </w:rPr>
      </w:pPr>
      <w:r w:rsidRPr="00F61957">
        <w:rPr>
          <w:szCs w:val="28"/>
        </w:rPr>
        <w:lastRenderedPageBreak/>
        <w:t xml:space="preserve">It the price of a commodity increases by R%, then the reduction in consumption so as not to increase the expenditure is </w:t>
      </w:r>
    </w:p>
    <w:p w14:paraId="1788E076" w14:textId="77777777" w:rsidR="005E7D1C" w:rsidRPr="00F61957" w:rsidRDefault="005E7D1C" w:rsidP="005E7D1C">
      <w:pPr>
        <w:pStyle w:val="NoSpacing"/>
        <w:ind w:left="786"/>
        <w:rPr>
          <w:szCs w:val="28"/>
        </w:rPr>
      </w:pP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position w:val="-30"/>
          <w:szCs w:val="28"/>
        </w:rPr>
        <w:object w:dxaOrig="1939" w:dyaOrig="720" w14:anchorId="7A8E89B2">
          <v:shape id="_x0000_i1030" type="#_x0000_t75" style="width:97.05pt;height:36.3pt" o:ole="">
            <v:imagedata r:id="rId20" o:title=""/>
          </v:shape>
          <o:OLEObject Type="Embed" ProgID="Equation.DSMT4" ShapeID="_x0000_i1030" DrawAspect="Content" ObjectID="_1671957494" r:id="rId21"/>
        </w:object>
      </w:r>
    </w:p>
    <w:p w14:paraId="7917D705" w14:textId="77777777" w:rsidR="005E7D1C" w:rsidRPr="00F61957" w:rsidRDefault="005E7D1C" w:rsidP="005E7D1C">
      <w:pPr>
        <w:pStyle w:val="NoSpacing"/>
        <w:ind w:left="786"/>
        <w:rPr>
          <w:szCs w:val="28"/>
        </w:rPr>
      </w:pPr>
      <w:r w:rsidRPr="00F61957">
        <w:rPr>
          <w:szCs w:val="28"/>
        </w:rPr>
        <w:t xml:space="preserve">It the price of a commodity decreases by R%, then the increase in consumption so as not to decrease the expenditure is </w:t>
      </w:r>
    </w:p>
    <w:p w14:paraId="22A0D7F3" w14:textId="77777777" w:rsidR="005E7D1C" w:rsidRPr="00F61957" w:rsidRDefault="005E7D1C" w:rsidP="005E7D1C">
      <w:pPr>
        <w:pStyle w:val="NoSpacing"/>
        <w:ind w:left="786"/>
        <w:rPr>
          <w:szCs w:val="28"/>
        </w:rPr>
      </w:pP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position w:val="-30"/>
          <w:szCs w:val="28"/>
        </w:rPr>
        <w:object w:dxaOrig="1939" w:dyaOrig="720" w14:anchorId="4945734A">
          <v:shape id="_x0000_i1031" type="#_x0000_t75" style="width:97.05pt;height:36.3pt" o:ole="">
            <v:imagedata r:id="rId22" o:title=""/>
          </v:shape>
          <o:OLEObject Type="Embed" ProgID="Equation.DSMT4" ShapeID="_x0000_i1031" DrawAspect="Content" ObjectID="_1671957495" r:id="rId23"/>
        </w:object>
      </w:r>
    </w:p>
    <w:p w14:paraId="0F8945F2" w14:textId="77777777" w:rsidR="005E7D1C" w:rsidRPr="00F61957" w:rsidRDefault="005E7D1C" w:rsidP="005E7D1C">
      <w:pPr>
        <w:pStyle w:val="NoSpacing"/>
        <w:ind w:left="786"/>
        <w:rPr>
          <w:szCs w:val="28"/>
        </w:rPr>
      </w:pPr>
    </w:p>
    <w:p w14:paraId="204CFF07" w14:textId="77777777" w:rsidR="005E7D1C" w:rsidRPr="00F61957" w:rsidRDefault="005E7D1C" w:rsidP="005E7D1C">
      <w:pPr>
        <w:pStyle w:val="NoSpacing"/>
        <w:numPr>
          <w:ilvl w:val="0"/>
          <w:numId w:val="4"/>
        </w:numPr>
        <w:rPr>
          <w:szCs w:val="28"/>
        </w:rPr>
      </w:pPr>
      <w:r w:rsidRPr="00F61957">
        <w:rPr>
          <w:b/>
          <w:szCs w:val="28"/>
        </w:rPr>
        <w:t>Results on Population</w:t>
      </w:r>
      <w:r w:rsidRPr="00F61957">
        <w:rPr>
          <w:szCs w:val="28"/>
        </w:rPr>
        <w:t xml:space="preserve">: Let the population of a town be P now and suppose it increases at the rate of R% per annum, then: </w:t>
      </w:r>
    </w:p>
    <w:p w14:paraId="44E0662A" w14:textId="77777777" w:rsidR="005E7D1C" w:rsidRPr="00F61957" w:rsidRDefault="005E7D1C" w:rsidP="005E7D1C">
      <w:pPr>
        <w:pStyle w:val="NoSpacing"/>
        <w:ind w:left="786"/>
        <w:rPr>
          <w:szCs w:val="28"/>
        </w:rPr>
      </w:pPr>
      <w:r w:rsidRPr="00F61957">
        <w:rPr>
          <w:szCs w:val="28"/>
        </w:rPr>
        <w:tab/>
        <w:t xml:space="preserve">1. Population after n years = </w:t>
      </w:r>
      <w:r w:rsidRPr="00F61957">
        <w:rPr>
          <w:position w:val="-28"/>
          <w:szCs w:val="28"/>
        </w:rPr>
        <w:object w:dxaOrig="1240" w:dyaOrig="740" w14:anchorId="0864C104">
          <v:shape id="_x0000_i1032" type="#_x0000_t75" style="width:62pt;height:36.95pt" o:ole="">
            <v:imagedata r:id="rId24" o:title=""/>
          </v:shape>
          <o:OLEObject Type="Embed" ProgID="Equation.DSMT4" ShapeID="_x0000_i1032" DrawAspect="Content" ObjectID="_1671957496" r:id="rId25"/>
        </w:object>
      </w:r>
    </w:p>
    <w:p w14:paraId="6FBC430E" w14:textId="77777777" w:rsidR="005E7D1C" w:rsidRPr="00F61957" w:rsidRDefault="005E7D1C" w:rsidP="005E7D1C">
      <w:pPr>
        <w:pStyle w:val="NoSpacing"/>
        <w:ind w:left="786"/>
        <w:rPr>
          <w:szCs w:val="28"/>
        </w:rPr>
      </w:pPr>
      <w:r w:rsidRPr="00F61957">
        <w:rPr>
          <w:szCs w:val="28"/>
        </w:rPr>
        <w:tab/>
        <w:t xml:space="preserve">2. Population n years ago = </w:t>
      </w:r>
      <w:r w:rsidRPr="00F61957">
        <w:rPr>
          <w:position w:val="-64"/>
          <w:szCs w:val="28"/>
        </w:rPr>
        <w:object w:dxaOrig="1100" w:dyaOrig="1020" w14:anchorId="1C4D75D8">
          <v:shape id="_x0000_i1033" type="#_x0000_t75" style="width:54.45pt;height:50.7pt" o:ole="">
            <v:imagedata r:id="rId26" o:title=""/>
          </v:shape>
          <o:OLEObject Type="Embed" ProgID="Equation.DSMT4" ShapeID="_x0000_i1033" DrawAspect="Content" ObjectID="_1671957497" r:id="rId27"/>
        </w:object>
      </w:r>
    </w:p>
    <w:p w14:paraId="24655C36" w14:textId="77777777" w:rsidR="005E7D1C" w:rsidRPr="00F61957" w:rsidRDefault="005E7D1C" w:rsidP="005E7D1C">
      <w:pPr>
        <w:pStyle w:val="NoSpacing"/>
        <w:ind w:left="786"/>
        <w:rPr>
          <w:szCs w:val="28"/>
        </w:rPr>
      </w:pPr>
    </w:p>
    <w:p w14:paraId="5F8F3B4A" w14:textId="77777777" w:rsidR="005E7D1C" w:rsidRPr="00F61957" w:rsidRDefault="005E7D1C" w:rsidP="005E7D1C">
      <w:pPr>
        <w:pStyle w:val="NoSpacing"/>
        <w:numPr>
          <w:ilvl w:val="0"/>
          <w:numId w:val="4"/>
        </w:numPr>
        <w:rPr>
          <w:szCs w:val="28"/>
        </w:rPr>
      </w:pPr>
      <w:r w:rsidRPr="00F61957">
        <w:rPr>
          <w:b/>
          <w:szCs w:val="28"/>
        </w:rPr>
        <w:t>Results on Depreciation</w:t>
      </w:r>
      <w:r w:rsidRPr="00F61957">
        <w:rPr>
          <w:szCs w:val="28"/>
        </w:rPr>
        <w:t xml:space="preserve"> : Let the present value of a machine be P. Suppose it depreciates at the rate of R% per annum. Then: </w:t>
      </w:r>
    </w:p>
    <w:p w14:paraId="14E25E27" w14:textId="77777777" w:rsidR="005E7D1C" w:rsidRPr="00F61957" w:rsidRDefault="005E7D1C" w:rsidP="005E7D1C">
      <w:pPr>
        <w:pStyle w:val="NoSpacing"/>
        <w:ind w:left="786"/>
        <w:rPr>
          <w:szCs w:val="28"/>
        </w:rPr>
      </w:pPr>
      <w:r w:rsidRPr="00F61957">
        <w:rPr>
          <w:szCs w:val="28"/>
        </w:rPr>
        <w:tab/>
        <w:t xml:space="preserve">1. Value of the machine after n years = P </w:t>
      </w:r>
      <w:r w:rsidRPr="00F61957">
        <w:rPr>
          <w:position w:val="-28"/>
          <w:szCs w:val="28"/>
        </w:rPr>
        <w:object w:dxaOrig="1040" w:dyaOrig="740" w14:anchorId="62AEAC91">
          <v:shape id="_x0000_i1034" type="#_x0000_t75" style="width:51.95pt;height:36.95pt" o:ole="">
            <v:imagedata r:id="rId28" o:title=""/>
          </v:shape>
          <o:OLEObject Type="Embed" ProgID="Equation.DSMT4" ShapeID="_x0000_i1034" DrawAspect="Content" ObjectID="_1671957498" r:id="rId29"/>
        </w:object>
      </w:r>
    </w:p>
    <w:p w14:paraId="4B42B098" w14:textId="2EDB2A3D" w:rsidR="005E7D1C" w:rsidRPr="00F61957" w:rsidRDefault="005E7D1C" w:rsidP="005E7D1C">
      <w:pPr>
        <w:pStyle w:val="NoSpacing"/>
        <w:ind w:left="786"/>
        <w:rPr>
          <w:szCs w:val="28"/>
        </w:rPr>
      </w:pPr>
      <w:r w:rsidRPr="00F61957">
        <w:rPr>
          <w:szCs w:val="28"/>
        </w:rPr>
        <w:tab/>
        <w:t xml:space="preserve">2. </w:t>
      </w:r>
      <w:r w:rsidR="007D3937">
        <w:rPr>
          <w:szCs w:val="28"/>
        </w:rPr>
        <w:t>Value of the machine n years ago</w:t>
      </w:r>
      <w:bookmarkStart w:id="0" w:name="_GoBack"/>
      <w:bookmarkEnd w:id="0"/>
      <w:r w:rsidRPr="00F61957">
        <w:rPr>
          <w:szCs w:val="28"/>
        </w:rPr>
        <w:t xml:space="preserve"> = </w:t>
      </w:r>
      <w:r w:rsidRPr="00F61957">
        <w:rPr>
          <w:position w:val="-64"/>
          <w:szCs w:val="28"/>
        </w:rPr>
        <w:object w:dxaOrig="1100" w:dyaOrig="1020" w14:anchorId="621F335B">
          <v:shape id="_x0000_i1035" type="#_x0000_t75" style="width:54.45pt;height:50.7pt" o:ole="">
            <v:imagedata r:id="rId30" o:title=""/>
          </v:shape>
          <o:OLEObject Type="Embed" ProgID="Equation.DSMT4" ShapeID="_x0000_i1035" DrawAspect="Content" ObjectID="_1671957499" r:id="rId31"/>
        </w:object>
      </w:r>
    </w:p>
    <w:p w14:paraId="587D9A6C" w14:textId="77777777" w:rsidR="005E7D1C" w:rsidRPr="00F61957" w:rsidRDefault="005E7D1C" w:rsidP="005E7D1C">
      <w:pPr>
        <w:pStyle w:val="NoSpacing"/>
        <w:ind w:left="786"/>
        <w:rPr>
          <w:szCs w:val="28"/>
        </w:rPr>
      </w:pPr>
    </w:p>
    <w:p w14:paraId="659A0DF4" w14:textId="77777777" w:rsidR="005E7D1C" w:rsidRPr="00F61957" w:rsidRDefault="005E7D1C" w:rsidP="005E7D1C">
      <w:pPr>
        <w:pStyle w:val="NoSpacing"/>
        <w:numPr>
          <w:ilvl w:val="0"/>
          <w:numId w:val="4"/>
        </w:numPr>
        <w:rPr>
          <w:szCs w:val="28"/>
        </w:rPr>
      </w:pPr>
      <w:r w:rsidRPr="00F61957">
        <w:rPr>
          <w:szCs w:val="28"/>
        </w:rPr>
        <w:t xml:space="preserve">If A is R% more than B, then B is less than A by </w:t>
      </w:r>
    </w:p>
    <w:p w14:paraId="621638FB" w14:textId="77777777" w:rsidR="005E7D1C" w:rsidRPr="00F61957" w:rsidRDefault="005E7D1C" w:rsidP="005E7D1C">
      <w:pPr>
        <w:pStyle w:val="NoSpacing"/>
        <w:ind w:left="786"/>
        <w:rPr>
          <w:szCs w:val="28"/>
        </w:rPr>
      </w:pP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position w:val="-30"/>
          <w:szCs w:val="28"/>
        </w:rPr>
        <w:object w:dxaOrig="1939" w:dyaOrig="720" w14:anchorId="62020D7D">
          <v:shape id="_x0000_i1036" type="#_x0000_t75" style="width:97.05pt;height:36.3pt" o:ole="">
            <v:imagedata r:id="rId32" o:title=""/>
          </v:shape>
          <o:OLEObject Type="Embed" ProgID="Equation.DSMT4" ShapeID="_x0000_i1036" DrawAspect="Content" ObjectID="_1671957500" r:id="rId33"/>
        </w:object>
      </w:r>
    </w:p>
    <w:p w14:paraId="0994F23E" w14:textId="77777777" w:rsidR="005E7D1C" w:rsidRPr="00F61957" w:rsidRDefault="005E7D1C" w:rsidP="005E7D1C">
      <w:pPr>
        <w:pStyle w:val="NoSpacing"/>
        <w:ind w:left="786"/>
        <w:rPr>
          <w:szCs w:val="28"/>
        </w:rPr>
      </w:pPr>
      <w:r w:rsidRPr="00F61957">
        <w:rPr>
          <w:szCs w:val="28"/>
        </w:rPr>
        <w:t xml:space="preserve">If A is R% less than B, then B is more than A by </w:t>
      </w:r>
    </w:p>
    <w:p w14:paraId="321DEE12" w14:textId="77777777" w:rsidR="005E7D1C" w:rsidRPr="00F61957" w:rsidRDefault="005E7D1C" w:rsidP="005E7D1C">
      <w:pPr>
        <w:pStyle w:val="NoSpacing"/>
        <w:ind w:left="786"/>
        <w:rPr>
          <w:szCs w:val="28"/>
        </w:rPr>
      </w:pP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position w:val="-30"/>
          <w:szCs w:val="28"/>
        </w:rPr>
        <w:object w:dxaOrig="1939" w:dyaOrig="720" w14:anchorId="03CC4FAD">
          <v:shape id="_x0000_i1037" type="#_x0000_t75" style="width:97.05pt;height:36.3pt" o:ole="">
            <v:imagedata r:id="rId34" o:title=""/>
          </v:shape>
          <o:OLEObject Type="Embed" ProgID="Equation.DSMT4" ShapeID="_x0000_i1037" DrawAspect="Content" ObjectID="_1671957501" r:id="rId35"/>
        </w:object>
      </w:r>
    </w:p>
    <w:p w14:paraId="4142EF32" w14:textId="77777777" w:rsidR="00EB5E48" w:rsidRPr="00F61957" w:rsidRDefault="00EB5E48" w:rsidP="00EB5E48">
      <w:pPr>
        <w:pStyle w:val="NoSpacing"/>
        <w:rPr>
          <w:b/>
          <w:szCs w:val="28"/>
        </w:rPr>
      </w:pPr>
    </w:p>
    <w:p w14:paraId="3FDF3605" w14:textId="77777777" w:rsidR="00FC6FAC" w:rsidRPr="00F61957" w:rsidRDefault="00FC6FAC" w:rsidP="00FC6FAC">
      <w:pPr>
        <w:pStyle w:val="NoSpacing"/>
        <w:numPr>
          <w:ilvl w:val="0"/>
          <w:numId w:val="6"/>
        </w:numPr>
        <w:rPr>
          <w:szCs w:val="28"/>
        </w:rPr>
      </w:pPr>
      <w:r w:rsidRPr="00F61957">
        <w:rPr>
          <w:szCs w:val="28"/>
        </w:rPr>
        <w:t>If we start with a quantity A and increase that quantity by x</w:t>
      </w:r>
      <w:r w:rsidRPr="00F61957">
        <w:rPr>
          <w:rFonts w:ascii="Times New Roman" w:hAnsi="Times New Roman" w:cs="Times New Roman"/>
          <w:szCs w:val="28"/>
        </w:rPr>
        <w:t>%</w:t>
      </w:r>
      <w:r w:rsidRPr="00F61957">
        <w:rPr>
          <w:szCs w:val="28"/>
        </w:rPr>
        <w:t xml:space="preserve">, we will get the increased quantity as, </w:t>
      </w:r>
    </w:p>
    <w:p w14:paraId="71282406" w14:textId="1FB5CD9F" w:rsidR="00FC6FAC" w:rsidRDefault="00FC6FAC" w:rsidP="00FC6FAC">
      <w:pPr>
        <w:pStyle w:val="NoSpacing"/>
        <w:ind w:left="720"/>
        <w:rPr>
          <w:szCs w:val="28"/>
        </w:rPr>
      </w:pP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position w:val="-28"/>
          <w:szCs w:val="28"/>
        </w:rPr>
        <w:object w:dxaOrig="1480" w:dyaOrig="680" w14:anchorId="50195C77">
          <v:shape id="_x0000_i1038" type="#_x0000_t75" style="width:74.5pt;height:33.8pt" o:ole="">
            <v:imagedata r:id="rId36" o:title=""/>
          </v:shape>
          <o:OLEObject Type="Embed" ProgID="Equation.DSMT4" ShapeID="_x0000_i1038" DrawAspect="Content" ObjectID="_1671957502" r:id="rId37"/>
        </w:object>
      </w:r>
    </w:p>
    <w:p w14:paraId="1C9E0D6D" w14:textId="7675DF11" w:rsidR="007B15C0" w:rsidRDefault="007B15C0" w:rsidP="00FC6FAC">
      <w:pPr>
        <w:pStyle w:val="NoSpacing"/>
        <w:ind w:left="720"/>
        <w:rPr>
          <w:szCs w:val="28"/>
        </w:rPr>
      </w:pPr>
    </w:p>
    <w:p w14:paraId="22FB9287" w14:textId="77777777" w:rsidR="007B15C0" w:rsidRPr="00F61957" w:rsidRDefault="007B15C0" w:rsidP="00FC6FAC">
      <w:pPr>
        <w:pStyle w:val="NoSpacing"/>
        <w:ind w:left="720"/>
        <w:rPr>
          <w:szCs w:val="28"/>
        </w:rPr>
      </w:pPr>
    </w:p>
    <w:p w14:paraId="2BFADB97" w14:textId="77777777" w:rsidR="00FC6FAC" w:rsidRPr="00F61957" w:rsidRDefault="00FC6FAC" w:rsidP="00EB5E48">
      <w:pPr>
        <w:pStyle w:val="NoSpacing"/>
        <w:numPr>
          <w:ilvl w:val="0"/>
          <w:numId w:val="6"/>
        </w:numPr>
        <w:rPr>
          <w:b/>
          <w:szCs w:val="28"/>
        </w:rPr>
      </w:pPr>
      <w:r w:rsidRPr="00F61957">
        <w:rPr>
          <w:szCs w:val="28"/>
        </w:rPr>
        <w:lastRenderedPageBreak/>
        <w:t>If we start with a quantity A and decrease that quantity by x</w:t>
      </w:r>
      <w:r w:rsidRPr="00F61957">
        <w:rPr>
          <w:rFonts w:ascii="Times New Roman" w:hAnsi="Times New Roman" w:cs="Times New Roman"/>
          <w:szCs w:val="28"/>
        </w:rPr>
        <w:t>%</w:t>
      </w:r>
      <w:r w:rsidRPr="00F61957">
        <w:rPr>
          <w:szCs w:val="28"/>
        </w:rPr>
        <w:t xml:space="preserve">, we will get the decreased quantity as, </w:t>
      </w:r>
    </w:p>
    <w:p w14:paraId="51C6E86D" w14:textId="77777777" w:rsidR="00FC6FAC" w:rsidRPr="00F61957" w:rsidRDefault="00FC6FAC" w:rsidP="00FC6FAC">
      <w:pPr>
        <w:pStyle w:val="NoSpacing"/>
        <w:ind w:left="720"/>
        <w:rPr>
          <w:b/>
          <w:szCs w:val="28"/>
        </w:rPr>
      </w:pPr>
      <w:r w:rsidRPr="00F61957">
        <w:rPr>
          <w:szCs w:val="28"/>
        </w:rPr>
        <w:tab/>
      </w:r>
      <w:r w:rsidRPr="00F61957">
        <w:rPr>
          <w:szCs w:val="28"/>
        </w:rPr>
        <w:tab/>
        <w:t xml:space="preserve">D = </w:t>
      </w:r>
      <w:r w:rsidRPr="00F61957">
        <w:rPr>
          <w:position w:val="-28"/>
          <w:szCs w:val="28"/>
        </w:rPr>
        <w:object w:dxaOrig="1160" w:dyaOrig="680" w14:anchorId="77FD190B">
          <v:shape id="_x0000_i1039" type="#_x0000_t75" style="width:58.25pt;height:33.8pt" o:ole="">
            <v:imagedata r:id="rId38" o:title=""/>
          </v:shape>
          <o:OLEObject Type="Embed" ProgID="Equation.DSMT4" ShapeID="_x0000_i1039" DrawAspect="Content" ObjectID="_1671957503" r:id="rId39"/>
        </w:object>
      </w:r>
    </w:p>
    <w:p w14:paraId="56CF7CC1" w14:textId="77777777" w:rsidR="00FC6FAC" w:rsidRDefault="00CE76BF" w:rsidP="00FC6FAC">
      <w:pPr>
        <w:pStyle w:val="NoSpacing"/>
        <w:ind w:left="720"/>
        <w:rPr>
          <w:szCs w:val="28"/>
        </w:rPr>
      </w:pPr>
      <w:r w:rsidRPr="00F61957">
        <w:rPr>
          <w:szCs w:val="28"/>
        </w:rPr>
        <w:t xml:space="preserve">Given any two numbers, if one of them is increased or decreased by x% and the other one is increased or decreased by y%, then the product of the number will be increased or decreased by </w:t>
      </w:r>
      <w:r w:rsidRPr="00F61957">
        <w:rPr>
          <w:position w:val="-28"/>
          <w:szCs w:val="28"/>
        </w:rPr>
        <w:object w:dxaOrig="1579" w:dyaOrig="680" w14:anchorId="43B6B6B4">
          <v:shape id="_x0000_i1040" type="#_x0000_t75" style="width:78.9pt;height:33.8pt" o:ole="">
            <v:imagedata r:id="rId40" o:title=""/>
          </v:shape>
          <o:OLEObject Type="Embed" ProgID="Equation.DSMT4" ShapeID="_x0000_i1040" DrawAspect="Content" ObjectID="_1671957504" r:id="rId41"/>
        </w:object>
      </w:r>
      <w:r w:rsidRPr="00F61957">
        <w:rPr>
          <w:szCs w:val="28"/>
        </w:rPr>
        <w:t>%. Use ‘negative’ sign for decrease and assume ‘decrease’ if the sign is negative.</w:t>
      </w:r>
    </w:p>
    <w:p w14:paraId="70F1EC2D" w14:textId="77777777" w:rsidR="00610FF7" w:rsidRPr="00F61957" w:rsidRDefault="00610FF7" w:rsidP="00FC6FAC">
      <w:pPr>
        <w:pStyle w:val="NoSpacing"/>
        <w:ind w:left="720"/>
        <w:rPr>
          <w:b/>
          <w:szCs w:val="28"/>
        </w:rPr>
      </w:pPr>
    </w:p>
    <w:p w14:paraId="0BFE620D" w14:textId="77777777" w:rsidR="00EB5E48" w:rsidRPr="00610FF7" w:rsidRDefault="00610FF7" w:rsidP="00610FF7">
      <w:pPr>
        <w:pStyle w:val="NoSpacing"/>
        <w:jc w:val="center"/>
        <w:rPr>
          <w:b/>
          <w:sz w:val="44"/>
          <w:szCs w:val="28"/>
        </w:rPr>
      </w:pPr>
      <w:r w:rsidRPr="00610FF7">
        <w:rPr>
          <w:b/>
          <w:sz w:val="44"/>
          <w:szCs w:val="28"/>
        </w:rPr>
        <w:t>Profit and Loss</w:t>
      </w:r>
    </w:p>
    <w:p w14:paraId="39044F2F" w14:textId="77777777" w:rsidR="00610FF7" w:rsidRDefault="00EB5E48" w:rsidP="00EB5E48">
      <w:pPr>
        <w:pStyle w:val="NoSpacing"/>
        <w:rPr>
          <w:b/>
          <w:szCs w:val="28"/>
        </w:rPr>
      </w:pPr>
      <w:r w:rsidRPr="00F61957">
        <w:rPr>
          <w:b/>
          <w:szCs w:val="28"/>
        </w:rPr>
        <w:tab/>
      </w:r>
    </w:p>
    <w:p w14:paraId="755E9C55" w14:textId="77777777" w:rsidR="00EB5E48" w:rsidRPr="00F61957" w:rsidRDefault="00610FF7" w:rsidP="00EB5E48">
      <w:pPr>
        <w:pStyle w:val="NoSpacing"/>
        <w:rPr>
          <w:b/>
          <w:szCs w:val="28"/>
        </w:rPr>
      </w:pPr>
      <w:r>
        <w:rPr>
          <w:b/>
          <w:szCs w:val="28"/>
        </w:rPr>
        <w:tab/>
      </w:r>
      <w:r w:rsidR="00EB5E48" w:rsidRPr="00F61957">
        <w:rPr>
          <w:b/>
          <w:szCs w:val="28"/>
        </w:rPr>
        <w:t xml:space="preserve">Cost Price (C.P) </w:t>
      </w:r>
    </w:p>
    <w:p w14:paraId="49A0560D" w14:textId="77777777" w:rsidR="00EB5E48" w:rsidRPr="00F61957" w:rsidRDefault="00EB5E48" w:rsidP="00EB5E48">
      <w:pPr>
        <w:pStyle w:val="NoSpacing"/>
        <w:rPr>
          <w:rStyle w:val="A2"/>
          <w:rFonts w:ascii="Book Antiqua" w:hAnsi="Book Antiqua"/>
          <w:sz w:val="28"/>
          <w:szCs w:val="28"/>
        </w:rPr>
      </w:pPr>
      <w:r w:rsidRPr="00F61957">
        <w:rPr>
          <w:rStyle w:val="A2"/>
          <w:rFonts w:ascii="Book Antiqua" w:hAnsi="Book Antiqua"/>
          <w:sz w:val="28"/>
          <w:szCs w:val="28"/>
        </w:rPr>
        <w:tab/>
      </w:r>
      <w:r w:rsidRPr="00F61957">
        <w:rPr>
          <w:rStyle w:val="A2"/>
          <w:rFonts w:ascii="Book Antiqua" w:hAnsi="Book Antiqua"/>
          <w:sz w:val="28"/>
          <w:szCs w:val="28"/>
        </w:rPr>
        <w:tab/>
        <w:t xml:space="preserve">The amount for which an article is bought is called its </w:t>
      </w:r>
      <w:r w:rsidRPr="00F61957">
        <w:rPr>
          <w:rStyle w:val="A2"/>
          <w:rFonts w:ascii="Book Antiqua" w:hAnsi="Book Antiqua"/>
          <w:b/>
          <w:bCs/>
          <w:iCs/>
          <w:sz w:val="28"/>
          <w:szCs w:val="28"/>
        </w:rPr>
        <w:t xml:space="preserve">Cost </w:t>
      </w:r>
      <w:r w:rsidRPr="00F61957">
        <w:rPr>
          <w:rStyle w:val="A2"/>
          <w:rFonts w:ascii="Book Antiqua" w:hAnsi="Book Antiqua"/>
          <w:b/>
          <w:bCs/>
          <w:iCs/>
          <w:sz w:val="28"/>
          <w:szCs w:val="28"/>
        </w:rPr>
        <w:tab/>
        <w:t xml:space="preserve">Price </w:t>
      </w:r>
      <w:r w:rsidRPr="00F61957">
        <w:rPr>
          <w:rStyle w:val="A2"/>
          <w:rFonts w:ascii="Book Antiqua" w:hAnsi="Book Antiqua"/>
          <w:sz w:val="28"/>
          <w:szCs w:val="28"/>
        </w:rPr>
        <w:t>(C.P)</w:t>
      </w:r>
    </w:p>
    <w:p w14:paraId="2711FD3A" w14:textId="77777777" w:rsidR="00EB5E48" w:rsidRPr="00F61957" w:rsidRDefault="00EB5E48" w:rsidP="00EB5E48">
      <w:pPr>
        <w:pStyle w:val="NoSpacing"/>
        <w:rPr>
          <w:szCs w:val="28"/>
        </w:rPr>
      </w:pPr>
    </w:p>
    <w:p w14:paraId="782C5F00" w14:textId="77777777" w:rsidR="00EB5E48" w:rsidRPr="00F61957" w:rsidRDefault="00EB5E48" w:rsidP="00EB5E48">
      <w:pPr>
        <w:pStyle w:val="NoSpacing"/>
        <w:rPr>
          <w:b/>
          <w:szCs w:val="28"/>
        </w:rPr>
      </w:pPr>
      <w:r w:rsidRPr="00F61957">
        <w:rPr>
          <w:b/>
          <w:szCs w:val="28"/>
        </w:rPr>
        <w:tab/>
        <w:t xml:space="preserve">Selling Price (S.P) </w:t>
      </w:r>
    </w:p>
    <w:p w14:paraId="59458766" w14:textId="77777777" w:rsidR="00EB5E48" w:rsidRPr="00F61957" w:rsidRDefault="00EB5E48" w:rsidP="00EB5E48">
      <w:pPr>
        <w:pStyle w:val="NoSpacing"/>
        <w:rPr>
          <w:szCs w:val="28"/>
        </w:rPr>
      </w:pPr>
      <w:r w:rsidRPr="00F61957">
        <w:rPr>
          <w:rStyle w:val="A2"/>
          <w:rFonts w:ascii="Book Antiqua" w:hAnsi="Book Antiqua"/>
          <w:color w:val="auto"/>
          <w:sz w:val="28"/>
          <w:szCs w:val="28"/>
        </w:rPr>
        <w:tab/>
      </w:r>
      <w:r w:rsidRPr="00F61957">
        <w:rPr>
          <w:rStyle w:val="A2"/>
          <w:rFonts w:ascii="Book Antiqua" w:hAnsi="Book Antiqua"/>
          <w:color w:val="auto"/>
          <w:sz w:val="28"/>
          <w:szCs w:val="28"/>
        </w:rPr>
        <w:tab/>
        <w:t xml:space="preserve">The amount for which an article is sold is called its </w:t>
      </w:r>
      <w:r w:rsidRPr="00F61957">
        <w:rPr>
          <w:rStyle w:val="A2"/>
          <w:rFonts w:ascii="Book Antiqua" w:hAnsi="Book Antiqua"/>
          <w:b/>
          <w:bCs/>
          <w:iCs/>
          <w:color w:val="auto"/>
          <w:sz w:val="28"/>
          <w:szCs w:val="28"/>
        </w:rPr>
        <w:t xml:space="preserve">Selling </w:t>
      </w:r>
      <w:r w:rsidRPr="00F61957">
        <w:rPr>
          <w:rStyle w:val="A2"/>
          <w:rFonts w:ascii="Book Antiqua" w:hAnsi="Book Antiqua"/>
          <w:b/>
          <w:bCs/>
          <w:iCs/>
          <w:color w:val="auto"/>
          <w:sz w:val="28"/>
          <w:szCs w:val="28"/>
        </w:rPr>
        <w:tab/>
        <w:t xml:space="preserve">Price </w:t>
      </w:r>
      <w:r w:rsidRPr="00F61957">
        <w:rPr>
          <w:rStyle w:val="A2"/>
          <w:rFonts w:ascii="Book Antiqua" w:hAnsi="Book Antiqua"/>
          <w:iCs/>
          <w:color w:val="auto"/>
          <w:sz w:val="28"/>
          <w:szCs w:val="28"/>
        </w:rPr>
        <w:t xml:space="preserve">(S.P) </w:t>
      </w:r>
    </w:p>
    <w:p w14:paraId="5B682C65" w14:textId="77777777" w:rsidR="00EB5E48" w:rsidRPr="00F61957" w:rsidRDefault="00EB5E48" w:rsidP="00EB5E48">
      <w:pPr>
        <w:pStyle w:val="NoSpacing"/>
        <w:rPr>
          <w:rFonts w:cs="Minion Pro"/>
          <w:szCs w:val="28"/>
        </w:rPr>
      </w:pPr>
    </w:p>
    <w:p w14:paraId="467BFE73" w14:textId="77777777" w:rsidR="00EB5E48" w:rsidRPr="00F61957" w:rsidRDefault="00EB5E48" w:rsidP="00EB5E48">
      <w:pPr>
        <w:pStyle w:val="NoSpacing"/>
        <w:rPr>
          <w:rFonts w:cs="Minion Pro"/>
          <w:b/>
          <w:szCs w:val="28"/>
        </w:rPr>
      </w:pPr>
      <w:r w:rsidRPr="00F61957">
        <w:rPr>
          <w:rFonts w:cs="Minion Pro"/>
          <w:b/>
          <w:szCs w:val="28"/>
        </w:rPr>
        <w:tab/>
        <w:t xml:space="preserve">Profit or Gain </w:t>
      </w:r>
    </w:p>
    <w:p w14:paraId="1DDD60DD" w14:textId="77777777" w:rsidR="00EB5E48" w:rsidRPr="00F61957" w:rsidRDefault="00EB5E48" w:rsidP="00EB5E48">
      <w:pPr>
        <w:pStyle w:val="NoSpacing"/>
        <w:rPr>
          <w:rStyle w:val="A2"/>
          <w:rFonts w:ascii="Book Antiqua" w:hAnsi="Book Antiqua"/>
          <w:color w:val="auto"/>
          <w:sz w:val="28"/>
          <w:szCs w:val="28"/>
        </w:rPr>
      </w:pPr>
      <w:r w:rsidRPr="00F61957">
        <w:rPr>
          <w:rStyle w:val="A2"/>
          <w:rFonts w:ascii="Book Antiqua" w:hAnsi="Book Antiqua"/>
          <w:color w:val="auto"/>
          <w:sz w:val="28"/>
          <w:szCs w:val="28"/>
        </w:rPr>
        <w:tab/>
      </w:r>
    </w:p>
    <w:p w14:paraId="50D9C504" w14:textId="77777777" w:rsidR="00EB5E48" w:rsidRPr="00F61957" w:rsidRDefault="00EB5E48" w:rsidP="00EB5E48">
      <w:pPr>
        <w:pStyle w:val="NoSpacing"/>
        <w:rPr>
          <w:szCs w:val="28"/>
        </w:rPr>
      </w:pPr>
      <w:r w:rsidRPr="00F61957">
        <w:rPr>
          <w:rStyle w:val="A2"/>
          <w:rFonts w:ascii="Book Antiqua" w:hAnsi="Book Antiqua"/>
          <w:color w:val="auto"/>
          <w:sz w:val="28"/>
          <w:szCs w:val="28"/>
        </w:rPr>
        <w:tab/>
      </w:r>
      <w:r w:rsidRPr="00F61957">
        <w:rPr>
          <w:rStyle w:val="A2"/>
          <w:rFonts w:ascii="Book Antiqua" w:hAnsi="Book Antiqua"/>
          <w:color w:val="auto"/>
          <w:sz w:val="28"/>
          <w:szCs w:val="28"/>
        </w:rPr>
        <w:tab/>
        <w:t xml:space="preserve">When the </w:t>
      </w:r>
      <w:r w:rsidRPr="00F61957">
        <w:rPr>
          <w:rStyle w:val="A2"/>
          <w:rFonts w:ascii="Book Antiqua" w:hAnsi="Book Antiqua"/>
          <w:iCs/>
          <w:color w:val="auto"/>
          <w:sz w:val="28"/>
          <w:szCs w:val="28"/>
        </w:rPr>
        <w:t xml:space="preserve">S.P </w:t>
      </w:r>
      <w:r w:rsidRPr="00F61957">
        <w:rPr>
          <w:rStyle w:val="A2"/>
          <w:rFonts w:ascii="Book Antiqua" w:hAnsi="Book Antiqua"/>
          <w:color w:val="auto"/>
          <w:sz w:val="28"/>
          <w:szCs w:val="28"/>
        </w:rPr>
        <w:t xml:space="preserve">is more than the </w:t>
      </w:r>
      <w:r w:rsidRPr="00F61957">
        <w:rPr>
          <w:rStyle w:val="A2"/>
          <w:rFonts w:ascii="Book Antiqua" w:hAnsi="Book Antiqua"/>
          <w:iCs/>
          <w:color w:val="auto"/>
          <w:sz w:val="28"/>
          <w:szCs w:val="28"/>
        </w:rPr>
        <w:t xml:space="preserve">C.P, </w:t>
      </w:r>
      <w:r w:rsidRPr="00F61957">
        <w:rPr>
          <w:rStyle w:val="A2"/>
          <w:rFonts w:ascii="Book Antiqua" w:hAnsi="Book Antiqua"/>
          <w:color w:val="auto"/>
          <w:sz w:val="28"/>
          <w:szCs w:val="28"/>
        </w:rPr>
        <w:t xml:space="preserve">then there is a </w:t>
      </w:r>
      <w:r w:rsidRPr="00F61957">
        <w:rPr>
          <w:rStyle w:val="A2"/>
          <w:rFonts w:ascii="Book Antiqua" w:hAnsi="Book Antiqua"/>
          <w:b/>
          <w:bCs/>
          <w:iCs/>
          <w:color w:val="auto"/>
          <w:sz w:val="28"/>
          <w:szCs w:val="28"/>
        </w:rPr>
        <w:t xml:space="preserve">profit or </w:t>
      </w:r>
      <w:r w:rsidRPr="00F61957">
        <w:rPr>
          <w:rStyle w:val="A2"/>
          <w:rFonts w:ascii="Book Antiqua" w:hAnsi="Book Antiqua"/>
          <w:b/>
          <w:bCs/>
          <w:iCs/>
          <w:color w:val="auto"/>
          <w:sz w:val="28"/>
          <w:szCs w:val="28"/>
        </w:rPr>
        <w:tab/>
        <w:t>gain</w:t>
      </w:r>
      <w:r w:rsidRPr="00F61957">
        <w:rPr>
          <w:rStyle w:val="A2"/>
          <w:rFonts w:ascii="Book Antiqua" w:hAnsi="Book Antiqua"/>
          <w:color w:val="auto"/>
          <w:sz w:val="28"/>
          <w:szCs w:val="28"/>
        </w:rPr>
        <w:t xml:space="preserve">. </w:t>
      </w:r>
    </w:p>
    <w:p w14:paraId="4D681646" w14:textId="77777777" w:rsidR="00EB5E48" w:rsidRPr="00F61957" w:rsidRDefault="00EB5E48" w:rsidP="00EB5E48">
      <w:pPr>
        <w:pStyle w:val="NoSpacing"/>
        <w:rPr>
          <w:rFonts w:cs="Minion Pro"/>
          <w:szCs w:val="28"/>
        </w:rPr>
      </w:pPr>
      <w:r w:rsidRPr="00F61957">
        <w:rPr>
          <w:rStyle w:val="A2"/>
          <w:rFonts w:ascii="Book Antiqua" w:hAnsi="Book Antiqua"/>
          <w:color w:val="auto"/>
          <w:sz w:val="28"/>
          <w:szCs w:val="28"/>
        </w:rPr>
        <w:tab/>
      </w:r>
      <w:r w:rsidRPr="00F61957">
        <w:rPr>
          <w:rStyle w:val="A2"/>
          <w:rFonts w:ascii="Book Antiqua" w:hAnsi="Book Antiqua"/>
          <w:color w:val="auto"/>
          <w:sz w:val="28"/>
          <w:szCs w:val="28"/>
        </w:rPr>
        <w:tab/>
        <w:t xml:space="preserve">Therefore, </w:t>
      </w:r>
      <w:r w:rsidRPr="00F61957">
        <w:rPr>
          <w:rStyle w:val="A2"/>
          <w:rFonts w:ascii="Book Antiqua" w:hAnsi="Book Antiqua"/>
          <w:iCs/>
          <w:color w:val="auto"/>
          <w:sz w:val="28"/>
          <w:szCs w:val="28"/>
        </w:rPr>
        <w:t xml:space="preserve">Gain/Profit =S.P – C.P </w:t>
      </w:r>
    </w:p>
    <w:p w14:paraId="2D2B63E2" w14:textId="77777777" w:rsidR="00EB5E48" w:rsidRPr="00F61957" w:rsidRDefault="00EB5E48" w:rsidP="00EB5E48">
      <w:pPr>
        <w:pStyle w:val="NoSpacing"/>
        <w:rPr>
          <w:rFonts w:cs="Minion Pro"/>
          <w:szCs w:val="28"/>
        </w:rPr>
      </w:pPr>
    </w:p>
    <w:p w14:paraId="74A39084" w14:textId="77777777" w:rsidR="00EB5E48" w:rsidRPr="00F61957" w:rsidRDefault="00EB5E48" w:rsidP="00EB5E48">
      <w:pPr>
        <w:pStyle w:val="NoSpacing"/>
        <w:rPr>
          <w:rFonts w:cs="Minion Pro"/>
          <w:b/>
          <w:szCs w:val="28"/>
        </w:rPr>
      </w:pPr>
      <w:r w:rsidRPr="00F61957">
        <w:rPr>
          <w:rFonts w:cs="Minion Pro"/>
          <w:b/>
          <w:szCs w:val="28"/>
        </w:rPr>
        <w:tab/>
        <w:t>Loss</w:t>
      </w:r>
    </w:p>
    <w:p w14:paraId="41EC19BB" w14:textId="77777777" w:rsidR="00EB5E48" w:rsidRPr="00F61957" w:rsidRDefault="00EB5E48" w:rsidP="00EB5E48">
      <w:pPr>
        <w:pStyle w:val="NoSpacing"/>
        <w:rPr>
          <w:szCs w:val="28"/>
        </w:rPr>
      </w:pPr>
      <w:r w:rsidRPr="00F61957">
        <w:rPr>
          <w:rStyle w:val="A2"/>
          <w:rFonts w:ascii="Book Antiqua" w:hAnsi="Book Antiqua"/>
          <w:color w:val="auto"/>
          <w:sz w:val="28"/>
          <w:szCs w:val="28"/>
        </w:rPr>
        <w:tab/>
      </w:r>
      <w:r w:rsidRPr="00F61957">
        <w:rPr>
          <w:rStyle w:val="A2"/>
          <w:rFonts w:ascii="Book Antiqua" w:hAnsi="Book Antiqua"/>
          <w:color w:val="auto"/>
          <w:sz w:val="28"/>
          <w:szCs w:val="28"/>
        </w:rPr>
        <w:tab/>
        <w:t xml:space="preserve">When the </w:t>
      </w:r>
      <w:r w:rsidRPr="00F61957">
        <w:rPr>
          <w:rStyle w:val="A2"/>
          <w:rFonts w:ascii="Book Antiqua" w:hAnsi="Book Antiqua"/>
          <w:iCs/>
          <w:color w:val="auto"/>
          <w:sz w:val="28"/>
          <w:szCs w:val="28"/>
        </w:rPr>
        <w:t xml:space="preserve">S.P </w:t>
      </w:r>
      <w:r w:rsidRPr="00F61957">
        <w:rPr>
          <w:rStyle w:val="A2"/>
          <w:rFonts w:ascii="Book Antiqua" w:hAnsi="Book Antiqua"/>
          <w:color w:val="auto"/>
          <w:sz w:val="28"/>
          <w:szCs w:val="28"/>
        </w:rPr>
        <w:t xml:space="preserve">is less than the </w:t>
      </w:r>
      <w:r w:rsidRPr="00F61957">
        <w:rPr>
          <w:rStyle w:val="A2"/>
          <w:rFonts w:ascii="Book Antiqua" w:hAnsi="Book Antiqua"/>
          <w:iCs/>
          <w:color w:val="auto"/>
          <w:sz w:val="28"/>
          <w:szCs w:val="28"/>
        </w:rPr>
        <w:t xml:space="preserve">C.P, </w:t>
      </w:r>
      <w:r w:rsidRPr="00F61957">
        <w:rPr>
          <w:rStyle w:val="A2"/>
          <w:rFonts w:ascii="Book Antiqua" w:hAnsi="Book Antiqua"/>
          <w:color w:val="auto"/>
          <w:sz w:val="28"/>
          <w:szCs w:val="28"/>
        </w:rPr>
        <w:t xml:space="preserve">then there is a </w:t>
      </w:r>
      <w:r w:rsidRPr="00F61957">
        <w:rPr>
          <w:rStyle w:val="A2"/>
          <w:rFonts w:ascii="Book Antiqua" w:hAnsi="Book Antiqua"/>
          <w:b/>
          <w:bCs/>
          <w:iCs/>
          <w:color w:val="auto"/>
          <w:sz w:val="28"/>
          <w:szCs w:val="28"/>
        </w:rPr>
        <w:t>loss</w:t>
      </w:r>
      <w:r w:rsidRPr="00F61957">
        <w:rPr>
          <w:rStyle w:val="A2"/>
          <w:rFonts w:ascii="Book Antiqua" w:hAnsi="Book Antiqua"/>
          <w:color w:val="auto"/>
          <w:sz w:val="28"/>
          <w:szCs w:val="28"/>
        </w:rPr>
        <w:t xml:space="preserve">. </w:t>
      </w:r>
    </w:p>
    <w:p w14:paraId="19A3E57D" w14:textId="77777777" w:rsidR="00EB5E48" w:rsidRPr="00F61957" w:rsidRDefault="00EB5E48" w:rsidP="00EB5E48">
      <w:pPr>
        <w:pStyle w:val="NoSpacing"/>
        <w:rPr>
          <w:rFonts w:cs="Minion Pro"/>
          <w:szCs w:val="28"/>
        </w:rPr>
      </w:pPr>
      <w:r w:rsidRPr="00F61957">
        <w:rPr>
          <w:rStyle w:val="A2"/>
          <w:rFonts w:ascii="Book Antiqua" w:hAnsi="Book Antiqua"/>
          <w:color w:val="auto"/>
          <w:sz w:val="28"/>
          <w:szCs w:val="28"/>
        </w:rPr>
        <w:tab/>
      </w:r>
      <w:r w:rsidRPr="00F61957">
        <w:rPr>
          <w:rStyle w:val="A2"/>
          <w:rFonts w:ascii="Book Antiqua" w:hAnsi="Book Antiqua"/>
          <w:color w:val="auto"/>
          <w:sz w:val="28"/>
          <w:szCs w:val="28"/>
        </w:rPr>
        <w:tab/>
        <w:t xml:space="preserve">Therefore, </w:t>
      </w:r>
      <w:r w:rsidRPr="00F61957">
        <w:rPr>
          <w:rStyle w:val="A2"/>
          <w:rFonts w:ascii="Book Antiqua" w:hAnsi="Book Antiqua"/>
          <w:iCs/>
          <w:color w:val="auto"/>
          <w:sz w:val="28"/>
          <w:szCs w:val="28"/>
        </w:rPr>
        <w:t xml:space="preserve">Loss </w:t>
      </w:r>
      <w:r w:rsidRPr="00F61957">
        <w:rPr>
          <w:rStyle w:val="A2"/>
          <w:rFonts w:ascii="Book Antiqua" w:hAnsi="Book Antiqua"/>
          <w:color w:val="auto"/>
          <w:sz w:val="28"/>
          <w:szCs w:val="28"/>
        </w:rPr>
        <w:t xml:space="preserve">= </w:t>
      </w:r>
      <w:r w:rsidRPr="00F61957">
        <w:rPr>
          <w:rStyle w:val="A2"/>
          <w:rFonts w:ascii="Book Antiqua" w:hAnsi="Book Antiqua"/>
          <w:iCs/>
          <w:color w:val="auto"/>
          <w:sz w:val="28"/>
          <w:szCs w:val="28"/>
        </w:rPr>
        <w:t xml:space="preserve">C.P – S.P </w:t>
      </w:r>
    </w:p>
    <w:p w14:paraId="3FA7BBFC" w14:textId="77777777" w:rsidR="00EB5E48" w:rsidRPr="00F61957" w:rsidRDefault="00EB5E48" w:rsidP="00EB5E48">
      <w:pPr>
        <w:pStyle w:val="NoSpacing"/>
        <w:rPr>
          <w:rStyle w:val="A2"/>
          <w:rFonts w:ascii="Book Antiqua" w:hAnsi="Book Antiqua"/>
          <w:color w:val="auto"/>
          <w:sz w:val="28"/>
          <w:szCs w:val="28"/>
        </w:rPr>
      </w:pPr>
    </w:p>
    <w:p w14:paraId="20E388A4" w14:textId="77777777" w:rsidR="00EB5E48" w:rsidRPr="00F61957" w:rsidRDefault="00EB5E48" w:rsidP="00EB5E48">
      <w:pPr>
        <w:pStyle w:val="NoSpacing"/>
        <w:rPr>
          <w:rStyle w:val="A2"/>
          <w:rFonts w:ascii="Book Antiqua" w:hAnsi="Book Antiqua"/>
          <w:color w:val="auto"/>
          <w:sz w:val="28"/>
          <w:szCs w:val="28"/>
        </w:rPr>
      </w:pPr>
      <w:r w:rsidRPr="00F61957">
        <w:rPr>
          <w:rStyle w:val="A2"/>
          <w:rFonts w:ascii="Book Antiqua" w:hAnsi="Book Antiqua"/>
          <w:color w:val="auto"/>
          <w:sz w:val="28"/>
          <w:szCs w:val="28"/>
        </w:rPr>
        <w:tab/>
        <w:t xml:space="preserve">It is to be noted that the profit or loss is always calculated on the </w:t>
      </w:r>
      <w:r w:rsidRPr="00F61957">
        <w:rPr>
          <w:rStyle w:val="A2"/>
          <w:rFonts w:ascii="Book Antiqua" w:hAnsi="Book Antiqua"/>
          <w:b/>
          <w:color w:val="auto"/>
          <w:sz w:val="28"/>
          <w:szCs w:val="28"/>
        </w:rPr>
        <w:t xml:space="preserve">cost </w:t>
      </w:r>
      <w:r w:rsidRPr="00F61957">
        <w:rPr>
          <w:rStyle w:val="A2"/>
          <w:rFonts w:ascii="Book Antiqua" w:hAnsi="Book Antiqua"/>
          <w:b/>
          <w:color w:val="auto"/>
          <w:sz w:val="28"/>
          <w:szCs w:val="28"/>
        </w:rPr>
        <w:tab/>
        <w:t>price.</w:t>
      </w:r>
    </w:p>
    <w:p w14:paraId="53FDCA1A" w14:textId="77777777" w:rsidR="00EB5E48" w:rsidRPr="00F61957" w:rsidRDefault="00EB5E48" w:rsidP="00EB5E48">
      <w:pPr>
        <w:pStyle w:val="NoSpacing"/>
        <w:rPr>
          <w:rStyle w:val="A2"/>
          <w:rFonts w:ascii="Book Antiqua" w:hAnsi="Book Antiqua"/>
          <w:color w:val="auto"/>
          <w:sz w:val="28"/>
          <w:szCs w:val="28"/>
        </w:rPr>
      </w:pPr>
    </w:p>
    <w:p w14:paraId="7C21FC4F" w14:textId="77777777" w:rsidR="007B15C0" w:rsidRDefault="00EB5E48" w:rsidP="00EB5E48">
      <w:pPr>
        <w:pStyle w:val="NoSpacing"/>
        <w:rPr>
          <w:rStyle w:val="A2"/>
          <w:rFonts w:ascii="Book Antiqua" w:hAnsi="Book Antiqua"/>
          <w:b/>
          <w:color w:val="auto"/>
          <w:sz w:val="28"/>
          <w:szCs w:val="28"/>
        </w:rPr>
      </w:pPr>
      <w:r w:rsidRPr="00F61957">
        <w:rPr>
          <w:rStyle w:val="A2"/>
          <w:rFonts w:ascii="Book Antiqua" w:hAnsi="Book Antiqua"/>
          <w:b/>
          <w:color w:val="auto"/>
          <w:sz w:val="28"/>
          <w:szCs w:val="28"/>
        </w:rPr>
        <w:tab/>
      </w:r>
    </w:p>
    <w:p w14:paraId="34B409AA" w14:textId="77777777" w:rsidR="007B15C0" w:rsidRDefault="007B15C0">
      <w:pPr>
        <w:spacing w:after="200" w:line="276" w:lineRule="auto"/>
        <w:rPr>
          <w:rStyle w:val="A2"/>
          <w:rFonts w:ascii="Book Antiqua" w:eastAsiaTheme="minorHAnsi" w:hAnsi="Book Antiqua"/>
          <w:b/>
          <w:color w:val="auto"/>
          <w:sz w:val="28"/>
          <w:szCs w:val="28"/>
          <w:lang w:val="en-IN" w:bidi="ar-SA"/>
        </w:rPr>
      </w:pPr>
      <w:r>
        <w:rPr>
          <w:rStyle w:val="A2"/>
          <w:rFonts w:ascii="Book Antiqua" w:hAnsi="Book Antiqua"/>
          <w:b/>
          <w:color w:val="auto"/>
          <w:sz w:val="28"/>
          <w:szCs w:val="28"/>
        </w:rPr>
        <w:br w:type="page"/>
      </w:r>
    </w:p>
    <w:p w14:paraId="4A3F2F12" w14:textId="3ED962E7" w:rsidR="00EB5E48" w:rsidRPr="00F61957" w:rsidRDefault="00EB5E48" w:rsidP="007B15C0">
      <w:pPr>
        <w:pStyle w:val="NoSpacing"/>
        <w:ind w:firstLine="720"/>
        <w:rPr>
          <w:rStyle w:val="A2"/>
          <w:rFonts w:ascii="Book Antiqua" w:hAnsi="Book Antiqua"/>
          <w:b/>
          <w:color w:val="auto"/>
          <w:sz w:val="28"/>
          <w:szCs w:val="28"/>
        </w:rPr>
      </w:pPr>
      <w:r w:rsidRPr="00F61957">
        <w:rPr>
          <w:rStyle w:val="A2"/>
          <w:rFonts w:ascii="Book Antiqua" w:hAnsi="Book Antiqua"/>
          <w:b/>
          <w:color w:val="auto"/>
          <w:sz w:val="28"/>
          <w:szCs w:val="28"/>
        </w:rPr>
        <w:lastRenderedPageBreak/>
        <w:t xml:space="preserve">Formulae: </w:t>
      </w:r>
    </w:p>
    <w:p w14:paraId="74FDA764" w14:textId="77777777" w:rsidR="00EB5E48" w:rsidRPr="00F61957" w:rsidRDefault="00EB5E48" w:rsidP="00EB5E48">
      <w:pPr>
        <w:pStyle w:val="NoSpacing"/>
        <w:rPr>
          <w:rStyle w:val="A2"/>
          <w:rFonts w:ascii="Book Antiqua" w:hAnsi="Book Antiqua"/>
          <w:color w:val="auto"/>
          <w:sz w:val="28"/>
          <w:szCs w:val="28"/>
        </w:rPr>
      </w:pPr>
    </w:p>
    <w:p w14:paraId="420BB013" w14:textId="77777777" w:rsidR="00EB5E48" w:rsidRPr="00F61957" w:rsidRDefault="00EB5E48" w:rsidP="00EB5E48">
      <w:pPr>
        <w:pStyle w:val="NoSpacing"/>
        <w:rPr>
          <w:rStyle w:val="A2"/>
          <w:rFonts w:ascii="Book Antiqua" w:hAnsi="Book Antiqua"/>
          <w:color w:val="auto"/>
          <w:sz w:val="28"/>
          <w:szCs w:val="28"/>
        </w:rPr>
      </w:pPr>
      <w:r w:rsidRPr="00F61957">
        <w:rPr>
          <w:rStyle w:val="A2"/>
          <w:rFonts w:ascii="Book Antiqua" w:hAnsi="Book Antiqua"/>
          <w:color w:val="auto"/>
          <w:sz w:val="28"/>
          <w:szCs w:val="28"/>
        </w:rPr>
        <w:tab/>
        <w:t xml:space="preserve">i. Gain or Profit% = </w:t>
      </w:r>
      <w:r w:rsidRPr="00F61957">
        <w:rPr>
          <w:position w:val="-28"/>
          <w:szCs w:val="28"/>
        </w:rPr>
        <w:object w:dxaOrig="1680" w:dyaOrig="680" w14:anchorId="538BED08">
          <v:shape id="_x0000_i1041" type="#_x0000_t75" style="width:83.9pt;height:33.8pt" o:ole="">
            <v:imagedata r:id="rId42" o:title=""/>
          </v:shape>
          <o:OLEObject Type="Embed" ProgID="Equation.DSMT4" ShapeID="_x0000_i1041" DrawAspect="Content" ObjectID="_1671957505" r:id="rId43"/>
        </w:object>
      </w:r>
    </w:p>
    <w:p w14:paraId="556E8F69" w14:textId="77777777" w:rsidR="00EB5E48" w:rsidRPr="00F61957" w:rsidRDefault="00EB5E48" w:rsidP="00EB5E48">
      <w:pPr>
        <w:pStyle w:val="NoSpacing"/>
        <w:rPr>
          <w:rStyle w:val="A2"/>
          <w:rFonts w:ascii="Book Antiqua" w:hAnsi="Book Antiqua"/>
          <w:color w:val="auto"/>
          <w:sz w:val="28"/>
          <w:szCs w:val="28"/>
        </w:rPr>
      </w:pPr>
      <w:r w:rsidRPr="00F61957">
        <w:rPr>
          <w:rStyle w:val="A2"/>
          <w:rFonts w:ascii="Book Antiqua" w:hAnsi="Book Antiqua"/>
          <w:color w:val="auto"/>
          <w:sz w:val="28"/>
          <w:szCs w:val="28"/>
        </w:rPr>
        <w:tab/>
        <w:t xml:space="preserve">ii. Loss% = </w:t>
      </w:r>
      <w:r w:rsidRPr="00F61957">
        <w:rPr>
          <w:position w:val="-28"/>
          <w:szCs w:val="28"/>
        </w:rPr>
        <w:object w:dxaOrig="1560" w:dyaOrig="680" w14:anchorId="3A113D59">
          <v:shape id="_x0000_i1042" type="#_x0000_t75" style="width:78.25pt;height:33.8pt" o:ole="">
            <v:imagedata r:id="rId44" o:title=""/>
          </v:shape>
          <o:OLEObject Type="Embed" ProgID="Equation.DSMT4" ShapeID="_x0000_i1042" DrawAspect="Content" ObjectID="_1671957506" r:id="rId45"/>
        </w:object>
      </w:r>
    </w:p>
    <w:p w14:paraId="0D808611" w14:textId="77777777" w:rsidR="00EB5E48" w:rsidRPr="00F61957" w:rsidRDefault="00EB5E48" w:rsidP="00EB5E48">
      <w:pPr>
        <w:pStyle w:val="NoSpacing"/>
        <w:rPr>
          <w:rStyle w:val="A2"/>
          <w:rFonts w:ascii="Book Antiqua" w:hAnsi="Book Antiqua"/>
          <w:color w:val="auto"/>
          <w:sz w:val="28"/>
          <w:szCs w:val="28"/>
        </w:rPr>
      </w:pPr>
      <w:r w:rsidRPr="00F61957">
        <w:rPr>
          <w:rStyle w:val="A2"/>
          <w:rFonts w:ascii="Book Antiqua" w:hAnsi="Book Antiqua"/>
          <w:color w:val="auto"/>
          <w:sz w:val="28"/>
          <w:szCs w:val="28"/>
        </w:rPr>
        <w:tab/>
        <w:t xml:space="preserve">iii. S.P. = </w:t>
      </w:r>
      <w:r w:rsidRPr="00F61957">
        <w:rPr>
          <w:position w:val="-24"/>
          <w:szCs w:val="28"/>
        </w:rPr>
        <w:object w:dxaOrig="1600" w:dyaOrig="620" w14:anchorId="426B5952">
          <v:shape id="_x0000_i1043" type="#_x0000_t75" style="width:80.15pt;height:31.3pt" o:ole="">
            <v:imagedata r:id="rId46" o:title=""/>
          </v:shape>
          <o:OLEObject Type="Embed" ProgID="Equation.DSMT4" ShapeID="_x0000_i1043" DrawAspect="Content" ObjectID="_1671957507" r:id="rId47"/>
        </w:object>
      </w:r>
      <w:r w:rsidRPr="00F61957">
        <w:rPr>
          <w:szCs w:val="28"/>
        </w:rPr>
        <w:t xml:space="preserve"> × </w:t>
      </w:r>
      <w:r w:rsidRPr="00F61957">
        <w:rPr>
          <w:rStyle w:val="A2"/>
          <w:rFonts w:ascii="Book Antiqua" w:hAnsi="Book Antiqua"/>
          <w:color w:val="auto"/>
          <w:sz w:val="28"/>
          <w:szCs w:val="28"/>
        </w:rPr>
        <w:t xml:space="preserve">C.P. (or) C.P = </w:t>
      </w:r>
      <w:r w:rsidRPr="00F61957">
        <w:rPr>
          <w:position w:val="-30"/>
          <w:szCs w:val="28"/>
        </w:rPr>
        <w:object w:dxaOrig="2060" w:dyaOrig="720" w14:anchorId="2B4E7E66">
          <v:shape id="_x0000_i1044" type="#_x0000_t75" style="width:103.3pt;height:36.3pt" o:ole="">
            <v:imagedata r:id="rId48" o:title=""/>
          </v:shape>
          <o:OLEObject Type="Embed" ProgID="Equation.DSMT4" ShapeID="_x0000_i1044" DrawAspect="Content" ObjectID="_1671957508" r:id="rId49"/>
        </w:object>
      </w:r>
    </w:p>
    <w:p w14:paraId="16A3E244" w14:textId="77777777" w:rsidR="00EB5E48" w:rsidRPr="00F61957" w:rsidRDefault="00EB5E48" w:rsidP="00EB5E48">
      <w:pPr>
        <w:pStyle w:val="NoSpacing"/>
        <w:rPr>
          <w:rStyle w:val="A2"/>
          <w:rFonts w:ascii="Book Antiqua" w:hAnsi="Book Antiqua"/>
          <w:color w:val="auto"/>
          <w:sz w:val="28"/>
          <w:szCs w:val="28"/>
        </w:rPr>
      </w:pPr>
      <w:r w:rsidRPr="00F61957">
        <w:rPr>
          <w:rStyle w:val="A2"/>
          <w:rFonts w:ascii="Book Antiqua" w:hAnsi="Book Antiqua"/>
          <w:color w:val="auto"/>
          <w:sz w:val="28"/>
          <w:szCs w:val="28"/>
        </w:rPr>
        <w:tab/>
        <w:t xml:space="preserve">iv. S.P = </w:t>
      </w:r>
      <w:r w:rsidRPr="00F61957">
        <w:rPr>
          <w:position w:val="-24"/>
          <w:szCs w:val="28"/>
        </w:rPr>
        <w:object w:dxaOrig="1480" w:dyaOrig="620" w14:anchorId="7D53E033">
          <v:shape id="_x0000_i1045" type="#_x0000_t75" style="width:74.5pt;height:31.3pt" o:ole="">
            <v:imagedata r:id="rId50" o:title=""/>
          </v:shape>
          <o:OLEObject Type="Embed" ProgID="Equation.DSMT4" ShapeID="_x0000_i1045" DrawAspect="Content" ObjectID="_1671957509" r:id="rId51"/>
        </w:object>
      </w:r>
      <w:r w:rsidRPr="00F61957">
        <w:rPr>
          <w:szCs w:val="28"/>
        </w:rPr>
        <w:t xml:space="preserve"> × </w:t>
      </w:r>
      <w:r w:rsidRPr="00F61957">
        <w:rPr>
          <w:rStyle w:val="A2"/>
          <w:rFonts w:ascii="Book Antiqua" w:hAnsi="Book Antiqua"/>
          <w:color w:val="auto"/>
          <w:sz w:val="28"/>
          <w:szCs w:val="28"/>
        </w:rPr>
        <w:t xml:space="preserve">C.P. (or) C.P = </w:t>
      </w:r>
      <w:r w:rsidRPr="00F61957">
        <w:rPr>
          <w:position w:val="-28"/>
          <w:szCs w:val="28"/>
        </w:rPr>
        <w:object w:dxaOrig="2000" w:dyaOrig="660" w14:anchorId="15CCF9DE">
          <v:shape id="_x0000_i1046" type="#_x0000_t75" style="width:100.8pt;height:31.95pt" o:ole="">
            <v:imagedata r:id="rId52" o:title=""/>
          </v:shape>
          <o:OLEObject Type="Embed" ProgID="Equation.DSMT4" ShapeID="_x0000_i1046" DrawAspect="Content" ObjectID="_1671957510" r:id="rId53"/>
        </w:object>
      </w:r>
    </w:p>
    <w:p w14:paraId="282C0500" w14:textId="77777777" w:rsidR="00EB5E48" w:rsidRPr="00F61957" w:rsidRDefault="00EB5E48" w:rsidP="00EB5E48">
      <w:pPr>
        <w:pStyle w:val="NoSpacing"/>
        <w:rPr>
          <w:rFonts w:cs="Minion Pro"/>
          <w:szCs w:val="28"/>
        </w:rPr>
      </w:pPr>
      <w:r w:rsidRPr="00F61957">
        <w:rPr>
          <w:rStyle w:val="A2"/>
          <w:rFonts w:ascii="Book Antiqua" w:hAnsi="Book Antiqua"/>
          <w:color w:val="auto"/>
          <w:sz w:val="28"/>
          <w:szCs w:val="28"/>
        </w:rPr>
        <w:tab/>
      </w:r>
    </w:p>
    <w:p w14:paraId="3BC8909D" w14:textId="77777777" w:rsidR="00EB5E48" w:rsidRPr="00F61957" w:rsidRDefault="00EB5E48" w:rsidP="00EB5E48">
      <w:pPr>
        <w:pStyle w:val="NoSpacing"/>
        <w:rPr>
          <w:b/>
          <w:szCs w:val="28"/>
        </w:rPr>
      </w:pPr>
      <w:r w:rsidRPr="00F61957">
        <w:rPr>
          <w:b/>
          <w:szCs w:val="28"/>
        </w:rPr>
        <w:tab/>
        <w:t xml:space="preserve">Discount: </w:t>
      </w:r>
    </w:p>
    <w:p w14:paraId="1860B90B" w14:textId="77777777" w:rsidR="00EB5E48" w:rsidRPr="00F61957" w:rsidRDefault="00EB5E48" w:rsidP="00EB5E48">
      <w:pPr>
        <w:pStyle w:val="NoSpacing"/>
        <w:rPr>
          <w:rStyle w:val="A2"/>
          <w:rFonts w:ascii="Book Antiqua" w:hAnsi="Book Antiqua"/>
          <w:sz w:val="28"/>
          <w:szCs w:val="28"/>
        </w:rPr>
      </w:pPr>
    </w:p>
    <w:p w14:paraId="51A7A4F3" w14:textId="77777777" w:rsidR="00EB5E48" w:rsidRPr="00F61957" w:rsidRDefault="00EB5E48" w:rsidP="00EB5E48">
      <w:pPr>
        <w:pStyle w:val="NoSpacing"/>
        <w:ind w:left="426"/>
        <w:rPr>
          <w:szCs w:val="28"/>
        </w:rPr>
      </w:pPr>
      <w:r w:rsidRPr="00F61957">
        <w:rPr>
          <w:rStyle w:val="A2"/>
          <w:rFonts w:ascii="Book Antiqua" w:hAnsi="Book Antiqua"/>
          <w:sz w:val="28"/>
          <w:szCs w:val="28"/>
        </w:rPr>
        <w:tab/>
        <w:t xml:space="preserve">In order to increase the sale and also to clear the old stock during the </w:t>
      </w:r>
      <w:r w:rsidRPr="00F61957">
        <w:rPr>
          <w:rStyle w:val="A2"/>
          <w:rFonts w:ascii="Book Antiqua" w:hAnsi="Book Antiqua"/>
          <w:sz w:val="28"/>
          <w:szCs w:val="28"/>
        </w:rPr>
        <w:tab/>
        <w:t xml:space="preserve">month of Aadi and festival seasons, shopkeepers offer a certain </w:t>
      </w:r>
      <w:r w:rsidRPr="00F61957">
        <w:rPr>
          <w:rStyle w:val="A2"/>
          <w:rFonts w:ascii="Book Antiqua" w:hAnsi="Book Antiqua"/>
          <w:sz w:val="28"/>
          <w:szCs w:val="28"/>
        </w:rPr>
        <w:tab/>
        <w:t xml:space="preserve">percentage of rebates on the marked price of the articles. This rebate </w:t>
      </w:r>
      <w:r w:rsidR="009D4B5F">
        <w:rPr>
          <w:rStyle w:val="A2"/>
          <w:rFonts w:ascii="Book Antiqua" w:hAnsi="Book Antiqua"/>
          <w:sz w:val="28"/>
          <w:szCs w:val="28"/>
        </w:rPr>
        <w:tab/>
        <w:t xml:space="preserve">is </w:t>
      </w:r>
      <w:r w:rsidRPr="00F61957">
        <w:rPr>
          <w:rStyle w:val="A2"/>
          <w:rFonts w:ascii="Book Antiqua" w:hAnsi="Book Antiqua"/>
          <w:sz w:val="28"/>
          <w:szCs w:val="28"/>
        </w:rPr>
        <w:t xml:space="preserve">known as </w:t>
      </w:r>
      <w:r w:rsidRPr="00F61957">
        <w:rPr>
          <w:rStyle w:val="A2"/>
          <w:rFonts w:ascii="Book Antiqua" w:hAnsi="Book Antiqua"/>
          <w:b/>
          <w:bCs/>
          <w:iCs/>
          <w:sz w:val="28"/>
          <w:szCs w:val="28"/>
        </w:rPr>
        <w:t>discount</w:t>
      </w:r>
      <w:r w:rsidRPr="00F61957">
        <w:rPr>
          <w:rStyle w:val="A2"/>
          <w:rFonts w:ascii="Book Antiqua" w:hAnsi="Book Antiqua"/>
          <w:sz w:val="28"/>
          <w:szCs w:val="28"/>
        </w:rPr>
        <w:t xml:space="preserve">. </w:t>
      </w:r>
    </w:p>
    <w:p w14:paraId="276FE2D5" w14:textId="77777777" w:rsidR="00EB5E48" w:rsidRPr="00F61957" w:rsidRDefault="00EB5E48" w:rsidP="00EB5E48">
      <w:pPr>
        <w:pStyle w:val="NoSpacing"/>
        <w:ind w:left="426"/>
        <w:rPr>
          <w:rFonts w:cs="Minion Pro"/>
          <w:szCs w:val="28"/>
        </w:rPr>
      </w:pPr>
    </w:p>
    <w:p w14:paraId="0A5DD615" w14:textId="77777777" w:rsidR="00EB5E48" w:rsidRPr="00F61957" w:rsidRDefault="00EB5E48" w:rsidP="00EB5E48">
      <w:pPr>
        <w:pStyle w:val="NoSpacing"/>
        <w:ind w:left="426"/>
        <w:rPr>
          <w:rFonts w:cs="Minion Pro"/>
          <w:b/>
          <w:szCs w:val="28"/>
        </w:rPr>
      </w:pPr>
      <w:r w:rsidRPr="00F61957">
        <w:rPr>
          <w:rFonts w:cs="Minion Pro"/>
          <w:b/>
          <w:szCs w:val="28"/>
        </w:rPr>
        <w:tab/>
        <w:t xml:space="preserve">Marked price </w:t>
      </w:r>
    </w:p>
    <w:p w14:paraId="4CEA88CB" w14:textId="77777777" w:rsidR="00EB5E48" w:rsidRPr="00F61957" w:rsidRDefault="00EB5E48" w:rsidP="00EB5E48">
      <w:pPr>
        <w:pStyle w:val="NoSpacing"/>
        <w:ind w:left="426"/>
        <w:rPr>
          <w:szCs w:val="28"/>
        </w:rPr>
      </w:pPr>
      <w:r w:rsidRPr="00F61957">
        <w:rPr>
          <w:rStyle w:val="A2"/>
          <w:rFonts w:ascii="Book Antiqua" w:hAnsi="Book Antiqua"/>
          <w:sz w:val="28"/>
          <w:szCs w:val="28"/>
        </w:rPr>
        <w:tab/>
        <w:t xml:space="preserve">In big shops and departmental stores, we see that every product is </w:t>
      </w:r>
      <w:r w:rsidR="009D4B5F">
        <w:rPr>
          <w:rStyle w:val="A2"/>
          <w:rFonts w:ascii="Book Antiqua" w:hAnsi="Book Antiqua"/>
          <w:sz w:val="28"/>
          <w:szCs w:val="28"/>
        </w:rPr>
        <w:tab/>
      </w:r>
      <w:r w:rsidRPr="00F61957">
        <w:rPr>
          <w:rStyle w:val="A2"/>
          <w:rFonts w:ascii="Book Antiqua" w:hAnsi="Book Antiqua"/>
          <w:sz w:val="28"/>
          <w:szCs w:val="28"/>
        </w:rPr>
        <w:t xml:space="preserve">tagged with a card with a price written on it. The price marked </w:t>
      </w:r>
      <w:r w:rsidR="009D4B5F">
        <w:rPr>
          <w:rStyle w:val="A2"/>
          <w:rFonts w:ascii="Book Antiqua" w:hAnsi="Book Antiqua"/>
          <w:sz w:val="28"/>
          <w:szCs w:val="28"/>
        </w:rPr>
        <w:tab/>
      </w:r>
      <w:r w:rsidRPr="00F61957">
        <w:rPr>
          <w:rStyle w:val="A2"/>
          <w:rFonts w:ascii="Book Antiqua" w:hAnsi="Book Antiqua"/>
          <w:sz w:val="28"/>
          <w:szCs w:val="28"/>
        </w:rPr>
        <w:t xml:space="preserve">on it </w:t>
      </w:r>
      <w:r w:rsidR="009D4B5F">
        <w:rPr>
          <w:rStyle w:val="A2"/>
          <w:rFonts w:ascii="Book Antiqua" w:hAnsi="Book Antiqua"/>
          <w:sz w:val="28"/>
          <w:szCs w:val="28"/>
        </w:rPr>
        <w:tab/>
      </w:r>
      <w:r w:rsidRPr="00F61957">
        <w:rPr>
          <w:rStyle w:val="A2"/>
          <w:rFonts w:ascii="Book Antiqua" w:hAnsi="Book Antiqua"/>
          <w:sz w:val="28"/>
          <w:szCs w:val="28"/>
        </w:rPr>
        <w:t xml:space="preserve">is called the </w:t>
      </w:r>
      <w:r w:rsidRPr="00F61957">
        <w:rPr>
          <w:rStyle w:val="A2"/>
          <w:rFonts w:ascii="Book Antiqua" w:hAnsi="Book Antiqua"/>
          <w:b/>
          <w:bCs/>
          <w:iCs/>
          <w:sz w:val="28"/>
          <w:szCs w:val="28"/>
        </w:rPr>
        <w:t>marked price</w:t>
      </w:r>
      <w:r w:rsidRPr="00F61957">
        <w:rPr>
          <w:rStyle w:val="A2"/>
          <w:rFonts w:ascii="Book Antiqua" w:hAnsi="Book Antiqua"/>
          <w:sz w:val="28"/>
          <w:szCs w:val="28"/>
        </w:rPr>
        <w:t xml:space="preserve">. </w:t>
      </w:r>
    </w:p>
    <w:p w14:paraId="5C8EB12E" w14:textId="77777777" w:rsidR="00EB5E48" w:rsidRPr="00F61957" w:rsidRDefault="00EB5E48" w:rsidP="00EB5E48">
      <w:pPr>
        <w:pStyle w:val="NoSpacing"/>
        <w:ind w:left="426"/>
        <w:rPr>
          <w:szCs w:val="28"/>
        </w:rPr>
      </w:pPr>
    </w:p>
    <w:p w14:paraId="69301EF4" w14:textId="77777777" w:rsidR="00EB5E48" w:rsidRPr="00F61957" w:rsidRDefault="00EB5E48" w:rsidP="00EB5E48">
      <w:pPr>
        <w:pStyle w:val="NoSpacing"/>
        <w:ind w:left="426"/>
        <w:rPr>
          <w:rFonts w:cs="Minion Pro"/>
          <w:color w:val="000000"/>
          <w:szCs w:val="28"/>
        </w:rPr>
      </w:pPr>
      <w:r w:rsidRPr="00F61957">
        <w:rPr>
          <w:rStyle w:val="A2"/>
          <w:rFonts w:ascii="Book Antiqua" w:hAnsi="Book Antiqua"/>
          <w:sz w:val="28"/>
          <w:szCs w:val="28"/>
        </w:rPr>
        <w:tab/>
        <w:t xml:space="preserve">Based on this marked price only, the shopkeeper offers a discount of </w:t>
      </w:r>
      <w:r w:rsidR="00D745C0" w:rsidRPr="00F61957">
        <w:rPr>
          <w:rStyle w:val="A2"/>
          <w:rFonts w:ascii="Book Antiqua" w:hAnsi="Book Antiqua"/>
          <w:sz w:val="28"/>
          <w:szCs w:val="28"/>
        </w:rPr>
        <w:tab/>
      </w:r>
      <w:r w:rsidRPr="00F61957">
        <w:rPr>
          <w:rStyle w:val="A2"/>
          <w:rFonts w:ascii="Book Antiqua" w:hAnsi="Book Antiqua"/>
          <w:sz w:val="28"/>
          <w:szCs w:val="28"/>
        </w:rPr>
        <w:t xml:space="preserve">certain percentage. The price payable by the customer after </w:t>
      </w:r>
      <w:r w:rsidR="009D4B5F">
        <w:rPr>
          <w:rStyle w:val="A2"/>
          <w:rFonts w:ascii="Book Antiqua" w:hAnsi="Book Antiqua"/>
          <w:sz w:val="28"/>
          <w:szCs w:val="28"/>
        </w:rPr>
        <w:tab/>
      </w:r>
      <w:r w:rsidRPr="00F61957">
        <w:rPr>
          <w:rStyle w:val="A2"/>
          <w:rFonts w:ascii="Book Antiqua" w:hAnsi="Book Antiqua"/>
          <w:sz w:val="28"/>
          <w:szCs w:val="28"/>
        </w:rPr>
        <w:t xml:space="preserve">deduction </w:t>
      </w:r>
      <w:r w:rsidR="00D745C0" w:rsidRPr="00F61957">
        <w:rPr>
          <w:rStyle w:val="A2"/>
          <w:rFonts w:ascii="Book Antiqua" w:hAnsi="Book Antiqua"/>
          <w:sz w:val="28"/>
          <w:szCs w:val="28"/>
        </w:rPr>
        <w:tab/>
      </w:r>
      <w:r w:rsidRPr="00F61957">
        <w:rPr>
          <w:rStyle w:val="A2"/>
          <w:rFonts w:ascii="Book Antiqua" w:hAnsi="Book Antiqua"/>
          <w:sz w:val="28"/>
          <w:szCs w:val="28"/>
        </w:rPr>
        <w:t xml:space="preserve">of discount is called the </w:t>
      </w:r>
      <w:r w:rsidRPr="00F61957">
        <w:rPr>
          <w:rStyle w:val="A2"/>
          <w:rFonts w:ascii="Book Antiqua" w:hAnsi="Book Antiqua"/>
          <w:b/>
          <w:bCs/>
          <w:iCs/>
          <w:sz w:val="28"/>
          <w:szCs w:val="28"/>
        </w:rPr>
        <w:t>selling price</w:t>
      </w:r>
      <w:r w:rsidRPr="00F61957">
        <w:rPr>
          <w:rStyle w:val="A2"/>
          <w:rFonts w:ascii="Book Antiqua" w:hAnsi="Book Antiqua"/>
          <w:sz w:val="28"/>
          <w:szCs w:val="28"/>
        </w:rPr>
        <w:t xml:space="preserve">. </w:t>
      </w:r>
    </w:p>
    <w:p w14:paraId="76207065" w14:textId="77777777" w:rsidR="00EB5E48" w:rsidRPr="00F61957" w:rsidRDefault="00EB5E48" w:rsidP="00EB5E48">
      <w:pPr>
        <w:pStyle w:val="NoSpacing"/>
        <w:rPr>
          <w:rStyle w:val="A2"/>
          <w:rFonts w:ascii="Book Antiqua" w:hAnsi="Book Antiqua"/>
          <w:sz w:val="28"/>
          <w:szCs w:val="28"/>
        </w:rPr>
      </w:pPr>
    </w:p>
    <w:p w14:paraId="5584D943" w14:textId="77777777" w:rsidR="00EB5E48" w:rsidRPr="00F61957" w:rsidRDefault="00EB5E48" w:rsidP="00EB5E48">
      <w:pPr>
        <w:pStyle w:val="NoSpacing"/>
        <w:rPr>
          <w:rStyle w:val="A2"/>
          <w:rFonts w:ascii="Book Antiqua" w:hAnsi="Book Antiqua"/>
          <w:sz w:val="28"/>
          <w:szCs w:val="28"/>
        </w:rPr>
      </w:pPr>
      <w:r w:rsidRPr="00F61957">
        <w:rPr>
          <w:rStyle w:val="A2"/>
          <w:rFonts w:ascii="Book Antiqua" w:hAnsi="Book Antiqua"/>
          <w:sz w:val="28"/>
          <w:szCs w:val="28"/>
        </w:rPr>
        <w:tab/>
      </w:r>
      <w:r w:rsidRPr="00F61957">
        <w:rPr>
          <w:rStyle w:val="A2"/>
          <w:rFonts w:ascii="Book Antiqua" w:hAnsi="Book Antiqua"/>
          <w:sz w:val="28"/>
          <w:szCs w:val="28"/>
        </w:rPr>
        <w:tab/>
        <w:t>That is, Selling Price = Marked Price – Discount</w:t>
      </w:r>
    </w:p>
    <w:p w14:paraId="648FC1DE" w14:textId="77777777" w:rsidR="00AC30DA" w:rsidRPr="00F61957" w:rsidRDefault="00AC30DA" w:rsidP="00EB5E48">
      <w:pPr>
        <w:pStyle w:val="NoSpacing"/>
        <w:rPr>
          <w:rStyle w:val="A2"/>
          <w:rFonts w:ascii="Book Antiqua" w:hAnsi="Book Antiqua"/>
          <w:sz w:val="28"/>
          <w:szCs w:val="28"/>
        </w:rPr>
      </w:pPr>
    </w:p>
    <w:p w14:paraId="7A0D5C61" w14:textId="77777777" w:rsidR="00AC30DA" w:rsidRPr="00F61957" w:rsidRDefault="00AC30DA" w:rsidP="00AC30DA">
      <w:pPr>
        <w:pStyle w:val="NoSpacing"/>
        <w:numPr>
          <w:ilvl w:val="0"/>
          <w:numId w:val="7"/>
        </w:numPr>
        <w:rPr>
          <w:szCs w:val="28"/>
        </w:rPr>
      </w:pPr>
      <w:r w:rsidRPr="00F61957">
        <w:rPr>
          <w:szCs w:val="28"/>
        </w:rPr>
        <w:t xml:space="preserve">By selling x articles, if one gains the cost price of y articles, then the profit % = </w:t>
      </w:r>
      <w:r w:rsidRPr="00F61957">
        <w:rPr>
          <w:position w:val="-28"/>
          <w:szCs w:val="28"/>
        </w:rPr>
        <w:object w:dxaOrig="999" w:dyaOrig="680" w14:anchorId="739A7E81">
          <v:shape id="_x0000_i1047" type="#_x0000_t75" style="width:50.1pt;height:33.8pt" o:ole="">
            <v:imagedata r:id="rId54" o:title=""/>
          </v:shape>
          <o:OLEObject Type="Embed" ProgID="Equation.DSMT4" ShapeID="_x0000_i1047" DrawAspect="Content" ObjectID="_1671957511" r:id="rId55"/>
        </w:object>
      </w:r>
      <w:r w:rsidRPr="00F61957">
        <w:rPr>
          <w:szCs w:val="28"/>
        </w:rPr>
        <w:t xml:space="preserve"> %. </w:t>
      </w:r>
    </w:p>
    <w:p w14:paraId="6D9DE34E" w14:textId="77777777" w:rsidR="00AC30DA" w:rsidRPr="00F61957" w:rsidRDefault="00AC30DA" w:rsidP="00AC30DA">
      <w:pPr>
        <w:pStyle w:val="NoSpacing"/>
        <w:ind w:left="720"/>
        <w:rPr>
          <w:szCs w:val="28"/>
        </w:rPr>
      </w:pPr>
    </w:p>
    <w:p w14:paraId="5D262118" w14:textId="77777777" w:rsidR="00AC30DA" w:rsidRPr="00F61957" w:rsidRDefault="00AC30DA" w:rsidP="00AC30DA">
      <w:pPr>
        <w:pStyle w:val="NoSpacing"/>
        <w:numPr>
          <w:ilvl w:val="0"/>
          <w:numId w:val="7"/>
        </w:numPr>
        <w:rPr>
          <w:szCs w:val="28"/>
        </w:rPr>
      </w:pPr>
      <w:r w:rsidRPr="00F61957">
        <w:rPr>
          <w:szCs w:val="28"/>
        </w:rPr>
        <w:t xml:space="preserve">By selling x articles, if one gains the selling price of y articles, then the profit % = </w:t>
      </w:r>
      <w:r w:rsidR="001B7355" w:rsidRPr="00F61957">
        <w:rPr>
          <w:position w:val="-30"/>
          <w:szCs w:val="28"/>
        </w:rPr>
        <w:object w:dxaOrig="1340" w:dyaOrig="720" w14:anchorId="08F4184C">
          <v:shape id="_x0000_i1048" type="#_x0000_t75" style="width:67pt;height:36.3pt" o:ole="">
            <v:imagedata r:id="rId56" o:title=""/>
          </v:shape>
          <o:OLEObject Type="Embed" ProgID="Equation.DSMT4" ShapeID="_x0000_i1048" DrawAspect="Content" ObjectID="_1671957512" r:id="rId57"/>
        </w:object>
      </w:r>
      <w:r w:rsidRPr="00F61957">
        <w:rPr>
          <w:szCs w:val="28"/>
        </w:rPr>
        <w:t xml:space="preserve">%. </w:t>
      </w:r>
    </w:p>
    <w:p w14:paraId="1AD07601" w14:textId="1C0F8B15" w:rsidR="00AC30DA" w:rsidRDefault="00AC30DA" w:rsidP="00AC30DA">
      <w:pPr>
        <w:pStyle w:val="ListParagraph"/>
        <w:rPr>
          <w:sz w:val="28"/>
          <w:szCs w:val="28"/>
        </w:rPr>
      </w:pPr>
    </w:p>
    <w:p w14:paraId="1B575556" w14:textId="00717A45" w:rsidR="007B15C0" w:rsidRDefault="007B15C0" w:rsidP="00AC30DA">
      <w:pPr>
        <w:pStyle w:val="ListParagraph"/>
        <w:rPr>
          <w:sz w:val="28"/>
          <w:szCs w:val="28"/>
        </w:rPr>
      </w:pPr>
    </w:p>
    <w:p w14:paraId="1C6C5B1F" w14:textId="77777777" w:rsidR="007B15C0" w:rsidRPr="00F61957" w:rsidRDefault="007B15C0" w:rsidP="00AC30DA">
      <w:pPr>
        <w:pStyle w:val="ListParagraph"/>
        <w:rPr>
          <w:sz w:val="28"/>
          <w:szCs w:val="28"/>
        </w:rPr>
      </w:pPr>
    </w:p>
    <w:p w14:paraId="4A4BC780" w14:textId="77777777" w:rsidR="00AC30DA" w:rsidRPr="00F61957" w:rsidRDefault="00AC30DA" w:rsidP="00AC30DA">
      <w:pPr>
        <w:pStyle w:val="NoSpacing"/>
        <w:numPr>
          <w:ilvl w:val="0"/>
          <w:numId w:val="7"/>
        </w:numPr>
        <w:rPr>
          <w:szCs w:val="28"/>
        </w:rPr>
      </w:pPr>
      <w:r w:rsidRPr="00F61957">
        <w:rPr>
          <w:szCs w:val="28"/>
        </w:rPr>
        <w:lastRenderedPageBreak/>
        <w:t xml:space="preserve">If the cost price of x articles = selling price of y </w:t>
      </w:r>
      <w:r w:rsidR="001B7355" w:rsidRPr="00F61957">
        <w:rPr>
          <w:szCs w:val="28"/>
        </w:rPr>
        <w:t xml:space="preserve">articles, then profit </w:t>
      </w:r>
      <w:r w:rsidRPr="00F61957">
        <w:rPr>
          <w:szCs w:val="28"/>
        </w:rPr>
        <w:t xml:space="preserve">= </w:t>
      </w:r>
      <w:r w:rsidR="001B7355" w:rsidRPr="00F61957">
        <w:rPr>
          <w:position w:val="-28"/>
          <w:szCs w:val="28"/>
        </w:rPr>
        <w:object w:dxaOrig="1340" w:dyaOrig="680" w14:anchorId="1754D1C9">
          <v:shape id="_x0000_i1049" type="#_x0000_t75" style="width:67pt;height:33.8pt" o:ole="">
            <v:imagedata r:id="rId58" o:title=""/>
          </v:shape>
          <o:OLEObject Type="Embed" ProgID="Equation.DSMT4" ShapeID="_x0000_i1049" DrawAspect="Content" ObjectID="_1671957513" r:id="rId59"/>
        </w:object>
      </w:r>
      <w:r w:rsidRPr="00F61957">
        <w:rPr>
          <w:szCs w:val="28"/>
        </w:rPr>
        <w:t xml:space="preserve">% . </w:t>
      </w:r>
    </w:p>
    <w:p w14:paraId="583149BF" w14:textId="77777777" w:rsidR="001B7355" w:rsidRPr="00F61957" w:rsidRDefault="00AC30DA" w:rsidP="001B7355">
      <w:pPr>
        <w:pStyle w:val="NoSpacing"/>
        <w:ind w:left="720"/>
        <w:rPr>
          <w:szCs w:val="28"/>
        </w:rPr>
      </w:pPr>
      <w:r w:rsidRPr="00F61957">
        <w:rPr>
          <w:szCs w:val="28"/>
        </w:rPr>
        <w:t xml:space="preserve">If the answer is negative, then it is treated as loss. </w:t>
      </w:r>
    </w:p>
    <w:p w14:paraId="75E712D4" w14:textId="77777777" w:rsidR="001B7355" w:rsidRPr="007B15C0" w:rsidRDefault="001B7355" w:rsidP="001B7355">
      <w:pPr>
        <w:pStyle w:val="NoSpacing"/>
        <w:ind w:left="720"/>
        <w:rPr>
          <w:sz w:val="16"/>
          <w:szCs w:val="16"/>
        </w:rPr>
      </w:pPr>
    </w:p>
    <w:p w14:paraId="3CCA452E" w14:textId="77777777" w:rsidR="001B7355" w:rsidRPr="00F61957" w:rsidRDefault="00AC30DA" w:rsidP="001B7355">
      <w:pPr>
        <w:pStyle w:val="NoSpacing"/>
        <w:numPr>
          <w:ilvl w:val="0"/>
          <w:numId w:val="7"/>
        </w:numPr>
        <w:rPr>
          <w:szCs w:val="28"/>
        </w:rPr>
      </w:pPr>
      <w:r w:rsidRPr="00F61957">
        <w:rPr>
          <w:szCs w:val="28"/>
        </w:rPr>
        <w:t xml:space="preserve">If there are 2 successive discounts of a % and b % respectively, then </w:t>
      </w:r>
      <w:r w:rsidR="001B7355" w:rsidRPr="00F61957">
        <w:rPr>
          <w:position w:val="-28"/>
          <w:szCs w:val="28"/>
        </w:rPr>
        <w:object w:dxaOrig="3100" w:dyaOrig="680" w14:anchorId="2C00CC03">
          <v:shape id="_x0000_i1050" type="#_x0000_t75" style="width:155.25pt;height:33.8pt" o:ole="">
            <v:imagedata r:id="rId60" o:title=""/>
          </v:shape>
          <o:OLEObject Type="Embed" ProgID="Equation.DSMT4" ShapeID="_x0000_i1050" DrawAspect="Content" ObjectID="_1671957514" r:id="rId61"/>
        </w:object>
      </w:r>
    </w:p>
    <w:p w14:paraId="36CCBA6C" w14:textId="77777777" w:rsidR="001B7355" w:rsidRPr="00F61957" w:rsidRDefault="00AC30DA" w:rsidP="001B7355">
      <w:pPr>
        <w:pStyle w:val="NoSpacing"/>
        <w:numPr>
          <w:ilvl w:val="0"/>
          <w:numId w:val="7"/>
        </w:numPr>
        <w:rPr>
          <w:szCs w:val="28"/>
        </w:rPr>
      </w:pPr>
      <w:r w:rsidRPr="00F61957">
        <w:rPr>
          <w:szCs w:val="28"/>
        </w:rPr>
        <w:t xml:space="preserve">Single discount equivalent to 3 successive discounts of </w:t>
      </w:r>
      <w:r w:rsidR="001B7355" w:rsidRPr="00F61957">
        <w:rPr>
          <w:szCs w:val="28"/>
        </w:rPr>
        <w:t>a</w:t>
      </w:r>
      <w:r w:rsidRPr="00F61957">
        <w:rPr>
          <w:szCs w:val="28"/>
        </w:rPr>
        <w:t xml:space="preserve">%, </w:t>
      </w:r>
      <w:r w:rsidR="001B7355" w:rsidRPr="00F61957">
        <w:rPr>
          <w:szCs w:val="28"/>
        </w:rPr>
        <w:t>b</w:t>
      </w:r>
      <w:r w:rsidRPr="00F61957">
        <w:rPr>
          <w:szCs w:val="28"/>
        </w:rPr>
        <w:t xml:space="preserve">% and </w:t>
      </w:r>
      <w:r w:rsidR="001B7355" w:rsidRPr="00F61957">
        <w:rPr>
          <w:szCs w:val="28"/>
        </w:rPr>
        <w:t>c</w:t>
      </w:r>
      <w:r w:rsidRPr="00F61957">
        <w:rPr>
          <w:szCs w:val="28"/>
        </w:rPr>
        <w:t xml:space="preserve">% respectively </w:t>
      </w:r>
      <w:r w:rsidR="001B7355" w:rsidRPr="00F61957">
        <w:rPr>
          <w:position w:val="-30"/>
          <w:szCs w:val="28"/>
        </w:rPr>
        <w:object w:dxaOrig="3500" w:dyaOrig="720" w14:anchorId="359F4736">
          <v:shape id="_x0000_i1051" type="#_x0000_t75" style="width:175.3pt;height:36.3pt" o:ole="">
            <v:imagedata r:id="rId62" o:title=""/>
          </v:shape>
          <o:OLEObject Type="Embed" ProgID="Equation.DSMT4" ShapeID="_x0000_i1051" DrawAspect="Content" ObjectID="_1671957515" r:id="rId63"/>
        </w:object>
      </w:r>
      <w:r w:rsidR="001B7355" w:rsidRPr="00F61957">
        <w:rPr>
          <w:szCs w:val="28"/>
        </w:rPr>
        <w:t xml:space="preserve"> × 100%. </w:t>
      </w:r>
    </w:p>
    <w:p w14:paraId="67188A5D" w14:textId="77777777" w:rsidR="00736B69" w:rsidRPr="007B15C0" w:rsidRDefault="00736B69" w:rsidP="00736B69">
      <w:pPr>
        <w:autoSpaceDE w:val="0"/>
        <w:autoSpaceDN w:val="0"/>
        <w:adjustRightInd w:val="0"/>
        <w:rPr>
          <w:rFonts w:ascii="Minion Pro" w:eastAsiaTheme="minorHAnsi" w:hAnsi="Minion Pro" w:cs="Minion Pro"/>
          <w:color w:val="000000"/>
          <w:sz w:val="12"/>
          <w:szCs w:val="12"/>
          <w:lang w:val="en-IN" w:bidi="ar-SA"/>
        </w:rPr>
      </w:pPr>
    </w:p>
    <w:p w14:paraId="3380F66A" w14:textId="77777777" w:rsidR="00736B69" w:rsidRDefault="00736B69" w:rsidP="00736B69">
      <w:pPr>
        <w:pStyle w:val="NoSpacing"/>
        <w:numPr>
          <w:ilvl w:val="0"/>
          <w:numId w:val="7"/>
        </w:numPr>
      </w:pPr>
      <w:r w:rsidRPr="00736B69">
        <w:rPr>
          <w:b/>
          <w:bCs/>
        </w:rPr>
        <w:t xml:space="preserve">Overhead Expenses: </w:t>
      </w:r>
      <w:r w:rsidRPr="00736B69">
        <w:t xml:space="preserve">Some expenses like repairs, transportation and labour charges incurred are included in the cost price and are called as overhead expenses. </w:t>
      </w:r>
    </w:p>
    <w:p w14:paraId="757A182C" w14:textId="77777777" w:rsidR="00566BD7" w:rsidRDefault="00566BD7" w:rsidP="00566BD7">
      <w:pPr>
        <w:pStyle w:val="NoSpacing"/>
        <w:ind w:left="720"/>
      </w:pPr>
    </w:p>
    <w:p w14:paraId="67FE3DC1" w14:textId="77777777" w:rsidR="002F47F8" w:rsidRPr="00736B69" w:rsidRDefault="00736B69" w:rsidP="00736B69">
      <w:pPr>
        <w:pStyle w:val="NoSpacing"/>
        <w:numPr>
          <w:ilvl w:val="0"/>
          <w:numId w:val="7"/>
        </w:numPr>
      </w:pPr>
      <w:r w:rsidRPr="00736B69">
        <w:rPr>
          <w:b/>
          <w:bCs/>
        </w:rPr>
        <w:t xml:space="preserve">Goods and Services Tax (GST): </w:t>
      </w:r>
      <w:r w:rsidRPr="00736B69">
        <w:t>The goods and services tax (GST) is the only common tax in India levied on almost all the goods and the services meant for domestic consumption.</w:t>
      </w:r>
    </w:p>
    <w:p w14:paraId="1F93F300" w14:textId="77777777" w:rsidR="002F47F8" w:rsidRPr="002F47F8" w:rsidRDefault="002F47F8" w:rsidP="002F47F8">
      <w:pPr>
        <w:pStyle w:val="NoSpacing"/>
      </w:pPr>
    </w:p>
    <w:p w14:paraId="09DE1155" w14:textId="77777777" w:rsidR="00A657DA" w:rsidRPr="00F61957" w:rsidRDefault="005B15F6" w:rsidP="006B1AEC">
      <w:pPr>
        <w:pStyle w:val="NoSpacing"/>
        <w:numPr>
          <w:ilvl w:val="0"/>
          <w:numId w:val="1"/>
        </w:numPr>
        <w:rPr>
          <w:szCs w:val="28"/>
        </w:rPr>
      </w:pPr>
      <w:r w:rsidRPr="00F61957">
        <w:rPr>
          <w:szCs w:val="28"/>
        </w:rPr>
        <w:t xml:space="preserve">Express </w:t>
      </w:r>
      <w:r w:rsidRPr="00F61957">
        <w:rPr>
          <w:position w:val="-24"/>
          <w:szCs w:val="28"/>
        </w:rPr>
        <w:object w:dxaOrig="380" w:dyaOrig="620" w14:anchorId="3A7BBE55">
          <v:shape id="_x0000_i1052" type="#_x0000_t75" style="width:18.8pt;height:31.3pt" o:ole="">
            <v:imagedata r:id="rId64" o:title=""/>
          </v:shape>
          <o:OLEObject Type="Embed" ProgID="Equation.DSMT4" ShapeID="_x0000_i1052" DrawAspect="Content" ObjectID="_1671957516" r:id="rId65"/>
        </w:object>
      </w:r>
      <w:r w:rsidRPr="00F61957">
        <w:rPr>
          <w:szCs w:val="28"/>
        </w:rPr>
        <w:t xml:space="preserve">as a percent </w:t>
      </w:r>
    </w:p>
    <w:p w14:paraId="274BA48D" w14:textId="77777777" w:rsidR="00ED6A72" w:rsidRPr="00F61957" w:rsidRDefault="00ED6A72" w:rsidP="00ED6A72">
      <w:pPr>
        <w:pStyle w:val="NoSpacing"/>
        <w:ind w:left="360"/>
        <w:rPr>
          <w:rFonts w:ascii="Baamini" w:hAnsi="Baamini"/>
          <w:szCs w:val="28"/>
        </w:rPr>
      </w:pPr>
      <w:r w:rsidRPr="00F61957">
        <w:rPr>
          <w:position w:val="-24"/>
          <w:szCs w:val="28"/>
        </w:rPr>
        <w:object w:dxaOrig="380" w:dyaOrig="620" w14:anchorId="384182F2">
          <v:shape id="_x0000_i1053" type="#_x0000_t75" style="width:18.8pt;height:31.3pt" o:ole="">
            <v:imagedata r:id="rId64" o:title=""/>
          </v:shape>
          <o:OLEObject Type="Embed" ProgID="Equation.DSMT4" ShapeID="_x0000_i1053" DrawAspect="Content" ObjectID="_1671957517" r:id="rId66"/>
        </w:object>
      </w:r>
      <w:r w:rsidRPr="00F61957">
        <w:rPr>
          <w:szCs w:val="28"/>
        </w:rPr>
        <w:t xml:space="preserve"> </w:t>
      </w:r>
      <w:r w:rsidRPr="00F61957">
        <w:rPr>
          <w:rFonts w:ascii="Baamini" w:hAnsi="Baamini"/>
          <w:szCs w:val="28"/>
        </w:rPr>
        <w:t xml:space="preserve">I rjtPjkhf khw;Wf. </w:t>
      </w:r>
    </w:p>
    <w:p w14:paraId="1BF47151" w14:textId="77777777" w:rsidR="00ED6A72" w:rsidRPr="00F61957" w:rsidRDefault="00ED6A72" w:rsidP="00ED6A72">
      <w:pPr>
        <w:pStyle w:val="NoSpacing"/>
        <w:ind w:left="360"/>
        <w:rPr>
          <w:rFonts w:ascii="Baamini" w:hAnsi="Baamini"/>
          <w:szCs w:val="28"/>
        </w:rPr>
      </w:pPr>
    </w:p>
    <w:p w14:paraId="0BABFDD5" w14:textId="77777777" w:rsidR="005B15F6" w:rsidRPr="00F61957" w:rsidRDefault="005B15F6" w:rsidP="005B15F6">
      <w:pPr>
        <w:pStyle w:val="NoSpacing"/>
        <w:ind w:left="360"/>
        <w:rPr>
          <w:b/>
          <w:szCs w:val="28"/>
        </w:rPr>
      </w:pPr>
      <w:r w:rsidRPr="00F61957">
        <w:rPr>
          <w:b/>
          <w:szCs w:val="28"/>
        </w:rPr>
        <w:t xml:space="preserve">Solution: </w:t>
      </w:r>
    </w:p>
    <w:p w14:paraId="603579D7" w14:textId="77777777" w:rsidR="005B15F6" w:rsidRPr="00F61957" w:rsidRDefault="005B15F6" w:rsidP="005B15F6">
      <w:pPr>
        <w:pStyle w:val="NoSpacing"/>
        <w:ind w:left="360"/>
        <w:rPr>
          <w:szCs w:val="28"/>
        </w:rPr>
      </w:pPr>
      <w:r w:rsidRPr="00F61957">
        <w:rPr>
          <w:szCs w:val="28"/>
        </w:rPr>
        <w:tab/>
      </w:r>
      <w:r w:rsidRPr="00F61957">
        <w:rPr>
          <w:position w:val="-24"/>
          <w:szCs w:val="28"/>
        </w:rPr>
        <w:object w:dxaOrig="840" w:dyaOrig="620" w14:anchorId="44493D01">
          <v:shape id="_x0000_i1054" type="#_x0000_t75" style="width:41.95pt;height:31.3pt" o:ole="">
            <v:imagedata r:id="rId67" o:title=""/>
          </v:shape>
          <o:OLEObject Type="Embed" ProgID="Equation.DSMT4" ShapeID="_x0000_i1054" DrawAspect="Content" ObjectID="_1671957518" r:id="rId68"/>
        </w:object>
      </w:r>
    </w:p>
    <w:p w14:paraId="7E902669" w14:textId="77777777" w:rsidR="005B15F6" w:rsidRPr="00F61957" w:rsidRDefault="005B15F6" w:rsidP="005B15F6">
      <w:pPr>
        <w:pStyle w:val="NoSpacing"/>
        <w:ind w:left="360"/>
        <w:rPr>
          <w:szCs w:val="28"/>
        </w:rPr>
      </w:pPr>
      <w:r w:rsidRPr="00F61957">
        <w:rPr>
          <w:szCs w:val="28"/>
        </w:rPr>
        <w:tab/>
        <w:t xml:space="preserve">4 multiplied by 25 gives 100 </w:t>
      </w:r>
    </w:p>
    <w:p w14:paraId="7B1E8D44" w14:textId="77777777" w:rsidR="005B15F6" w:rsidRPr="00F61957" w:rsidRDefault="005B15F6" w:rsidP="005B15F6">
      <w:pPr>
        <w:pStyle w:val="NoSpacing"/>
        <w:ind w:left="360"/>
        <w:rPr>
          <w:szCs w:val="28"/>
        </w:rPr>
      </w:pP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position w:val="-24"/>
          <w:szCs w:val="28"/>
        </w:rPr>
        <w:object w:dxaOrig="2100" w:dyaOrig="620" w14:anchorId="48B626F4">
          <v:shape id="_x0000_i1055" type="#_x0000_t75" style="width:105.2pt;height:31.3pt" o:ole="">
            <v:imagedata r:id="rId69" o:title=""/>
          </v:shape>
          <o:OLEObject Type="Embed" ProgID="Equation.DSMT4" ShapeID="_x0000_i1055" DrawAspect="Content" ObjectID="_1671957519" r:id="rId70"/>
        </w:object>
      </w:r>
    </w:p>
    <w:p w14:paraId="5E1E651C" w14:textId="77777777" w:rsidR="005B15F6" w:rsidRPr="00F61957" w:rsidRDefault="005B15F6" w:rsidP="005B15F6">
      <w:pPr>
        <w:pStyle w:val="NoSpacing"/>
        <w:ind w:left="360"/>
        <w:rPr>
          <w:szCs w:val="28"/>
        </w:rPr>
      </w:pPr>
    </w:p>
    <w:p w14:paraId="4F19C34E" w14:textId="77777777" w:rsidR="006B1AEC" w:rsidRPr="00F61957" w:rsidRDefault="00ED6A72" w:rsidP="006B1AEC">
      <w:pPr>
        <w:pStyle w:val="NoSpacing"/>
        <w:numPr>
          <w:ilvl w:val="0"/>
          <w:numId w:val="1"/>
        </w:numPr>
        <w:rPr>
          <w:szCs w:val="28"/>
        </w:rPr>
      </w:pPr>
      <w:r w:rsidRPr="00F61957">
        <w:rPr>
          <w:szCs w:val="28"/>
        </w:rPr>
        <w:t xml:space="preserve">Express 233 </w:t>
      </w:r>
      <w:r w:rsidRPr="00F61957">
        <w:rPr>
          <w:position w:val="-24"/>
          <w:szCs w:val="28"/>
        </w:rPr>
        <w:object w:dxaOrig="220" w:dyaOrig="620" w14:anchorId="0F014572">
          <v:shape id="_x0000_i1056" type="#_x0000_t75" style="width:10.65pt;height:31.3pt" o:ole="">
            <v:imagedata r:id="rId71" o:title=""/>
          </v:shape>
          <o:OLEObject Type="Embed" ProgID="Equation.DSMT4" ShapeID="_x0000_i1056" DrawAspect="Content" ObjectID="_1671957520" r:id="rId72"/>
        </w:object>
      </w:r>
      <w:r w:rsidRPr="00F61957">
        <w:rPr>
          <w:szCs w:val="28"/>
        </w:rPr>
        <w:t>% as a fraction.</w:t>
      </w:r>
    </w:p>
    <w:p w14:paraId="2A6662E6" w14:textId="77777777" w:rsidR="00ED6A72" w:rsidRPr="00F61957" w:rsidRDefault="00ED6A72" w:rsidP="00ED6A72">
      <w:pPr>
        <w:pStyle w:val="NoSpacing"/>
        <w:ind w:left="360"/>
        <w:rPr>
          <w:rFonts w:ascii="Baamini" w:hAnsi="Baamini"/>
          <w:szCs w:val="28"/>
        </w:rPr>
      </w:pPr>
      <w:r w:rsidRPr="00F61957">
        <w:rPr>
          <w:szCs w:val="28"/>
        </w:rPr>
        <w:t xml:space="preserve">233 </w:t>
      </w:r>
      <w:r w:rsidRPr="00F61957">
        <w:rPr>
          <w:position w:val="-24"/>
          <w:szCs w:val="28"/>
        </w:rPr>
        <w:object w:dxaOrig="220" w:dyaOrig="620" w14:anchorId="3ED1E1FC">
          <v:shape id="_x0000_i1057" type="#_x0000_t75" style="width:10.65pt;height:31.3pt" o:ole="">
            <v:imagedata r:id="rId71" o:title=""/>
          </v:shape>
          <o:OLEObject Type="Embed" ProgID="Equation.DSMT4" ShapeID="_x0000_i1057" DrawAspect="Content" ObjectID="_1671957521" r:id="rId73"/>
        </w:object>
      </w:r>
      <w:r w:rsidRPr="00F61957">
        <w:rPr>
          <w:szCs w:val="28"/>
        </w:rPr>
        <w:t xml:space="preserve">% </w:t>
      </w:r>
      <w:r w:rsidRPr="00F61957">
        <w:rPr>
          <w:rFonts w:ascii="Baamini" w:hAnsi="Baamini"/>
          <w:szCs w:val="28"/>
        </w:rPr>
        <w:t xml:space="preserve">I gpd;dkhf khw;Wf. </w:t>
      </w:r>
    </w:p>
    <w:p w14:paraId="34ECEA0C" w14:textId="03F074A1" w:rsidR="00ED6A72" w:rsidRPr="007B15C0" w:rsidRDefault="007B15C0" w:rsidP="00ED6A72">
      <w:pPr>
        <w:pStyle w:val="NoSpacing"/>
        <w:ind w:left="360"/>
        <w:rPr>
          <w:b/>
          <w:bCs/>
          <w:szCs w:val="28"/>
        </w:rPr>
      </w:pPr>
      <w:r w:rsidRPr="007B15C0">
        <w:rPr>
          <w:b/>
          <w:bCs/>
          <w:szCs w:val="28"/>
        </w:rPr>
        <w:t>S</w:t>
      </w:r>
      <w:r w:rsidR="00ED6A72" w:rsidRPr="007B15C0">
        <w:rPr>
          <w:b/>
          <w:bCs/>
          <w:szCs w:val="28"/>
        </w:rPr>
        <w:t xml:space="preserve">olution: </w:t>
      </w:r>
    </w:p>
    <w:p w14:paraId="7FDB95B0" w14:textId="77777777" w:rsidR="00ED6A72" w:rsidRPr="00F61957" w:rsidRDefault="00ED6A72" w:rsidP="00ED6A72">
      <w:pPr>
        <w:pStyle w:val="NoSpacing"/>
        <w:ind w:left="360"/>
        <w:rPr>
          <w:szCs w:val="28"/>
        </w:rPr>
      </w:pPr>
      <w:r w:rsidRPr="00F61957">
        <w:rPr>
          <w:szCs w:val="28"/>
        </w:rPr>
        <w:tab/>
      </w:r>
      <w:r w:rsidRPr="00F61957">
        <w:rPr>
          <w:position w:val="-24"/>
          <w:szCs w:val="28"/>
        </w:rPr>
        <w:object w:dxaOrig="1700" w:dyaOrig="620" w14:anchorId="14D74389">
          <v:shape id="_x0000_i1058" type="#_x0000_t75" style="width:84.5pt;height:31.3pt" o:ole="">
            <v:imagedata r:id="rId74" o:title=""/>
          </v:shape>
          <o:OLEObject Type="Embed" ProgID="Equation.DSMT4" ShapeID="_x0000_i1058" DrawAspect="Content" ObjectID="_1671957522" r:id="rId75"/>
        </w:object>
      </w:r>
    </w:p>
    <w:p w14:paraId="260A7E25" w14:textId="77777777" w:rsidR="00ED6A72" w:rsidRPr="00F61957" w:rsidRDefault="00ED6A72" w:rsidP="00ED6A72">
      <w:pPr>
        <w:pStyle w:val="NoSpacing"/>
        <w:ind w:left="360"/>
        <w:rPr>
          <w:szCs w:val="28"/>
        </w:rPr>
      </w:pPr>
      <w:r w:rsidRPr="00F61957">
        <w:rPr>
          <w:szCs w:val="28"/>
        </w:rPr>
        <w:tab/>
      </w:r>
      <w:r w:rsidRPr="00F61957">
        <w:rPr>
          <w:position w:val="-24"/>
          <w:szCs w:val="28"/>
        </w:rPr>
        <w:object w:dxaOrig="1240" w:dyaOrig="620" w14:anchorId="2146A115">
          <v:shape id="_x0000_i1059" type="#_x0000_t75" style="width:62pt;height:31.3pt" o:ole="">
            <v:imagedata r:id="rId76" o:title=""/>
          </v:shape>
          <o:OLEObject Type="Embed" ProgID="Equation.DSMT4" ShapeID="_x0000_i1059" DrawAspect="Content" ObjectID="_1671957523" r:id="rId77"/>
        </w:object>
      </w:r>
    </w:p>
    <w:p w14:paraId="4849DA62" w14:textId="6E304B6B" w:rsidR="00ED6A72" w:rsidRPr="00F61957" w:rsidRDefault="00ED6A72" w:rsidP="007B15C0">
      <w:pPr>
        <w:pStyle w:val="NoSpacing"/>
        <w:ind w:left="360"/>
        <w:rPr>
          <w:szCs w:val="28"/>
        </w:rPr>
      </w:pPr>
      <w:r w:rsidRPr="00F61957">
        <w:rPr>
          <w:szCs w:val="28"/>
        </w:rPr>
        <w:lastRenderedPageBreak/>
        <w:tab/>
        <w:t xml:space="preserve">= </w:t>
      </w:r>
      <w:r w:rsidRPr="00F61957">
        <w:rPr>
          <w:position w:val="-24"/>
          <w:szCs w:val="28"/>
        </w:rPr>
        <w:object w:dxaOrig="360" w:dyaOrig="620" w14:anchorId="2D9E72F4">
          <v:shape id="_x0000_i1060" type="#_x0000_t75" style="width:18.15pt;height:31.3pt" o:ole="">
            <v:imagedata r:id="rId78" o:title=""/>
          </v:shape>
          <o:OLEObject Type="Embed" ProgID="Equation.DSMT4" ShapeID="_x0000_i1060" DrawAspect="Content" ObjectID="_1671957524" r:id="rId79"/>
        </w:object>
      </w:r>
      <w:r w:rsidRPr="00F61957">
        <w:rPr>
          <w:szCs w:val="28"/>
        </w:rPr>
        <w:tab/>
      </w:r>
      <w:r w:rsidRPr="00F61957">
        <w:rPr>
          <w:szCs w:val="28"/>
        </w:rPr>
        <w:tab/>
      </w:r>
    </w:p>
    <w:p w14:paraId="544BC33B" w14:textId="77777777" w:rsidR="00ED6A72" w:rsidRPr="00F61957" w:rsidRDefault="00ED6A72" w:rsidP="006B1AEC">
      <w:pPr>
        <w:pStyle w:val="NoSpacing"/>
        <w:numPr>
          <w:ilvl w:val="0"/>
          <w:numId w:val="1"/>
        </w:numPr>
        <w:rPr>
          <w:szCs w:val="28"/>
        </w:rPr>
      </w:pPr>
      <w:r w:rsidRPr="00F61957">
        <w:rPr>
          <w:szCs w:val="28"/>
        </w:rPr>
        <w:t>Find the value of 0.75% of 40 kg.</w:t>
      </w:r>
    </w:p>
    <w:p w14:paraId="798DA245" w14:textId="77777777" w:rsidR="00ED6A72" w:rsidRPr="00F61957" w:rsidRDefault="00ED6A72" w:rsidP="00ED6A72">
      <w:pPr>
        <w:pStyle w:val="NoSpacing"/>
        <w:ind w:left="360"/>
        <w:rPr>
          <w:rFonts w:ascii="Baamini" w:hAnsi="Baamini"/>
          <w:szCs w:val="28"/>
        </w:rPr>
      </w:pPr>
      <w:r w:rsidRPr="00F61957">
        <w:rPr>
          <w:szCs w:val="28"/>
        </w:rPr>
        <w:t>40</w:t>
      </w:r>
      <w:r w:rsidRPr="00F61957">
        <w:rPr>
          <w:rFonts w:ascii="Baamini" w:hAnsi="Baamini"/>
          <w:szCs w:val="28"/>
        </w:rPr>
        <w:t xml:space="preserve"> fpNyh fpuhkpy; </w:t>
      </w:r>
      <w:r w:rsidRPr="00F61957">
        <w:rPr>
          <w:szCs w:val="28"/>
        </w:rPr>
        <w:t>0.75%</w:t>
      </w:r>
      <w:r w:rsidRPr="00F61957">
        <w:rPr>
          <w:rFonts w:ascii="Baamini" w:hAnsi="Baamini"/>
          <w:szCs w:val="28"/>
        </w:rPr>
        <w:t xml:space="preserve"> fhz;f. </w:t>
      </w:r>
    </w:p>
    <w:p w14:paraId="63DA170B" w14:textId="77777777" w:rsidR="007B15C0" w:rsidRDefault="007B15C0" w:rsidP="00ED6A72">
      <w:pPr>
        <w:pStyle w:val="NoSpacing"/>
        <w:ind w:left="360"/>
        <w:rPr>
          <w:szCs w:val="28"/>
        </w:rPr>
      </w:pPr>
    </w:p>
    <w:p w14:paraId="49972A3A" w14:textId="2D3C3EF8" w:rsidR="00ED6A72" w:rsidRPr="007B15C0" w:rsidRDefault="007B15C0" w:rsidP="00ED6A72">
      <w:pPr>
        <w:pStyle w:val="NoSpacing"/>
        <w:ind w:left="360"/>
        <w:rPr>
          <w:b/>
          <w:bCs/>
          <w:szCs w:val="28"/>
        </w:rPr>
      </w:pPr>
      <w:r w:rsidRPr="007B15C0">
        <w:rPr>
          <w:b/>
          <w:bCs/>
          <w:szCs w:val="28"/>
        </w:rPr>
        <w:t>S</w:t>
      </w:r>
      <w:r w:rsidR="00ED6A72" w:rsidRPr="007B15C0">
        <w:rPr>
          <w:b/>
          <w:bCs/>
          <w:szCs w:val="28"/>
        </w:rPr>
        <w:t xml:space="preserve">olution: </w:t>
      </w:r>
    </w:p>
    <w:p w14:paraId="473BC1F8" w14:textId="77777777" w:rsidR="00ED6A72" w:rsidRPr="00F61957" w:rsidRDefault="00ED6A72" w:rsidP="00ED6A72">
      <w:pPr>
        <w:pStyle w:val="NoSpacing"/>
        <w:ind w:left="360"/>
        <w:rPr>
          <w:szCs w:val="28"/>
        </w:rPr>
      </w:pPr>
      <w:r w:rsidRPr="00F61957">
        <w:rPr>
          <w:szCs w:val="28"/>
        </w:rPr>
        <w:tab/>
        <w:t xml:space="preserve">0.75% = </w:t>
      </w:r>
      <w:r w:rsidRPr="00F61957">
        <w:rPr>
          <w:position w:val="-24"/>
          <w:szCs w:val="28"/>
        </w:rPr>
        <w:object w:dxaOrig="520" w:dyaOrig="620" w14:anchorId="32ACC9B1">
          <v:shape id="_x0000_i1061" type="#_x0000_t75" style="width:26.3pt;height:31.3pt" o:ole="">
            <v:imagedata r:id="rId80" o:title=""/>
          </v:shape>
          <o:OLEObject Type="Embed" ProgID="Equation.DSMT4" ShapeID="_x0000_i1061" DrawAspect="Content" ObjectID="_1671957525" r:id="rId81"/>
        </w:object>
      </w:r>
    </w:p>
    <w:p w14:paraId="5A8D2B32" w14:textId="77777777" w:rsidR="00ED6A72" w:rsidRPr="00F61957" w:rsidRDefault="00ED6A72" w:rsidP="00ED6A72">
      <w:pPr>
        <w:pStyle w:val="NoSpacing"/>
        <w:ind w:left="360"/>
        <w:rPr>
          <w:szCs w:val="28"/>
        </w:rPr>
      </w:pPr>
      <w:r w:rsidRPr="00F61957">
        <w:rPr>
          <w:szCs w:val="28"/>
        </w:rPr>
        <w:tab/>
        <w:t xml:space="preserve">0.75% of 40 = </w:t>
      </w:r>
      <w:r w:rsidRPr="00F61957">
        <w:rPr>
          <w:position w:val="-24"/>
          <w:szCs w:val="28"/>
        </w:rPr>
        <w:object w:dxaOrig="1140" w:dyaOrig="620" w14:anchorId="29C256FB">
          <v:shape id="_x0000_i1062" type="#_x0000_t75" style="width:56.95pt;height:31.3pt" o:ole="">
            <v:imagedata r:id="rId82" o:title=""/>
          </v:shape>
          <o:OLEObject Type="Embed" ProgID="Equation.DSMT4" ShapeID="_x0000_i1062" DrawAspect="Content" ObjectID="_1671957526" r:id="rId83"/>
        </w:object>
      </w:r>
    </w:p>
    <w:p w14:paraId="74BF10C7" w14:textId="77777777" w:rsidR="00ED6A72" w:rsidRPr="00F61957" w:rsidRDefault="00ED6A72" w:rsidP="00ED6A72">
      <w:pPr>
        <w:pStyle w:val="NoSpacing"/>
        <w:ind w:left="360"/>
        <w:rPr>
          <w:szCs w:val="28"/>
        </w:rPr>
      </w:pP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position w:val="-24"/>
          <w:szCs w:val="28"/>
        </w:rPr>
        <w:object w:dxaOrig="999" w:dyaOrig="620" w14:anchorId="1F8FA032">
          <v:shape id="_x0000_i1063" type="#_x0000_t75" style="width:50.1pt;height:31.3pt" o:ole="">
            <v:imagedata r:id="rId84" o:title=""/>
          </v:shape>
          <o:OLEObject Type="Embed" ProgID="Equation.DSMT4" ShapeID="_x0000_i1063" DrawAspect="Content" ObjectID="_1671957527" r:id="rId85"/>
        </w:object>
      </w:r>
    </w:p>
    <w:p w14:paraId="60F3868C" w14:textId="77777777" w:rsidR="00ED6A72" w:rsidRPr="00F61957" w:rsidRDefault="00B053B4" w:rsidP="00ED6A72">
      <w:pPr>
        <w:pStyle w:val="NoSpacing"/>
        <w:ind w:left="360"/>
        <w:rPr>
          <w:szCs w:val="28"/>
        </w:rPr>
      </w:pPr>
      <w:r>
        <w:rPr>
          <w:szCs w:val="28"/>
        </w:rPr>
        <w:tab/>
        <w:t>0.</w:t>
      </w:r>
      <w:r w:rsidR="00ED6A72" w:rsidRPr="00F61957">
        <w:rPr>
          <w:szCs w:val="28"/>
        </w:rPr>
        <w:t>75% of 40 kg = 0.3 kg</w:t>
      </w:r>
    </w:p>
    <w:p w14:paraId="797D8432" w14:textId="77777777" w:rsidR="006B1AEC" w:rsidRPr="00F61957" w:rsidRDefault="006B1AEC" w:rsidP="00ED6A72">
      <w:pPr>
        <w:pStyle w:val="NoSpacing"/>
        <w:ind w:left="360"/>
        <w:rPr>
          <w:szCs w:val="28"/>
        </w:rPr>
      </w:pPr>
    </w:p>
    <w:p w14:paraId="5F455C1C" w14:textId="77777777" w:rsidR="002611DC" w:rsidRPr="00F61957" w:rsidRDefault="006B1AEC" w:rsidP="002611DC">
      <w:pPr>
        <w:pStyle w:val="NoSpacing"/>
        <w:numPr>
          <w:ilvl w:val="0"/>
          <w:numId w:val="1"/>
        </w:numPr>
        <w:rPr>
          <w:b/>
          <w:szCs w:val="28"/>
        </w:rPr>
      </w:pPr>
      <w:r w:rsidRPr="00F61957">
        <w:rPr>
          <w:szCs w:val="28"/>
        </w:rPr>
        <w:t>75 students from a Government High school appeared for S.S.L.C.</w:t>
      </w:r>
      <w:r w:rsidRPr="00F61957">
        <w:rPr>
          <w:b/>
          <w:szCs w:val="28"/>
        </w:rPr>
        <w:t xml:space="preserve"> </w:t>
      </w:r>
      <w:r w:rsidRPr="00F61957">
        <w:rPr>
          <w:szCs w:val="28"/>
        </w:rPr>
        <w:t>examination. 72 of them are declared passed in the examination. Find the percentage of</w:t>
      </w:r>
      <w:r w:rsidRPr="00F61957">
        <w:rPr>
          <w:b/>
          <w:szCs w:val="28"/>
        </w:rPr>
        <w:t xml:space="preserve"> </w:t>
      </w:r>
      <w:r w:rsidRPr="00F61957">
        <w:rPr>
          <w:szCs w:val="28"/>
        </w:rPr>
        <w:t>students passed.</w:t>
      </w:r>
    </w:p>
    <w:p w14:paraId="02EB9862" w14:textId="77777777" w:rsidR="002611DC" w:rsidRPr="00F61957" w:rsidRDefault="002611DC" w:rsidP="002611DC">
      <w:pPr>
        <w:pStyle w:val="NoSpacing"/>
        <w:ind w:left="360"/>
        <w:rPr>
          <w:b/>
          <w:szCs w:val="28"/>
        </w:rPr>
      </w:pPr>
      <w:r w:rsidRPr="00F61957">
        <w:rPr>
          <w:rFonts w:ascii="Baamini" w:hAnsi="Baamini"/>
          <w:szCs w:val="28"/>
        </w:rPr>
        <w:t xml:space="preserve">Xh; muR cah;epiyg;gs;spiar; Nrh;e;j 75 khzth;fs; 10 Mk; tFg;Gj; Njh;tpy; gq;Fngw;wdh;. mth;fspy; 72 Ngh; Njh;tpy; Njh;r;rp ngw;wjhf mwptpf;fg;gl;Ls;sJ vdpy;&gt; Njh;r;rp ngw;w khzth;fspd; rjtPjj;ijf; fhzTk;. </w:t>
      </w:r>
    </w:p>
    <w:p w14:paraId="2341A4E5" w14:textId="77777777" w:rsidR="002611DC" w:rsidRPr="00F61957" w:rsidRDefault="002611DC" w:rsidP="002611DC">
      <w:pPr>
        <w:pStyle w:val="NoSpacing"/>
        <w:ind w:left="360"/>
        <w:rPr>
          <w:b/>
          <w:szCs w:val="28"/>
        </w:rPr>
      </w:pPr>
    </w:p>
    <w:p w14:paraId="285FAF00" w14:textId="77777777" w:rsidR="006B1AEC" w:rsidRPr="00F61957" w:rsidRDefault="006B1AEC" w:rsidP="006B1AEC">
      <w:pPr>
        <w:pStyle w:val="NoSpacing"/>
        <w:ind w:left="360"/>
        <w:rPr>
          <w:b/>
          <w:szCs w:val="28"/>
        </w:rPr>
      </w:pPr>
      <w:r w:rsidRPr="00F61957">
        <w:rPr>
          <w:b/>
          <w:szCs w:val="28"/>
        </w:rPr>
        <w:t xml:space="preserve">Solution: </w:t>
      </w:r>
    </w:p>
    <w:p w14:paraId="79C95A41" w14:textId="77777777" w:rsidR="006B1AEC" w:rsidRPr="00F61957" w:rsidRDefault="006B1AEC" w:rsidP="006B1AEC">
      <w:pPr>
        <w:pStyle w:val="NoSpacing"/>
        <w:rPr>
          <w:szCs w:val="28"/>
        </w:rPr>
      </w:pPr>
      <w:r w:rsidRPr="00F61957">
        <w:rPr>
          <w:szCs w:val="28"/>
        </w:rPr>
        <w:tab/>
        <w:t>Total number of students = 75</w:t>
      </w:r>
    </w:p>
    <w:p w14:paraId="3C9865DA" w14:textId="77777777" w:rsidR="006B1AEC" w:rsidRPr="00F61957" w:rsidRDefault="006B1AEC" w:rsidP="006B1AEC">
      <w:pPr>
        <w:pStyle w:val="NoSpacing"/>
        <w:rPr>
          <w:szCs w:val="28"/>
        </w:rPr>
      </w:pPr>
      <w:r w:rsidRPr="00F61957">
        <w:rPr>
          <w:szCs w:val="28"/>
        </w:rPr>
        <w:tab/>
        <w:t>Number of students declared passed = 72</w:t>
      </w:r>
    </w:p>
    <w:p w14:paraId="3D8827F3" w14:textId="77777777" w:rsidR="006B1AEC" w:rsidRPr="00F61957" w:rsidRDefault="006B1AEC" w:rsidP="006B1AEC">
      <w:pPr>
        <w:pStyle w:val="NoSpacing"/>
        <w:rPr>
          <w:szCs w:val="28"/>
        </w:rPr>
      </w:pP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  <w:t xml:space="preserve">Percentage = </w:t>
      </w:r>
      <w:r w:rsidRPr="00F61957">
        <w:rPr>
          <w:position w:val="-24"/>
          <w:szCs w:val="28"/>
        </w:rPr>
        <w:object w:dxaOrig="1080" w:dyaOrig="620" w14:anchorId="64015CCD">
          <v:shape id="_x0000_i1064" type="#_x0000_t75" style="width:54.45pt;height:31.3pt" o:ole="">
            <v:imagedata r:id="rId86" o:title=""/>
          </v:shape>
          <o:OLEObject Type="Embed" ProgID="Equation.DSMT4" ShapeID="_x0000_i1064" DrawAspect="Content" ObjectID="_1671957528" r:id="rId87"/>
        </w:object>
      </w:r>
    </w:p>
    <w:p w14:paraId="2B716142" w14:textId="77777777" w:rsidR="006B1AEC" w:rsidRPr="00F61957" w:rsidRDefault="006B1AEC" w:rsidP="006B1AEC">
      <w:pPr>
        <w:pStyle w:val="NoSpacing"/>
        <w:rPr>
          <w:szCs w:val="28"/>
        </w:rPr>
      </w:pP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  <w:t xml:space="preserve">= </w:t>
      </w:r>
      <w:r w:rsidRPr="00F61957">
        <w:rPr>
          <w:position w:val="-24"/>
          <w:szCs w:val="28"/>
        </w:rPr>
        <w:object w:dxaOrig="1080" w:dyaOrig="620" w14:anchorId="23521EFC">
          <v:shape id="_x0000_i1065" type="#_x0000_t75" style="width:54.45pt;height:31.3pt" o:ole="">
            <v:imagedata r:id="rId88" o:title=""/>
          </v:shape>
          <o:OLEObject Type="Embed" ProgID="Equation.DSMT4" ShapeID="_x0000_i1065" DrawAspect="Content" ObjectID="_1671957529" r:id="rId89"/>
        </w:object>
      </w:r>
    </w:p>
    <w:p w14:paraId="37ACDB7F" w14:textId="77777777" w:rsidR="006B1AEC" w:rsidRPr="00F61957" w:rsidRDefault="006B1AEC" w:rsidP="006B1AEC">
      <w:pPr>
        <w:pStyle w:val="NoSpacing"/>
        <w:rPr>
          <w:szCs w:val="28"/>
        </w:rPr>
      </w:pP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  <w:t>= 24 × 4%</w:t>
      </w:r>
    </w:p>
    <w:p w14:paraId="7D6D6BA7" w14:textId="77777777" w:rsidR="008D360E" w:rsidRPr="00F61957" w:rsidRDefault="006B1AEC" w:rsidP="006B1AEC">
      <w:pPr>
        <w:pStyle w:val="NoSpacing"/>
        <w:rPr>
          <w:szCs w:val="28"/>
        </w:rPr>
      </w:pP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  <w:t>= 96%.</w:t>
      </w:r>
    </w:p>
    <w:p w14:paraId="69C7E1AC" w14:textId="77777777" w:rsidR="008D360E" w:rsidRPr="00F61957" w:rsidRDefault="008D360E" w:rsidP="002611DC">
      <w:pPr>
        <w:pStyle w:val="NoSpacing"/>
        <w:rPr>
          <w:szCs w:val="28"/>
        </w:rPr>
      </w:pPr>
      <w:r w:rsidRPr="00F61957">
        <w:rPr>
          <w:rFonts w:ascii="Baamini" w:hAnsi="Baamini"/>
          <w:szCs w:val="28"/>
        </w:rPr>
        <w:tab/>
      </w:r>
    </w:p>
    <w:p w14:paraId="34297500" w14:textId="77777777" w:rsidR="008D360E" w:rsidRPr="00F61957" w:rsidRDefault="008D360E" w:rsidP="006B1AEC">
      <w:pPr>
        <w:pStyle w:val="NoSpacing"/>
        <w:rPr>
          <w:rFonts w:ascii="MinionPro-BoldIt" w:hAnsi="MinionPro-BoldIt" w:cs="MinionPro-BoldIt"/>
          <w:b/>
          <w:bCs/>
          <w:iCs/>
          <w:color w:val="FFFFFF"/>
          <w:szCs w:val="28"/>
        </w:rPr>
      </w:pPr>
    </w:p>
    <w:p w14:paraId="357A61F5" w14:textId="77777777" w:rsidR="001212AA" w:rsidRPr="00F61957" w:rsidRDefault="001212AA" w:rsidP="001212AA">
      <w:pPr>
        <w:pStyle w:val="NoSpacing"/>
        <w:numPr>
          <w:ilvl w:val="0"/>
          <w:numId w:val="1"/>
        </w:numPr>
        <w:rPr>
          <w:szCs w:val="28"/>
        </w:rPr>
      </w:pPr>
      <w:r w:rsidRPr="00F61957">
        <w:rPr>
          <w:szCs w:val="28"/>
        </w:rPr>
        <w:t xml:space="preserve">An alloy contains 26 % of copper. What quantity of alloy is required to get </w:t>
      </w:r>
      <w:r w:rsidR="000C7E45" w:rsidRPr="00F61957">
        <w:rPr>
          <w:szCs w:val="28"/>
        </w:rPr>
        <w:t>260 g of copper</w:t>
      </w:r>
      <w:r w:rsidRPr="00F61957">
        <w:rPr>
          <w:szCs w:val="28"/>
        </w:rPr>
        <w:t>?</w:t>
      </w:r>
    </w:p>
    <w:p w14:paraId="330CCF7E" w14:textId="77777777" w:rsidR="000C7E45" w:rsidRPr="00F61957" w:rsidRDefault="000C7E45" w:rsidP="000C7E45">
      <w:pPr>
        <w:pStyle w:val="NoSpacing"/>
        <w:ind w:left="360"/>
        <w:rPr>
          <w:rFonts w:ascii="Baamini" w:hAnsi="Baamini"/>
          <w:szCs w:val="28"/>
        </w:rPr>
      </w:pPr>
      <w:r w:rsidRPr="00F61957">
        <w:rPr>
          <w:rFonts w:ascii="Baamini" w:hAnsi="Baamini"/>
          <w:szCs w:val="28"/>
        </w:rPr>
        <w:t xml:space="preserve">xU cNyhff; fyit </w:t>
      </w:r>
      <w:r w:rsidRPr="00F61957">
        <w:rPr>
          <w:szCs w:val="28"/>
        </w:rPr>
        <w:t>26%</w:t>
      </w:r>
      <w:r w:rsidRPr="00F61957">
        <w:rPr>
          <w:rFonts w:ascii="Baamini" w:hAnsi="Baamini"/>
          <w:szCs w:val="28"/>
        </w:rPr>
        <w:t xml:space="preserve"> jhkpuj;ijf; nfhz;Ls;sJ. </w:t>
      </w:r>
      <w:r w:rsidRPr="00F61957">
        <w:rPr>
          <w:szCs w:val="28"/>
        </w:rPr>
        <w:t>260</w:t>
      </w:r>
      <w:r w:rsidRPr="00F61957">
        <w:rPr>
          <w:rFonts w:ascii="Baamini" w:hAnsi="Baamini"/>
          <w:szCs w:val="28"/>
        </w:rPr>
        <w:t xml:space="preserve"> fpuhk; jhkpuj;ijg; ngw ve;j msT cNyhff; fyit Njitg;gLfpwJ? </w:t>
      </w:r>
    </w:p>
    <w:p w14:paraId="27849725" w14:textId="77777777" w:rsidR="007B15C0" w:rsidRDefault="007B15C0" w:rsidP="000C7E45">
      <w:pPr>
        <w:pStyle w:val="NoSpacing"/>
        <w:ind w:left="360"/>
        <w:rPr>
          <w:szCs w:val="28"/>
        </w:rPr>
      </w:pPr>
    </w:p>
    <w:p w14:paraId="0D80E64C" w14:textId="3F489C9B" w:rsidR="000C7E45" w:rsidRPr="007B15C0" w:rsidRDefault="007B15C0" w:rsidP="000C7E45">
      <w:pPr>
        <w:pStyle w:val="NoSpacing"/>
        <w:ind w:left="360"/>
        <w:rPr>
          <w:b/>
          <w:bCs/>
          <w:szCs w:val="28"/>
        </w:rPr>
      </w:pPr>
      <w:r w:rsidRPr="007B15C0">
        <w:rPr>
          <w:b/>
          <w:bCs/>
          <w:szCs w:val="28"/>
        </w:rPr>
        <w:t>S</w:t>
      </w:r>
      <w:r w:rsidR="000C7E45" w:rsidRPr="007B15C0">
        <w:rPr>
          <w:b/>
          <w:bCs/>
          <w:szCs w:val="28"/>
        </w:rPr>
        <w:t xml:space="preserve">olution: </w:t>
      </w:r>
    </w:p>
    <w:p w14:paraId="250FBD10" w14:textId="77777777" w:rsidR="001212AA" w:rsidRPr="00F61957" w:rsidRDefault="003174D2" w:rsidP="001212AA">
      <w:pPr>
        <w:pStyle w:val="NoSpacing"/>
        <w:rPr>
          <w:rFonts w:ascii="MinionPro-BoldIt" w:hAnsi="MinionPro-BoldIt" w:cs="MinionPro-BoldIt"/>
          <w:b/>
          <w:bCs/>
          <w:i/>
          <w:iCs/>
          <w:color w:val="FFFFFF"/>
          <w:szCs w:val="28"/>
        </w:rPr>
      </w:pPr>
      <w:r w:rsidRPr="00F61957">
        <w:rPr>
          <w:rFonts w:ascii="MinionPro-BoldIt" w:hAnsi="MinionPro-BoldIt" w:cs="MinionPro-BoldIt"/>
          <w:b/>
          <w:bCs/>
          <w:i/>
          <w:iCs/>
          <w:color w:val="FFFFFF"/>
          <w:szCs w:val="28"/>
        </w:rPr>
        <w:tab/>
      </w:r>
      <w:r w:rsidR="001212AA" w:rsidRPr="00F61957">
        <w:rPr>
          <w:rFonts w:ascii="MinionPro-BoldIt" w:hAnsi="MinionPro-BoldIt" w:cs="MinionPro-BoldIt"/>
          <w:b/>
          <w:bCs/>
          <w:i/>
          <w:iCs/>
          <w:color w:val="FFFFFF"/>
          <w:szCs w:val="28"/>
        </w:rPr>
        <w:t>:</w:t>
      </w:r>
      <w:r w:rsidR="001212AA" w:rsidRPr="00F61957">
        <w:rPr>
          <w:szCs w:val="28"/>
        </w:rPr>
        <w:t xml:space="preserve">Let the quantity of alloy required be Q </w:t>
      </w:r>
      <w:r w:rsidR="001212AA" w:rsidRPr="00F61957">
        <w:rPr>
          <w:rFonts w:ascii="MinionPro-It" w:hAnsi="MinionPro-It" w:cs="MinionPro-It"/>
          <w:i/>
          <w:iCs/>
          <w:szCs w:val="28"/>
        </w:rPr>
        <w:t>g</w:t>
      </w:r>
    </w:p>
    <w:p w14:paraId="67D4E547" w14:textId="77777777" w:rsidR="001212AA" w:rsidRPr="00F61957" w:rsidRDefault="001212AA" w:rsidP="001212AA">
      <w:pPr>
        <w:pStyle w:val="NoSpacing"/>
        <w:rPr>
          <w:rFonts w:ascii="MinionPro-It" w:hAnsi="MinionPro-It" w:cs="MinionPro-It"/>
          <w:i/>
          <w:iCs/>
          <w:szCs w:val="28"/>
        </w:rPr>
      </w:pPr>
      <w:r w:rsidRPr="00F61957">
        <w:rPr>
          <w:szCs w:val="28"/>
        </w:rPr>
        <w:tab/>
      </w:r>
      <w:r w:rsidRPr="00F61957">
        <w:rPr>
          <w:szCs w:val="28"/>
        </w:rPr>
        <w:tab/>
        <w:t xml:space="preserve">Then 26% of Q =260 </w:t>
      </w:r>
      <w:r w:rsidRPr="00F61957">
        <w:rPr>
          <w:rFonts w:ascii="MinionPro-It" w:hAnsi="MinionPro-It" w:cs="MinionPro-It"/>
          <w:i/>
          <w:iCs/>
          <w:szCs w:val="28"/>
        </w:rPr>
        <w:t>g</w:t>
      </w:r>
    </w:p>
    <w:p w14:paraId="6D6CC628" w14:textId="77777777" w:rsidR="001212AA" w:rsidRPr="00F61957" w:rsidRDefault="001212AA" w:rsidP="001212AA">
      <w:pPr>
        <w:pStyle w:val="NoSpacing"/>
        <w:rPr>
          <w:rFonts w:ascii="MinionPro-It" w:hAnsi="MinionPro-It" w:cs="MinionPro-It"/>
          <w:i/>
          <w:iCs/>
          <w:szCs w:val="28"/>
        </w:rPr>
      </w:pPr>
      <w:r w:rsidRPr="00F61957">
        <w:rPr>
          <w:szCs w:val="28"/>
        </w:rPr>
        <w:lastRenderedPageBreak/>
        <w:tab/>
      </w: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position w:val="-24"/>
          <w:szCs w:val="28"/>
        </w:rPr>
        <w:object w:dxaOrig="440" w:dyaOrig="620" w14:anchorId="207B5C5A">
          <v:shape id="_x0000_i1066" type="#_x0000_t75" style="width:21.9pt;height:31.3pt" o:ole="">
            <v:imagedata r:id="rId90" o:title=""/>
          </v:shape>
          <o:OLEObject Type="Embed" ProgID="Equation.DSMT4" ShapeID="_x0000_i1066" DrawAspect="Content" ObjectID="_1671957530" r:id="rId91"/>
        </w:object>
      </w:r>
      <w:r w:rsidRPr="00F61957">
        <w:rPr>
          <w:szCs w:val="28"/>
        </w:rPr>
        <w:t xml:space="preserve"> × Q = 260 </w:t>
      </w:r>
      <w:r w:rsidRPr="00F61957">
        <w:rPr>
          <w:rFonts w:ascii="MinionPro-It" w:hAnsi="MinionPro-It" w:cs="MinionPro-It"/>
          <w:i/>
          <w:iCs/>
          <w:szCs w:val="28"/>
        </w:rPr>
        <w:t>g</w:t>
      </w:r>
    </w:p>
    <w:p w14:paraId="00FAE5EB" w14:textId="77777777" w:rsidR="003174D2" w:rsidRPr="00F61957" w:rsidRDefault="003174D2" w:rsidP="001212AA">
      <w:pPr>
        <w:pStyle w:val="NoSpacing"/>
        <w:rPr>
          <w:szCs w:val="28"/>
        </w:rPr>
      </w:pPr>
      <w:r w:rsidRPr="00F61957">
        <w:rPr>
          <w:rFonts w:ascii="MinionPro-It" w:hAnsi="MinionPro-It" w:cs="MinionPro-It"/>
          <w:i/>
          <w:iCs/>
          <w:szCs w:val="28"/>
        </w:rPr>
        <w:tab/>
      </w:r>
      <w:r w:rsidRPr="00F61957">
        <w:rPr>
          <w:rFonts w:ascii="MinionPro-It" w:hAnsi="MinionPro-It" w:cs="MinionPro-It"/>
          <w:i/>
          <w:iCs/>
          <w:szCs w:val="28"/>
        </w:rPr>
        <w:tab/>
      </w:r>
      <w:r w:rsidRPr="00F61957">
        <w:rPr>
          <w:rFonts w:ascii="MinionPro-It" w:hAnsi="MinionPro-It" w:cs="MinionPro-It"/>
          <w:i/>
          <w:iCs/>
          <w:szCs w:val="28"/>
        </w:rPr>
        <w:tab/>
      </w:r>
      <w:r w:rsidRPr="00F61957">
        <w:rPr>
          <w:position w:val="-24"/>
          <w:szCs w:val="28"/>
        </w:rPr>
        <w:object w:dxaOrig="1560" w:dyaOrig="620" w14:anchorId="3792A204">
          <v:shape id="_x0000_i1067" type="#_x0000_t75" style="width:78.25pt;height:31.3pt" o:ole="">
            <v:imagedata r:id="rId92" o:title=""/>
          </v:shape>
          <o:OLEObject Type="Embed" ProgID="Equation.DSMT4" ShapeID="_x0000_i1067" DrawAspect="Content" ObjectID="_1671957531" r:id="rId93"/>
        </w:object>
      </w:r>
    </w:p>
    <w:p w14:paraId="345325BD" w14:textId="77777777" w:rsidR="003174D2" w:rsidRPr="00F61957" w:rsidRDefault="003174D2" w:rsidP="001212AA">
      <w:pPr>
        <w:pStyle w:val="NoSpacing"/>
        <w:rPr>
          <w:szCs w:val="28"/>
        </w:rPr>
      </w:pP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position w:val="-24"/>
          <w:szCs w:val="28"/>
        </w:rPr>
        <w:object w:dxaOrig="1280" w:dyaOrig="620" w14:anchorId="0F5E4B92">
          <v:shape id="_x0000_i1068" type="#_x0000_t75" style="width:63.85pt;height:31.3pt" o:ole="">
            <v:imagedata r:id="rId94" o:title=""/>
          </v:shape>
          <o:OLEObject Type="Embed" ProgID="Equation.DSMT4" ShapeID="_x0000_i1068" DrawAspect="Content" ObjectID="_1671957532" r:id="rId95"/>
        </w:object>
      </w:r>
    </w:p>
    <w:p w14:paraId="74DB946E" w14:textId="77777777" w:rsidR="001212AA" w:rsidRPr="00F61957" w:rsidRDefault="003174D2" w:rsidP="001212AA">
      <w:pPr>
        <w:pStyle w:val="NoSpacing"/>
        <w:rPr>
          <w:szCs w:val="28"/>
        </w:rPr>
      </w:pP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  <w:t xml:space="preserve">Q = </w:t>
      </w:r>
      <w:r w:rsidR="001212AA" w:rsidRPr="00F61957">
        <w:rPr>
          <w:szCs w:val="28"/>
        </w:rPr>
        <w:t>1</w:t>
      </w:r>
      <w:r w:rsidRPr="00F61957">
        <w:rPr>
          <w:szCs w:val="28"/>
        </w:rPr>
        <w:t>0</w:t>
      </w:r>
      <w:r w:rsidR="001212AA" w:rsidRPr="00F61957">
        <w:rPr>
          <w:szCs w:val="28"/>
        </w:rPr>
        <w:t>00</w:t>
      </w:r>
      <w:r w:rsidRPr="00F61957">
        <w:rPr>
          <w:szCs w:val="28"/>
        </w:rPr>
        <w:t xml:space="preserve"> g</w:t>
      </w:r>
    </w:p>
    <w:p w14:paraId="26DA4453" w14:textId="77777777" w:rsidR="001212AA" w:rsidRPr="00F61957" w:rsidRDefault="003174D2" w:rsidP="001212AA">
      <w:pPr>
        <w:pStyle w:val="NoSpacing"/>
        <w:rPr>
          <w:szCs w:val="28"/>
        </w:rPr>
      </w:pPr>
      <w:r w:rsidRPr="00F61957">
        <w:rPr>
          <w:szCs w:val="28"/>
        </w:rPr>
        <w:tab/>
      </w:r>
      <w:r w:rsidR="001212AA" w:rsidRPr="00F61957">
        <w:rPr>
          <w:szCs w:val="28"/>
        </w:rPr>
        <w:t>Therefore, the required quantity of alloy is 1000 g.</w:t>
      </w:r>
    </w:p>
    <w:p w14:paraId="1E7BE5DE" w14:textId="77777777" w:rsidR="00A657DA" w:rsidRPr="00F61957" w:rsidRDefault="00A657DA" w:rsidP="001212AA">
      <w:pPr>
        <w:pStyle w:val="NoSpacing"/>
        <w:rPr>
          <w:szCs w:val="28"/>
        </w:rPr>
      </w:pPr>
    </w:p>
    <w:p w14:paraId="122E3497" w14:textId="77777777" w:rsidR="003174D2" w:rsidRPr="00F61957" w:rsidRDefault="003174D2" w:rsidP="003174D2">
      <w:pPr>
        <w:pStyle w:val="NoSpacing"/>
        <w:numPr>
          <w:ilvl w:val="0"/>
          <w:numId w:val="1"/>
        </w:numPr>
        <w:rPr>
          <w:szCs w:val="28"/>
        </w:rPr>
      </w:pPr>
      <w:r w:rsidRPr="00F61957">
        <w:rPr>
          <w:szCs w:val="28"/>
        </w:rPr>
        <w:t xml:space="preserve">During Aadi sale the price of shirt decreased from </w:t>
      </w:r>
      <w:r w:rsidRPr="00F61957">
        <w:rPr>
          <w:rFonts w:ascii="Tahoma" w:hAnsi="Tahoma" w:cs="Tahoma"/>
          <w:szCs w:val="28"/>
        </w:rPr>
        <w:t>₹</w:t>
      </w:r>
      <w:r w:rsidRPr="00F61957">
        <w:rPr>
          <w:szCs w:val="28"/>
        </w:rPr>
        <w:t xml:space="preserve"> 90 to </w:t>
      </w:r>
      <w:r w:rsidRPr="00F61957">
        <w:rPr>
          <w:rFonts w:ascii="Tahoma" w:hAnsi="Tahoma" w:cs="Tahoma"/>
          <w:szCs w:val="28"/>
        </w:rPr>
        <w:t>₹</w:t>
      </w:r>
      <w:r w:rsidRPr="00F61957">
        <w:rPr>
          <w:szCs w:val="28"/>
        </w:rPr>
        <w:t xml:space="preserve"> 50. What is the percentage of decrease.</w:t>
      </w:r>
    </w:p>
    <w:p w14:paraId="11A44E83" w14:textId="77777777" w:rsidR="003174D2" w:rsidRPr="00F61957" w:rsidRDefault="00CC6C6C" w:rsidP="003174D2">
      <w:pPr>
        <w:pStyle w:val="NoSpacing"/>
        <w:ind w:left="360"/>
        <w:rPr>
          <w:rFonts w:ascii="Baamini" w:hAnsi="Baamini"/>
          <w:szCs w:val="28"/>
        </w:rPr>
      </w:pPr>
      <w:r w:rsidRPr="00F61957">
        <w:rPr>
          <w:rFonts w:ascii="Baamini" w:hAnsi="Baamini"/>
          <w:szCs w:val="28"/>
        </w:rPr>
        <w:t xml:space="preserve">Mbj;js;Sgb tpw;gidapd;NghJ xU rl;ilapd; tpiy </w:t>
      </w:r>
      <w:r w:rsidRPr="00F61957">
        <w:rPr>
          <w:rFonts w:ascii="Tahoma" w:hAnsi="Tahoma" w:cs="Tahoma"/>
          <w:szCs w:val="28"/>
        </w:rPr>
        <w:t>₹</w:t>
      </w:r>
      <w:r w:rsidRPr="00F61957">
        <w:rPr>
          <w:szCs w:val="28"/>
        </w:rPr>
        <w:t xml:space="preserve">  90</w:t>
      </w:r>
      <w:r w:rsidRPr="00F61957">
        <w:rPr>
          <w:rFonts w:ascii="Baamini" w:hAnsi="Baamini"/>
          <w:szCs w:val="28"/>
        </w:rPr>
        <w:t xml:space="preserve"> ,ypUe;J </w:t>
      </w:r>
      <w:r w:rsidRPr="00F61957">
        <w:rPr>
          <w:rFonts w:ascii="Tahoma" w:hAnsi="Tahoma" w:cs="Tahoma"/>
          <w:szCs w:val="28"/>
        </w:rPr>
        <w:t>₹</w:t>
      </w:r>
      <w:r w:rsidRPr="00F61957">
        <w:rPr>
          <w:szCs w:val="28"/>
        </w:rPr>
        <w:t xml:space="preserve">  50</w:t>
      </w:r>
      <w:r w:rsidRPr="00F61957">
        <w:rPr>
          <w:rFonts w:ascii="Baamini" w:hAnsi="Baamini"/>
          <w:szCs w:val="28"/>
        </w:rPr>
        <w:t xml:space="preserve"> Mff; Fiwe;jJ vdpy;&gt; Fiwtpd; rjtPjk; vd;d?</w:t>
      </w:r>
    </w:p>
    <w:p w14:paraId="7F37DBC9" w14:textId="77777777" w:rsidR="007B15C0" w:rsidRDefault="007B15C0" w:rsidP="003174D2">
      <w:pPr>
        <w:pStyle w:val="NoSpacing"/>
        <w:ind w:left="360"/>
        <w:rPr>
          <w:b/>
          <w:szCs w:val="28"/>
        </w:rPr>
      </w:pPr>
    </w:p>
    <w:p w14:paraId="6764C045" w14:textId="5FACB20F" w:rsidR="003174D2" w:rsidRPr="00F61957" w:rsidRDefault="003174D2" w:rsidP="003174D2">
      <w:pPr>
        <w:pStyle w:val="NoSpacing"/>
        <w:ind w:left="360"/>
        <w:rPr>
          <w:b/>
          <w:szCs w:val="28"/>
        </w:rPr>
      </w:pPr>
      <w:r w:rsidRPr="00F61957">
        <w:rPr>
          <w:b/>
          <w:szCs w:val="28"/>
        </w:rPr>
        <w:t>Solution:</w:t>
      </w:r>
    </w:p>
    <w:p w14:paraId="1F30F840" w14:textId="77777777" w:rsidR="003174D2" w:rsidRPr="00F61957" w:rsidRDefault="003174D2" w:rsidP="003174D2">
      <w:pPr>
        <w:pStyle w:val="NoSpacing"/>
        <w:ind w:left="360"/>
        <w:rPr>
          <w:szCs w:val="28"/>
        </w:rPr>
      </w:pPr>
      <w:r w:rsidRPr="00F61957">
        <w:rPr>
          <w:szCs w:val="28"/>
        </w:rPr>
        <w:t>Original price = the price of the shirt before Aadi month</w:t>
      </w:r>
    </w:p>
    <w:p w14:paraId="34B07948" w14:textId="77777777" w:rsidR="003174D2" w:rsidRPr="00F61957" w:rsidRDefault="003174D2" w:rsidP="003174D2">
      <w:pPr>
        <w:pStyle w:val="NoSpacing"/>
        <w:ind w:left="360"/>
        <w:rPr>
          <w:szCs w:val="28"/>
        </w:rPr>
      </w:pPr>
      <w:r w:rsidRPr="00F61957">
        <w:rPr>
          <w:szCs w:val="28"/>
        </w:rPr>
        <w:t xml:space="preserve">Amount of change = the decrease in the price = 90 – 50 = </w:t>
      </w:r>
      <w:r w:rsidRPr="00F61957">
        <w:rPr>
          <w:rFonts w:ascii="Tahoma" w:hAnsi="Tahoma" w:cs="Tahoma"/>
          <w:szCs w:val="28"/>
        </w:rPr>
        <w:t>₹</w:t>
      </w:r>
      <w:r w:rsidRPr="00F61957">
        <w:rPr>
          <w:szCs w:val="28"/>
        </w:rPr>
        <w:t xml:space="preserve"> 40</w:t>
      </w:r>
    </w:p>
    <w:p w14:paraId="71298450" w14:textId="77777777" w:rsidR="003174D2" w:rsidRPr="00F61957" w:rsidRDefault="003174D2" w:rsidP="003174D2">
      <w:pPr>
        <w:pStyle w:val="NoSpacing"/>
        <w:ind w:left="360"/>
        <w:rPr>
          <w:b/>
          <w:szCs w:val="28"/>
        </w:rPr>
      </w:pPr>
      <w:r w:rsidRPr="00F61957">
        <w:rPr>
          <w:szCs w:val="28"/>
        </w:rPr>
        <w:t xml:space="preserve">Therefore, the percentage of decrease = </w:t>
      </w:r>
      <w:r w:rsidRPr="00F61957">
        <w:rPr>
          <w:position w:val="-28"/>
          <w:szCs w:val="28"/>
        </w:rPr>
        <w:object w:dxaOrig="1880" w:dyaOrig="660" w14:anchorId="2F85EAE5">
          <v:shape id="_x0000_i1069" type="#_x0000_t75" style="width:93.9pt;height:31.95pt" o:ole="">
            <v:imagedata r:id="rId96" o:title=""/>
          </v:shape>
          <o:OLEObject Type="Embed" ProgID="Equation.DSMT4" ShapeID="_x0000_i1069" DrawAspect="Content" ObjectID="_1671957533" r:id="rId97"/>
        </w:object>
      </w:r>
      <w:r w:rsidRPr="00F61957">
        <w:rPr>
          <w:szCs w:val="28"/>
        </w:rPr>
        <w:t xml:space="preserve"> × 100</w:t>
      </w:r>
    </w:p>
    <w:p w14:paraId="60C5E400" w14:textId="77777777" w:rsidR="003174D2" w:rsidRPr="00F61957" w:rsidRDefault="008E716E" w:rsidP="003174D2">
      <w:pPr>
        <w:pStyle w:val="NoSpacing"/>
        <w:rPr>
          <w:szCs w:val="28"/>
        </w:rPr>
      </w:pP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  <w:t xml:space="preserve">= </w:t>
      </w:r>
      <w:r w:rsidRPr="00F61957">
        <w:rPr>
          <w:position w:val="-24"/>
          <w:szCs w:val="28"/>
        </w:rPr>
        <w:object w:dxaOrig="1440" w:dyaOrig="620" w14:anchorId="3F911847">
          <v:shape id="_x0000_i1070" type="#_x0000_t75" style="width:1in;height:31.3pt" o:ole="">
            <v:imagedata r:id="rId98" o:title=""/>
          </v:shape>
          <o:OLEObject Type="Embed" ProgID="Equation.DSMT4" ShapeID="_x0000_i1070" DrawAspect="Content" ObjectID="_1671957534" r:id="rId99"/>
        </w:object>
      </w:r>
    </w:p>
    <w:p w14:paraId="22C8C66B" w14:textId="77777777" w:rsidR="008E716E" w:rsidRPr="00F61957" w:rsidRDefault="008E716E" w:rsidP="003174D2">
      <w:pPr>
        <w:pStyle w:val="NoSpacing"/>
        <w:rPr>
          <w:szCs w:val="28"/>
        </w:rPr>
      </w:pP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  <w:t xml:space="preserve">= </w:t>
      </w:r>
      <w:r w:rsidRPr="00F61957">
        <w:rPr>
          <w:position w:val="-24"/>
          <w:szCs w:val="28"/>
        </w:rPr>
        <w:object w:dxaOrig="720" w:dyaOrig="620" w14:anchorId="3C5D2167">
          <v:shape id="_x0000_i1071" type="#_x0000_t75" style="width:36.3pt;height:31.3pt" o:ole="">
            <v:imagedata r:id="rId100" o:title=""/>
          </v:shape>
          <o:OLEObject Type="Embed" ProgID="Equation.DSMT4" ShapeID="_x0000_i1071" DrawAspect="Content" ObjectID="_1671957535" r:id="rId101"/>
        </w:object>
      </w:r>
    </w:p>
    <w:p w14:paraId="0B70B85D" w14:textId="77777777" w:rsidR="00207F9C" w:rsidRPr="00F61957" w:rsidRDefault="00207F9C" w:rsidP="00207F9C">
      <w:pPr>
        <w:pStyle w:val="Default"/>
        <w:rPr>
          <w:sz w:val="28"/>
          <w:szCs w:val="28"/>
        </w:rPr>
      </w:pPr>
    </w:p>
    <w:p w14:paraId="7E5D71D1" w14:textId="77777777" w:rsidR="00C4179B" w:rsidRPr="00F61957" w:rsidRDefault="00207F9C" w:rsidP="00C4179B">
      <w:pPr>
        <w:pStyle w:val="NoSpacing"/>
        <w:numPr>
          <w:ilvl w:val="0"/>
          <w:numId w:val="1"/>
        </w:numPr>
        <w:rPr>
          <w:szCs w:val="28"/>
        </w:rPr>
      </w:pPr>
      <w:r w:rsidRPr="00F61957">
        <w:rPr>
          <w:szCs w:val="28"/>
        </w:rPr>
        <w:t>The income of a person is increased by 10</w:t>
      </w:r>
      <w:r w:rsidR="000C14DB" w:rsidRPr="00F61957">
        <w:rPr>
          <w:szCs w:val="28"/>
        </w:rPr>
        <w:t>%</w:t>
      </w:r>
      <w:r w:rsidRPr="00F61957">
        <w:rPr>
          <w:szCs w:val="28"/>
        </w:rPr>
        <w:t xml:space="preserve"> and then decreased by 10</w:t>
      </w:r>
      <w:r w:rsidR="000C14DB" w:rsidRPr="00F61957">
        <w:rPr>
          <w:szCs w:val="28"/>
        </w:rPr>
        <w:t>%</w:t>
      </w:r>
      <w:r w:rsidRPr="00F61957">
        <w:rPr>
          <w:szCs w:val="28"/>
        </w:rPr>
        <w:t>. Find the change in his income.</w:t>
      </w:r>
    </w:p>
    <w:p w14:paraId="61E45B4E" w14:textId="77777777" w:rsidR="00595577" w:rsidRPr="00F61957" w:rsidRDefault="00D06FAE" w:rsidP="00595577">
      <w:pPr>
        <w:pStyle w:val="NoSpacing"/>
        <w:ind w:left="360"/>
        <w:rPr>
          <w:rFonts w:ascii="Baamini" w:hAnsi="Baamini"/>
          <w:szCs w:val="28"/>
        </w:rPr>
      </w:pPr>
      <w:r w:rsidRPr="00F61957">
        <w:rPr>
          <w:rFonts w:ascii="Baamini" w:hAnsi="Baamini"/>
          <w:szCs w:val="28"/>
        </w:rPr>
        <w:t xml:space="preserve">xU eghpd; tUkhdk; </w:t>
      </w:r>
      <w:r w:rsidRPr="00F61957">
        <w:rPr>
          <w:szCs w:val="28"/>
        </w:rPr>
        <w:t>10%</w:t>
      </w:r>
      <w:r w:rsidRPr="00F61957">
        <w:rPr>
          <w:rFonts w:ascii="Baamini" w:hAnsi="Baamini"/>
          <w:szCs w:val="28"/>
        </w:rPr>
        <w:t xml:space="preserve"> mjpfhpf;fg;gl;L gpwF </w:t>
      </w:r>
      <w:r w:rsidRPr="00F61957">
        <w:rPr>
          <w:szCs w:val="28"/>
        </w:rPr>
        <w:t>10%</w:t>
      </w:r>
      <w:r w:rsidRPr="00F61957">
        <w:rPr>
          <w:rFonts w:ascii="Baamini" w:hAnsi="Baamini"/>
          <w:szCs w:val="28"/>
        </w:rPr>
        <w:t xml:space="preserve"> Fiwf;fg;gLfpwJ. vdpy;&gt; mtUila tUkhdj;jpy; Vw;gLk; khw;wj;ijf; fhz;f. </w:t>
      </w:r>
    </w:p>
    <w:p w14:paraId="65F1C64C" w14:textId="07512E39" w:rsidR="007B15C0" w:rsidRDefault="007B15C0" w:rsidP="00C4179B">
      <w:pPr>
        <w:pStyle w:val="NoSpacing"/>
        <w:ind w:left="360"/>
        <w:rPr>
          <w:rStyle w:val="A2"/>
          <w:rFonts w:ascii="Book Antiqua" w:hAnsi="Book Antiqua" w:cstheme="minorBidi"/>
          <w:color w:val="auto"/>
          <w:sz w:val="28"/>
          <w:szCs w:val="28"/>
        </w:rPr>
      </w:pPr>
    </w:p>
    <w:p w14:paraId="506707AA" w14:textId="1B7E8362" w:rsidR="007B15C0" w:rsidRPr="007B15C0" w:rsidRDefault="007B15C0" w:rsidP="00C4179B">
      <w:pPr>
        <w:pStyle w:val="NoSpacing"/>
        <w:ind w:left="360"/>
        <w:rPr>
          <w:rStyle w:val="A2"/>
          <w:rFonts w:ascii="Book Antiqua" w:hAnsi="Book Antiqua" w:cstheme="minorBidi"/>
          <w:b/>
          <w:bCs/>
          <w:color w:val="auto"/>
          <w:sz w:val="28"/>
          <w:szCs w:val="28"/>
        </w:rPr>
      </w:pPr>
      <w:r w:rsidRPr="007B15C0">
        <w:rPr>
          <w:rStyle w:val="A2"/>
          <w:rFonts w:ascii="Book Antiqua" w:hAnsi="Book Antiqua" w:cstheme="minorBidi"/>
          <w:b/>
          <w:bCs/>
          <w:color w:val="auto"/>
          <w:sz w:val="28"/>
          <w:szCs w:val="28"/>
        </w:rPr>
        <w:t>Solution</w:t>
      </w:r>
    </w:p>
    <w:p w14:paraId="5F82F73A" w14:textId="77777777" w:rsidR="007B15C0" w:rsidRDefault="007B15C0" w:rsidP="00C4179B">
      <w:pPr>
        <w:pStyle w:val="NoSpacing"/>
        <w:ind w:left="360"/>
        <w:rPr>
          <w:rStyle w:val="A2"/>
          <w:rFonts w:ascii="Book Antiqua" w:hAnsi="Book Antiqua" w:cstheme="minorBidi"/>
          <w:color w:val="auto"/>
          <w:sz w:val="28"/>
          <w:szCs w:val="28"/>
        </w:rPr>
      </w:pPr>
    </w:p>
    <w:p w14:paraId="108FAD42" w14:textId="1CF7B544" w:rsidR="00C4179B" w:rsidRPr="00F61957" w:rsidRDefault="00C4179B" w:rsidP="00C4179B">
      <w:pPr>
        <w:pStyle w:val="NoSpacing"/>
        <w:ind w:left="360"/>
        <w:rPr>
          <w:szCs w:val="28"/>
        </w:rPr>
      </w:pPr>
      <w:r w:rsidRPr="00F61957">
        <w:rPr>
          <w:rStyle w:val="A2"/>
          <w:rFonts w:ascii="Book Antiqua" w:hAnsi="Book Antiqua" w:cstheme="minorBidi"/>
          <w:color w:val="auto"/>
          <w:sz w:val="28"/>
          <w:szCs w:val="28"/>
        </w:rPr>
        <w:t xml:space="preserve">Let his income be </w:t>
      </w:r>
      <w:r w:rsidRPr="00F61957">
        <w:rPr>
          <w:rStyle w:val="A2"/>
          <w:rFonts w:ascii="Tahoma" w:hAnsi="Tahoma" w:cs="Tahoma"/>
          <w:color w:val="auto"/>
          <w:sz w:val="28"/>
          <w:szCs w:val="28"/>
        </w:rPr>
        <w:t>₹</w:t>
      </w:r>
      <w:r w:rsidRPr="00F61957">
        <w:rPr>
          <w:rStyle w:val="A2"/>
          <w:rFonts w:ascii="Book Antiqua" w:hAnsi="Book Antiqua" w:cstheme="minorBidi"/>
          <w:color w:val="auto"/>
          <w:sz w:val="28"/>
          <w:szCs w:val="28"/>
        </w:rPr>
        <w:t xml:space="preserve"> </w:t>
      </w:r>
      <w:r w:rsidRPr="00F61957">
        <w:rPr>
          <w:szCs w:val="28"/>
        </w:rPr>
        <w:t xml:space="preserve">x </w:t>
      </w:r>
      <w:r w:rsidRPr="00F61957">
        <w:rPr>
          <w:rStyle w:val="A2"/>
          <w:rFonts w:ascii="Book Antiqua" w:hAnsi="Book Antiqua" w:cstheme="minorBidi"/>
          <w:color w:val="auto"/>
          <w:sz w:val="28"/>
          <w:szCs w:val="28"/>
        </w:rPr>
        <w:t xml:space="preserve">. </w:t>
      </w:r>
    </w:p>
    <w:p w14:paraId="72F6825B" w14:textId="77777777" w:rsidR="000C14DB" w:rsidRPr="00F61957" w:rsidRDefault="00C4179B" w:rsidP="00C4179B">
      <w:pPr>
        <w:pStyle w:val="NoSpacing"/>
        <w:ind w:left="360"/>
        <w:rPr>
          <w:szCs w:val="28"/>
        </w:rPr>
      </w:pPr>
      <w:r w:rsidRPr="00F61957">
        <w:rPr>
          <w:rStyle w:val="A2"/>
          <w:rFonts w:ascii="Book Antiqua" w:hAnsi="Book Antiqua" w:cstheme="minorBidi"/>
          <w:color w:val="auto"/>
          <w:sz w:val="28"/>
          <w:szCs w:val="28"/>
        </w:rPr>
        <w:t xml:space="preserve">After 10% increase, income is </w:t>
      </w:r>
      <w:r w:rsidRPr="00F61957">
        <w:rPr>
          <w:rStyle w:val="A2"/>
          <w:rFonts w:ascii="Tahoma" w:hAnsi="Tahoma" w:cs="Tahoma"/>
          <w:color w:val="auto"/>
          <w:sz w:val="28"/>
          <w:szCs w:val="28"/>
        </w:rPr>
        <w:t>₹</w:t>
      </w:r>
      <w:r w:rsidRPr="00F61957">
        <w:rPr>
          <w:rStyle w:val="A2"/>
          <w:rFonts w:ascii="Book Antiqua" w:hAnsi="Book Antiqua" w:cstheme="minorBidi"/>
          <w:color w:val="auto"/>
          <w:sz w:val="28"/>
          <w:szCs w:val="28"/>
        </w:rPr>
        <w:t xml:space="preserve"> </w:t>
      </w:r>
      <w:r w:rsidR="000C14DB" w:rsidRPr="00F61957">
        <w:rPr>
          <w:rStyle w:val="A2"/>
          <w:rFonts w:ascii="Book Antiqua" w:hAnsi="Book Antiqua" w:cstheme="minorBidi"/>
          <w:color w:val="auto"/>
          <w:sz w:val="28"/>
          <w:szCs w:val="28"/>
        </w:rPr>
        <w:t xml:space="preserve">x + </w:t>
      </w:r>
      <w:r w:rsidR="000C14DB" w:rsidRPr="00F61957">
        <w:rPr>
          <w:position w:val="-24"/>
          <w:szCs w:val="28"/>
        </w:rPr>
        <w:object w:dxaOrig="2160" w:dyaOrig="620" w14:anchorId="5BD73C71">
          <v:shape id="_x0000_i1072" type="#_x0000_t75" style="width:108.3pt;height:31.3pt" o:ole="">
            <v:imagedata r:id="rId102" o:title=""/>
          </v:shape>
          <o:OLEObject Type="Embed" ProgID="Equation.DSMT4" ShapeID="_x0000_i1072" DrawAspect="Content" ObjectID="_1671957536" r:id="rId103"/>
        </w:object>
      </w:r>
    </w:p>
    <w:p w14:paraId="28A157E6" w14:textId="77777777" w:rsidR="000C14DB" w:rsidRPr="00F61957" w:rsidRDefault="00C4179B" w:rsidP="00C4179B">
      <w:pPr>
        <w:pStyle w:val="NoSpacing"/>
        <w:ind w:left="360"/>
        <w:rPr>
          <w:szCs w:val="28"/>
        </w:rPr>
      </w:pPr>
      <w:r w:rsidRPr="00F61957">
        <w:rPr>
          <w:rStyle w:val="A2"/>
          <w:rFonts w:ascii="Book Antiqua" w:hAnsi="Book Antiqua" w:cstheme="minorBidi"/>
          <w:color w:val="auto"/>
          <w:sz w:val="28"/>
          <w:szCs w:val="28"/>
        </w:rPr>
        <w:t xml:space="preserve">Now, after 10% decrease, income is </w:t>
      </w:r>
      <w:r w:rsidRPr="00F61957">
        <w:rPr>
          <w:rStyle w:val="A2"/>
          <w:rFonts w:ascii="Tahoma" w:hAnsi="Tahoma" w:cs="Tahoma"/>
          <w:color w:val="auto"/>
          <w:sz w:val="28"/>
          <w:szCs w:val="28"/>
        </w:rPr>
        <w:t>₹</w:t>
      </w:r>
      <w:r w:rsidR="000C14DB" w:rsidRPr="00F61957">
        <w:rPr>
          <w:rStyle w:val="A2"/>
          <w:rFonts w:ascii="Tahoma" w:hAnsi="Tahoma" w:cs="Tahoma"/>
          <w:color w:val="auto"/>
          <w:sz w:val="28"/>
          <w:szCs w:val="28"/>
        </w:rPr>
        <w:t xml:space="preserve"> </w:t>
      </w:r>
      <w:r w:rsidR="000C14DB" w:rsidRPr="00F61957">
        <w:rPr>
          <w:position w:val="-28"/>
          <w:szCs w:val="28"/>
        </w:rPr>
        <w:object w:dxaOrig="1660" w:dyaOrig="680" w14:anchorId="6B369496">
          <v:shape id="_x0000_i1073" type="#_x0000_t75" style="width:82.65pt;height:33.8pt" o:ole="">
            <v:imagedata r:id="rId104" o:title=""/>
          </v:shape>
          <o:OLEObject Type="Embed" ProgID="Equation.DSMT4" ShapeID="_x0000_i1073" DrawAspect="Content" ObjectID="_1671957537" r:id="rId105"/>
        </w:object>
      </w:r>
    </w:p>
    <w:p w14:paraId="50B5CE46" w14:textId="77777777" w:rsidR="000C14DB" w:rsidRPr="00F61957" w:rsidRDefault="000C14DB" w:rsidP="00C4179B">
      <w:pPr>
        <w:pStyle w:val="NoSpacing"/>
        <w:ind w:left="360"/>
        <w:rPr>
          <w:szCs w:val="28"/>
        </w:rPr>
      </w:pP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  <w:t xml:space="preserve">i.e </w:t>
      </w:r>
      <w:r w:rsidRPr="00F61957">
        <w:rPr>
          <w:szCs w:val="28"/>
        </w:rPr>
        <w:tab/>
      </w:r>
      <w:r w:rsidRPr="00F61957">
        <w:rPr>
          <w:szCs w:val="28"/>
        </w:rPr>
        <w:tab/>
      </w:r>
      <w:r w:rsidR="00013318" w:rsidRPr="002A4A50">
        <w:rPr>
          <w:position w:val="-24"/>
        </w:rPr>
        <w:object w:dxaOrig="3120" w:dyaOrig="620" w14:anchorId="27EF4105">
          <v:shape id="_x0000_i1074" type="#_x0000_t75" style="width:155.9pt;height:31.3pt" o:ole="">
            <v:imagedata r:id="rId106" o:title=""/>
          </v:shape>
          <o:OLEObject Type="Embed" ProgID="Equation.DSMT4" ShapeID="_x0000_i1074" DrawAspect="Content" ObjectID="_1671957538" r:id="rId107"/>
        </w:object>
      </w:r>
    </w:p>
    <w:p w14:paraId="31FA7121" w14:textId="77777777" w:rsidR="000C14DB" w:rsidRPr="00F61957" w:rsidRDefault="00C4179B" w:rsidP="00C4179B">
      <w:pPr>
        <w:pStyle w:val="NoSpacing"/>
        <w:ind w:left="360"/>
        <w:rPr>
          <w:szCs w:val="28"/>
        </w:rPr>
      </w:pPr>
      <w:r w:rsidRPr="00F61957">
        <w:rPr>
          <w:rStyle w:val="A2"/>
          <w:rFonts w:ascii="Book Antiqua" w:hAnsi="Book Antiqua" w:cstheme="minorBidi"/>
          <w:color w:val="auto"/>
          <w:sz w:val="28"/>
          <w:szCs w:val="28"/>
        </w:rPr>
        <w:t xml:space="preserve">Net change in his income </w:t>
      </w:r>
      <w:r w:rsidRPr="00F61957">
        <w:rPr>
          <w:szCs w:val="28"/>
        </w:rPr>
        <w:t xml:space="preserve">= × = </w:t>
      </w:r>
      <w:r w:rsidR="000C14DB" w:rsidRPr="00F61957">
        <w:rPr>
          <w:position w:val="-24"/>
          <w:szCs w:val="28"/>
        </w:rPr>
        <w:object w:dxaOrig="1080" w:dyaOrig="620" w14:anchorId="209E207B">
          <v:shape id="_x0000_i1075" type="#_x0000_t75" style="width:54.45pt;height:31.3pt" o:ole="">
            <v:imagedata r:id="rId108" o:title=""/>
          </v:shape>
          <o:OLEObject Type="Embed" ProgID="Equation.DSMT4" ShapeID="_x0000_i1075" DrawAspect="Content" ObjectID="_1671957539" r:id="rId109"/>
        </w:object>
      </w:r>
    </w:p>
    <w:p w14:paraId="7D201C24" w14:textId="53E49DDE" w:rsidR="008B3AD8" w:rsidRPr="008B3AD8" w:rsidRDefault="00C4179B" w:rsidP="00C4179B">
      <w:pPr>
        <w:pStyle w:val="NoSpacing"/>
        <w:ind w:left="360"/>
        <w:rPr>
          <w:position w:val="-24"/>
          <w:szCs w:val="28"/>
        </w:rPr>
      </w:pPr>
      <w:r w:rsidRPr="00F61957">
        <w:rPr>
          <w:rStyle w:val="A2"/>
          <w:rFonts w:ascii="Book Antiqua" w:hAnsi="Book Antiqua" w:cstheme="minorBidi"/>
          <w:color w:val="auto"/>
          <w:sz w:val="28"/>
          <w:szCs w:val="28"/>
        </w:rPr>
        <w:lastRenderedPageBreak/>
        <w:t xml:space="preserve">Percentage change </w:t>
      </w:r>
      <w:r w:rsidR="000C14DB" w:rsidRPr="00F61957">
        <w:rPr>
          <w:rStyle w:val="A2"/>
          <w:rFonts w:ascii="Book Antiqua" w:hAnsi="Book Antiqua" w:cstheme="minorBidi"/>
          <w:color w:val="auto"/>
          <w:sz w:val="28"/>
          <w:szCs w:val="28"/>
        </w:rPr>
        <w:tab/>
      </w:r>
      <w:r w:rsidR="000C14DB" w:rsidRPr="00F61957">
        <w:rPr>
          <w:rStyle w:val="A2"/>
          <w:rFonts w:ascii="Book Antiqua" w:hAnsi="Book Antiqua" w:cstheme="minorBidi"/>
          <w:color w:val="auto"/>
          <w:sz w:val="28"/>
          <w:szCs w:val="28"/>
        </w:rPr>
        <w:tab/>
        <w:t xml:space="preserve">= </w:t>
      </w:r>
      <w:r w:rsidR="000C14DB" w:rsidRPr="00F61957">
        <w:rPr>
          <w:position w:val="-24"/>
          <w:szCs w:val="28"/>
        </w:rPr>
        <w:object w:dxaOrig="1460" w:dyaOrig="900" w14:anchorId="6D50C2FB">
          <v:shape id="_x0000_i1076" type="#_x0000_t75" style="width:73.25pt;height:45.7pt" o:ole="">
            <v:imagedata r:id="rId110" o:title=""/>
          </v:shape>
          <o:OLEObject Type="Embed" ProgID="Equation.DSMT4" ShapeID="_x0000_i1076" DrawAspect="Content" ObjectID="_1671957540" r:id="rId111"/>
        </w:object>
      </w:r>
    </w:p>
    <w:p w14:paraId="0584BDD3" w14:textId="77777777" w:rsidR="00C4179B" w:rsidRDefault="00C4179B" w:rsidP="00C4179B">
      <w:pPr>
        <w:pStyle w:val="NoSpacing"/>
        <w:ind w:left="360"/>
        <w:rPr>
          <w:rStyle w:val="A2"/>
          <w:rFonts w:ascii="Book Antiqua" w:hAnsi="Book Antiqua" w:cstheme="minorBidi"/>
          <w:color w:val="auto"/>
          <w:sz w:val="28"/>
          <w:szCs w:val="28"/>
        </w:rPr>
      </w:pPr>
      <w:r w:rsidRPr="00F61957">
        <w:rPr>
          <w:rStyle w:val="A2"/>
          <w:rFonts w:ascii="Book Antiqua" w:hAnsi="Book Antiqua" w:cstheme="minorBidi"/>
          <w:color w:val="auto"/>
          <w:sz w:val="28"/>
          <w:szCs w:val="28"/>
        </w:rPr>
        <w:t>That is, income is reduced by 1%.</w:t>
      </w:r>
    </w:p>
    <w:p w14:paraId="0489332E" w14:textId="77777777" w:rsidR="008B3AD8" w:rsidRPr="00F61957" w:rsidRDefault="008B3AD8" w:rsidP="00C4179B">
      <w:pPr>
        <w:pStyle w:val="NoSpacing"/>
        <w:ind w:left="360"/>
        <w:rPr>
          <w:rStyle w:val="A2"/>
          <w:rFonts w:ascii="Book Antiqua" w:hAnsi="Book Antiqua" w:cstheme="minorBidi"/>
          <w:color w:val="auto"/>
          <w:sz w:val="28"/>
          <w:szCs w:val="28"/>
        </w:rPr>
      </w:pPr>
    </w:p>
    <w:p w14:paraId="638F4FE3" w14:textId="77777777" w:rsidR="00595577" w:rsidRPr="00F61957" w:rsidRDefault="000C14DB" w:rsidP="000C14DB">
      <w:pPr>
        <w:pStyle w:val="Default"/>
        <w:numPr>
          <w:ilvl w:val="0"/>
          <w:numId w:val="1"/>
        </w:numPr>
        <w:jc w:val="both"/>
        <w:rPr>
          <w:rStyle w:val="A2"/>
          <w:rFonts w:ascii="Times New Roman" w:hAnsi="Times New Roman" w:cs="Times New Roman"/>
          <w:sz w:val="28"/>
          <w:szCs w:val="28"/>
        </w:rPr>
      </w:pPr>
      <w:r w:rsidRPr="00F61957">
        <w:rPr>
          <w:rStyle w:val="A2"/>
          <w:rFonts w:ascii="Book Antiqua" w:hAnsi="Book Antiqua" w:cstheme="minorBidi"/>
          <w:color w:val="auto"/>
          <w:sz w:val="28"/>
          <w:szCs w:val="28"/>
        </w:rPr>
        <w:t>In a leadership election between two persons A and B, A wins by a margin of 192 votes. If A gets 58</w:t>
      </w:r>
      <w:r w:rsidRPr="00F61957">
        <w:rPr>
          <w:sz w:val="28"/>
          <w:szCs w:val="28"/>
        </w:rPr>
        <w:t xml:space="preserve">% </w:t>
      </w:r>
      <w:r w:rsidRPr="00F61957">
        <w:rPr>
          <w:rStyle w:val="A2"/>
          <w:rFonts w:ascii="Book Antiqua" w:hAnsi="Book Antiqua" w:cstheme="minorBidi"/>
          <w:color w:val="auto"/>
          <w:sz w:val="28"/>
          <w:szCs w:val="28"/>
        </w:rPr>
        <w:t>of the total votes, find the total votes polled.</w:t>
      </w:r>
    </w:p>
    <w:p w14:paraId="0BF89B7F" w14:textId="77777777" w:rsidR="00595577" w:rsidRPr="00F61957" w:rsidRDefault="00595577" w:rsidP="00595577">
      <w:pPr>
        <w:pStyle w:val="Default"/>
        <w:ind w:left="360"/>
        <w:jc w:val="both"/>
        <w:rPr>
          <w:rStyle w:val="A2"/>
          <w:rFonts w:ascii="Baamini" w:hAnsi="Baamini" w:cs="Times New Roman"/>
          <w:sz w:val="28"/>
          <w:szCs w:val="28"/>
        </w:rPr>
      </w:pPr>
      <w:r w:rsidRPr="00F61957">
        <w:rPr>
          <w:rStyle w:val="A2"/>
          <w:rFonts w:ascii="Baamini" w:hAnsi="Baamini" w:cstheme="minorBidi"/>
          <w:color w:val="auto"/>
          <w:sz w:val="28"/>
          <w:szCs w:val="28"/>
        </w:rPr>
        <w:t xml:space="preserve">xU jiyikiaj; Njh;e;njLf;Fk; Njh;jypy; </w:t>
      </w:r>
      <w:r w:rsidRPr="00F61957">
        <w:rPr>
          <w:sz w:val="28"/>
          <w:szCs w:val="28"/>
        </w:rPr>
        <w:t>A</w:t>
      </w:r>
      <w:r w:rsidRPr="00F61957">
        <w:rPr>
          <w:rStyle w:val="A2"/>
          <w:rFonts w:ascii="Baamini" w:hAnsi="Baamini" w:cstheme="minorBidi"/>
          <w:color w:val="auto"/>
          <w:sz w:val="28"/>
          <w:szCs w:val="28"/>
        </w:rPr>
        <w:t xml:space="preserve"> kw;Wk; </w:t>
      </w:r>
      <w:r w:rsidRPr="00F61957">
        <w:rPr>
          <w:sz w:val="28"/>
          <w:szCs w:val="28"/>
        </w:rPr>
        <w:t>B</w:t>
      </w:r>
      <w:r w:rsidRPr="00F61957">
        <w:rPr>
          <w:rStyle w:val="A2"/>
          <w:rFonts w:ascii="Baamini" w:hAnsi="Baamini" w:cstheme="minorBidi"/>
          <w:color w:val="auto"/>
          <w:sz w:val="28"/>
          <w:szCs w:val="28"/>
        </w:rPr>
        <w:t xml:space="preserve"> Mfpa ,U egh;fspy; </w:t>
      </w:r>
      <w:r w:rsidRPr="00F61957">
        <w:rPr>
          <w:sz w:val="28"/>
          <w:szCs w:val="28"/>
        </w:rPr>
        <w:t>A</w:t>
      </w:r>
      <w:r w:rsidRPr="00F61957">
        <w:rPr>
          <w:rStyle w:val="A2"/>
          <w:rFonts w:ascii="Baamini" w:hAnsi="Baamini" w:cstheme="minorBidi"/>
          <w:color w:val="auto"/>
          <w:sz w:val="28"/>
          <w:szCs w:val="28"/>
        </w:rPr>
        <w:t xml:space="preserve"> Mdth; </w:t>
      </w:r>
      <w:r w:rsidRPr="00F61957">
        <w:rPr>
          <w:sz w:val="28"/>
          <w:szCs w:val="28"/>
        </w:rPr>
        <w:t>192</w:t>
      </w:r>
      <w:r w:rsidRPr="00F61957">
        <w:rPr>
          <w:rStyle w:val="A2"/>
          <w:rFonts w:ascii="Baamini" w:hAnsi="Baamini" w:cstheme="minorBidi"/>
          <w:color w:val="auto"/>
          <w:sz w:val="28"/>
          <w:szCs w:val="28"/>
        </w:rPr>
        <w:t xml:space="preserve"> thf;Ffs; tpj;jpahrj;jpy; ntw;wp ngWfpwhh;. nkhj;j thf;Ffspy; </w:t>
      </w:r>
      <w:r w:rsidRPr="00F61957">
        <w:rPr>
          <w:sz w:val="28"/>
          <w:szCs w:val="28"/>
        </w:rPr>
        <w:t>A</w:t>
      </w:r>
      <w:r w:rsidRPr="00F61957">
        <w:rPr>
          <w:rStyle w:val="A2"/>
          <w:rFonts w:ascii="Baamini" w:hAnsi="Baamini" w:cstheme="minorBidi"/>
          <w:color w:val="auto"/>
          <w:sz w:val="28"/>
          <w:szCs w:val="28"/>
        </w:rPr>
        <w:t xml:space="preserve"> Mdth; </w:t>
      </w:r>
      <w:r w:rsidRPr="00F61957">
        <w:rPr>
          <w:sz w:val="28"/>
          <w:szCs w:val="28"/>
        </w:rPr>
        <w:t>58%</w:t>
      </w:r>
      <w:r w:rsidRPr="00F61957">
        <w:rPr>
          <w:rStyle w:val="A2"/>
          <w:rFonts w:ascii="Baamini" w:hAnsi="Baamini" w:cstheme="minorBidi"/>
          <w:color w:val="auto"/>
          <w:sz w:val="28"/>
          <w:szCs w:val="28"/>
        </w:rPr>
        <w:t xml:space="preserve"> Ig; ngWfpwhh; vdpy;&gt; gjpthd nkhj;j thf;Ffisf; fhz;f. </w:t>
      </w:r>
    </w:p>
    <w:p w14:paraId="5B721D6B" w14:textId="77777777" w:rsidR="000C14DB" w:rsidRPr="00F61957" w:rsidRDefault="000C14DB" w:rsidP="00595577">
      <w:pPr>
        <w:pStyle w:val="Default"/>
        <w:ind w:left="360"/>
        <w:jc w:val="both"/>
        <w:rPr>
          <w:rStyle w:val="A2"/>
          <w:rFonts w:ascii="Times New Roman" w:hAnsi="Times New Roman" w:cs="Times New Roman"/>
          <w:sz w:val="28"/>
          <w:szCs w:val="28"/>
        </w:rPr>
      </w:pPr>
      <w:r w:rsidRPr="00F61957">
        <w:rPr>
          <w:rStyle w:val="A2"/>
          <w:rFonts w:ascii="Book Antiqua" w:hAnsi="Book Antiqua" w:cstheme="minorBidi"/>
          <w:color w:val="auto"/>
          <w:sz w:val="28"/>
          <w:szCs w:val="28"/>
        </w:rPr>
        <w:t xml:space="preserve"> </w:t>
      </w:r>
    </w:p>
    <w:p w14:paraId="43DF7A3F" w14:textId="77777777" w:rsidR="000C14DB" w:rsidRPr="00F61957" w:rsidRDefault="000C14DB" w:rsidP="000C14DB">
      <w:pPr>
        <w:pStyle w:val="Default"/>
        <w:ind w:left="360"/>
        <w:jc w:val="both"/>
        <w:rPr>
          <w:rFonts w:ascii="Book Antiqua" w:hAnsi="Book Antiqua"/>
          <w:b/>
          <w:sz w:val="28"/>
          <w:szCs w:val="28"/>
        </w:rPr>
      </w:pPr>
      <w:r w:rsidRPr="00F61957">
        <w:rPr>
          <w:rFonts w:ascii="Book Antiqua" w:hAnsi="Book Antiqua"/>
          <w:b/>
          <w:sz w:val="28"/>
          <w:szCs w:val="28"/>
        </w:rPr>
        <w:t xml:space="preserve">Solution: </w:t>
      </w:r>
    </w:p>
    <w:p w14:paraId="6F619DB2" w14:textId="77777777" w:rsidR="000C14DB" w:rsidRPr="00F61957" w:rsidRDefault="000C14DB" w:rsidP="000C14DB">
      <w:pPr>
        <w:pStyle w:val="Default"/>
        <w:ind w:left="360"/>
        <w:jc w:val="both"/>
        <w:rPr>
          <w:rStyle w:val="A2"/>
          <w:rFonts w:ascii="Book Antiqua" w:hAnsi="Book Antiqua" w:cs="Times New Roman"/>
          <w:sz w:val="28"/>
          <w:szCs w:val="28"/>
        </w:rPr>
      </w:pPr>
      <w:r w:rsidRPr="00F61957">
        <w:rPr>
          <w:rStyle w:val="A2"/>
          <w:rFonts w:ascii="Book Antiqua" w:hAnsi="Book Antiqua" w:cs="Times New Roman"/>
          <w:sz w:val="28"/>
          <w:szCs w:val="28"/>
        </w:rPr>
        <w:t xml:space="preserve">Let the total votes polled be </w:t>
      </w:r>
      <w:r w:rsidRPr="00F61957">
        <w:rPr>
          <w:rFonts w:ascii="Book Antiqua" w:hAnsi="Book Antiqua"/>
          <w:sz w:val="28"/>
          <w:szCs w:val="28"/>
        </w:rPr>
        <w:t xml:space="preserve">x </w:t>
      </w:r>
      <w:r w:rsidRPr="00F61957">
        <w:rPr>
          <w:rStyle w:val="A2"/>
          <w:rFonts w:ascii="Book Antiqua" w:hAnsi="Book Antiqua" w:cs="Times New Roman"/>
          <w:sz w:val="28"/>
          <w:szCs w:val="28"/>
        </w:rPr>
        <w:t xml:space="preserve">. </w:t>
      </w:r>
    </w:p>
    <w:p w14:paraId="0EEBBB90" w14:textId="77777777" w:rsidR="000C14DB" w:rsidRPr="00F61957" w:rsidRDefault="000C14DB" w:rsidP="000C14DB">
      <w:pPr>
        <w:pStyle w:val="Default"/>
        <w:ind w:left="360"/>
        <w:jc w:val="both"/>
        <w:rPr>
          <w:rStyle w:val="A2"/>
          <w:rFonts w:ascii="Book Antiqua" w:hAnsi="Book Antiqua" w:cs="Times New Roman"/>
          <w:sz w:val="28"/>
          <w:szCs w:val="28"/>
        </w:rPr>
      </w:pPr>
      <w:r w:rsidRPr="00F61957">
        <w:rPr>
          <w:rStyle w:val="A2"/>
          <w:rFonts w:ascii="Book Antiqua" w:hAnsi="Book Antiqua" w:cs="Times New Roman"/>
          <w:sz w:val="28"/>
          <w:szCs w:val="28"/>
        </w:rPr>
        <w:t xml:space="preserve">Votes polled in favour in A = 58% of x = </w:t>
      </w:r>
      <w:r w:rsidRPr="00F61957">
        <w:rPr>
          <w:position w:val="-24"/>
          <w:sz w:val="28"/>
          <w:szCs w:val="28"/>
        </w:rPr>
        <w:object w:dxaOrig="460" w:dyaOrig="620" w14:anchorId="4E550F25">
          <v:shape id="_x0000_i1077" type="#_x0000_t75" style="width:23.15pt;height:31.3pt" o:ole="">
            <v:imagedata r:id="rId112" o:title=""/>
          </v:shape>
          <o:OLEObject Type="Embed" ProgID="Equation.DSMT4" ShapeID="_x0000_i1077" DrawAspect="Content" ObjectID="_1671957541" r:id="rId113"/>
        </w:object>
      </w:r>
    </w:p>
    <w:p w14:paraId="04874D92" w14:textId="77777777" w:rsidR="00457F58" w:rsidRPr="00F61957" w:rsidRDefault="000C14DB" w:rsidP="000C14DB">
      <w:pPr>
        <w:pStyle w:val="Default"/>
        <w:ind w:left="360"/>
        <w:jc w:val="both"/>
        <w:rPr>
          <w:sz w:val="28"/>
          <w:szCs w:val="28"/>
        </w:rPr>
      </w:pPr>
      <w:r w:rsidRPr="00F61957">
        <w:rPr>
          <w:rStyle w:val="A2"/>
          <w:rFonts w:ascii="Book Antiqua" w:hAnsi="Book Antiqua" w:cs="Times New Roman"/>
          <w:sz w:val="28"/>
          <w:szCs w:val="28"/>
        </w:rPr>
        <w:t xml:space="preserve">Votes polled in favour of B = (100 </w:t>
      </w:r>
      <w:r w:rsidR="00457F58" w:rsidRPr="00F61957">
        <w:rPr>
          <w:rStyle w:val="A2"/>
          <w:rFonts w:ascii="Book Antiqua" w:hAnsi="Book Antiqua" w:cs="Times New Roman"/>
          <w:sz w:val="28"/>
          <w:szCs w:val="28"/>
        </w:rPr>
        <w:t>-</w:t>
      </w:r>
      <w:r w:rsidRPr="00F61957">
        <w:rPr>
          <w:sz w:val="28"/>
          <w:szCs w:val="28"/>
        </w:rPr>
        <w:t xml:space="preserve"> </w:t>
      </w:r>
      <w:r w:rsidRPr="00F61957">
        <w:rPr>
          <w:rStyle w:val="A2"/>
          <w:rFonts w:ascii="Book Antiqua" w:hAnsi="Book Antiqua" w:cs="Times New Roman"/>
          <w:sz w:val="28"/>
          <w:szCs w:val="28"/>
        </w:rPr>
        <w:t xml:space="preserve">58)% of </w:t>
      </w:r>
      <w:r w:rsidR="00457F58" w:rsidRPr="00F61957">
        <w:rPr>
          <w:rStyle w:val="A2"/>
          <w:rFonts w:ascii="Book Antiqua" w:hAnsi="Book Antiqua" w:cs="Times New Roman"/>
          <w:sz w:val="28"/>
          <w:szCs w:val="28"/>
        </w:rPr>
        <w:t xml:space="preserve">x = </w:t>
      </w:r>
      <w:r w:rsidRPr="00F61957">
        <w:rPr>
          <w:sz w:val="28"/>
          <w:szCs w:val="28"/>
        </w:rPr>
        <w:t>42</w:t>
      </w:r>
      <w:r w:rsidR="00457F58" w:rsidRPr="00F61957">
        <w:rPr>
          <w:sz w:val="28"/>
          <w:szCs w:val="28"/>
        </w:rPr>
        <w:t xml:space="preserve">% of x = </w:t>
      </w:r>
      <w:r w:rsidR="00457F58" w:rsidRPr="00F61957">
        <w:rPr>
          <w:position w:val="-24"/>
          <w:sz w:val="28"/>
          <w:szCs w:val="28"/>
        </w:rPr>
        <w:object w:dxaOrig="480" w:dyaOrig="620" w14:anchorId="3032D0F0">
          <v:shape id="_x0000_i1078" type="#_x0000_t75" style="width:25.05pt;height:31.3pt" o:ole="">
            <v:imagedata r:id="rId114" o:title=""/>
          </v:shape>
          <o:OLEObject Type="Embed" ProgID="Equation.DSMT4" ShapeID="_x0000_i1078" DrawAspect="Content" ObjectID="_1671957542" r:id="rId115"/>
        </w:object>
      </w:r>
    </w:p>
    <w:p w14:paraId="55B78DBD" w14:textId="77777777" w:rsidR="000C14DB" w:rsidRPr="00F61957" w:rsidRDefault="00457F58" w:rsidP="000C14DB">
      <w:pPr>
        <w:pStyle w:val="NoSpacing"/>
        <w:rPr>
          <w:szCs w:val="28"/>
        </w:rPr>
      </w:pPr>
      <w:r w:rsidRPr="00F61957">
        <w:rPr>
          <w:rStyle w:val="A2"/>
          <w:rFonts w:ascii="Book Antiqua" w:hAnsi="Book Antiqua" w:cstheme="minorBidi"/>
          <w:color w:val="auto"/>
          <w:sz w:val="28"/>
          <w:szCs w:val="28"/>
        </w:rPr>
        <w:tab/>
      </w:r>
      <w:r w:rsidR="000C14DB" w:rsidRPr="00F61957">
        <w:rPr>
          <w:rStyle w:val="A2"/>
          <w:rFonts w:ascii="Book Antiqua" w:hAnsi="Book Antiqua" w:cstheme="minorBidi"/>
          <w:color w:val="auto"/>
          <w:sz w:val="28"/>
          <w:szCs w:val="28"/>
        </w:rPr>
        <w:t>Given, Winning margin A</w:t>
      </w:r>
      <w:r w:rsidRPr="00F61957">
        <w:rPr>
          <w:rStyle w:val="A2"/>
          <w:rFonts w:ascii="Book Antiqua" w:hAnsi="Book Antiqua" w:cstheme="minorBidi"/>
          <w:color w:val="auto"/>
          <w:sz w:val="28"/>
          <w:szCs w:val="28"/>
        </w:rPr>
        <w:t xml:space="preserve">- </w:t>
      </w:r>
      <w:r w:rsidR="000C14DB" w:rsidRPr="00F61957">
        <w:rPr>
          <w:rStyle w:val="A2"/>
          <w:rFonts w:ascii="Book Antiqua" w:hAnsi="Book Antiqua" w:cstheme="minorBidi"/>
          <w:color w:val="auto"/>
          <w:sz w:val="28"/>
          <w:szCs w:val="28"/>
        </w:rPr>
        <w:t xml:space="preserve">B = 192 </w:t>
      </w:r>
    </w:p>
    <w:p w14:paraId="7DC5723C" w14:textId="77777777" w:rsidR="000C14DB" w:rsidRPr="00F61957" w:rsidRDefault="00457F58" w:rsidP="000C14DB">
      <w:pPr>
        <w:pStyle w:val="NoSpacing"/>
        <w:rPr>
          <w:szCs w:val="28"/>
        </w:rPr>
      </w:pPr>
      <w:r w:rsidRPr="00F61957">
        <w:rPr>
          <w:rStyle w:val="A2"/>
          <w:rFonts w:ascii="Book Antiqua" w:hAnsi="Book Antiqua" w:cstheme="minorBidi"/>
          <w:color w:val="auto"/>
          <w:sz w:val="28"/>
          <w:szCs w:val="28"/>
        </w:rPr>
        <w:tab/>
      </w:r>
      <w:r w:rsidR="000C14DB" w:rsidRPr="00F61957">
        <w:rPr>
          <w:rStyle w:val="A2"/>
          <w:rFonts w:ascii="Book Antiqua" w:hAnsi="Book Antiqua" w:cstheme="minorBidi"/>
          <w:color w:val="auto"/>
          <w:sz w:val="28"/>
          <w:szCs w:val="28"/>
        </w:rPr>
        <w:t>That is,</w:t>
      </w:r>
      <w:r w:rsidRPr="00F61957">
        <w:rPr>
          <w:rStyle w:val="A2"/>
          <w:rFonts w:ascii="Book Antiqua" w:hAnsi="Book Antiqua" w:cstheme="minorBidi"/>
          <w:color w:val="auto"/>
          <w:sz w:val="28"/>
          <w:szCs w:val="28"/>
        </w:rPr>
        <w:tab/>
      </w:r>
      <w:r w:rsidRPr="00F61957">
        <w:rPr>
          <w:position w:val="-24"/>
          <w:szCs w:val="28"/>
        </w:rPr>
        <w:object w:dxaOrig="1640" w:dyaOrig="620" w14:anchorId="28866081">
          <v:shape id="_x0000_i1079" type="#_x0000_t75" style="width:82pt;height:31.3pt" o:ole="">
            <v:imagedata r:id="rId116" o:title=""/>
          </v:shape>
          <o:OLEObject Type="Embed" ProgID="Equation.DSMT4" ShapeID="_x0000_i1079" DrawAspect="Content" ObjectID="_1671957543" r:id="rId117"/>
        </w:object>
      </w:r>
    </w:p>
    <w:p w14:paraId="1ABC5B30" w14:textId="77777777" w:rsidR="00457F58" w:rsidRPr="00F61957" w:rsidRDefault="00457F58" w:rsidP="000C14DB">
      <w:pPr>
        <w:pStyle w:val="NoSpacing"/>
        <w:rPr>
          <w:szCs w:val="28"/>
        </w:rPr>
      </w:pP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  <w:t xml:space="preserve">= </w:t>
      </w:r>
      <w:r w:rsidRPr="00F61957">
        <w:rPr>
          <w:position w:val="-24"/>
          <w:szCs w:val="28"/>
        </w:rPr>
        <w:object w:dxaOrig="980" w:dyaOrig="620" w14:anchorId="4630FC1F">
          <v:shape id="_x0000_i1080" type="#_x0000_t75" style="width:48.85pt;height:31.3pt" o:ole="">
            <v:imagedata r:id="rId118" o:title=""/>
          </v:shape>
          <o:OLEObject Type="Embed" ProgID="Equation.DSMT4" ShapeID="_x0000_i1080" DrawAspect="Content" ObjectID="_1671957544" r:id="rId119"/>
        </w:object>
      </w:r>
    </w:p>
    <w:p w14:paraId="47030FC9" w14:textId="6C3B8B48" w:rsidR="00457F58" w:rsidRPr="00F61957" w:rsidRDefault="00457F58" w:rsidP="000C14DB">
      <w:pPr>
        <w:pStyle w:val="NoSpacing"/>
        <w:rPr>
          <w:szCs w:val="28"/>
        </w:rPr>
      </w:pP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</w:r>
      <w:r w:rsidR="008B3AD8" w:rsidRPr="002B18EA">
        <w:rPr>
          <w:position w:val="-24"/>
        </w:rPr>
        <w:object w:dxaOrig="1560" w:dyaOrig="620" w14:anchorId="4BCC007D">
          <v:shape id="_x0000_i1081" type="#_x0000_t75" style="width:78.25pt;height:31.3pt" o:ole="">
            <v:imagedata r:id="rId120" o:title=""/>
          </v:shape>
          <o:OLEObject Type="Embed" ProgID="Equation.DSMT4" ShapeID="_x0000_i1081" DrawAspect="Content" ObjectID="_1671957545" r:id="rId121"/>
        </w:object>
      </w:r>
    </w:p>
    <w:p w14:paraId="5B817992" w14:textId="77777777" w:rsidR="00457F58" w:rsidRPr="00F61957" w:rsidRDefault="00457F58" w:rsidP="000C14DB">
      <w:pPr>
        <w:pStyle w:val="NoSpacing"/>
        <w:rPr>
          <w:szCs w:val="28"/>
        </w:rPr>
      </w:pP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  <w:t xml:space="preserve">x = 1200 votes </w:t>
      </w:r>
    </w:p>
    <w:p w14:paraId="1121B0EE" w14:textId="77777777" w:rsidR="00F1597A" w:rsidRPr="00F61957" w:rsidRDefault="00F1597A" w:rsidP="00F1597A">
      <w:pPr>
        <w:pStyle w:val="NoSpacing"/>
        <w:ind w:left="360"/>
        <w:rPr>
          <w:szCs w:val="28"/>
        </w:rPr>
      </w:pPr>
    </w:p>
    <w:p w14:paraId="548D5A99" w14:textId="77777777" w:rsidR="00F1597A" w:rsidRPr="00F61957" w:rsidRDefault="00571656" w:rsidP="00207F9C">
      <w:pPr>
        <w:pStyle w:val="NoSpacing"/>
        <w:numPr>
          <w:ilvl w:val="0"/>
          <w:numId w:val="1"/>
        </w:numPr>
        <w:rPr>
          <w:szCs w:val="28"/>
        </w:rPr>
      </w:pPr>
      <w:r w:rsidRPr="00F61957">
        <w:rPr>
          <w:szCs w:val="28"/>
        </w:rPr>
        <w:t xml:space="preserve">72% of 25 students are good in Mathematics. How many are not good in Mathematics? </w:t>
      </w:r>
    </w:p>
    <w:p w14:paraId="4DD98C01" w14:textId="77777777" w:rsidR="004940C8" w:rsidRPr="00F61957" w:rsidRDefault="004940C8" w:rsidP="004940C8">
      <w:pPr>
        <w:pStyle w:val="NoSpacing"/>
        <w:ind w:left="360"/>
        <w:rPr>
          <w:rFonts w:ascii="Baamini" w:hAnsi="Baamini"/>
          <w:szCs w:val="28"/>
        </w:rPr>
      </w:pPr>
      <w:r w:rsidRPr="00F61957">
        <w:rPr>
          <w:szCs w:val="28"/>
        </w:rPr>
        <w:t>25</w:t>
      </w:r>
      <w:r w:rsidRPr="00F61957">
        <w:rPr>
          <w:rFonts w:ascii="Baamini" w:hAnsi="Baamini"/>
          <w:szCs w:val="28"/>
        </w:rPr>
        <w:t xml:space="preserve"> khzth;fspy; </w:t>
      </w:r>
      <w:r w:rsidRPr="00F61957">
        <w:rPr>
          <w:szCs w:val="28"/>
        </w:rPr>
        <w:t>72%</w:t>
      </w:r>
      <w:r w:rsidRPr="00F61957">
        <w:rPr>
          <w:rFonts w:ascii="Baamini" w:hAnsi="Baamini"/>
          <w:szCs w:val="28"/>
        </w:rPr>
        <w:t xml:space="preserve"> Ngh; fzpjg; ghlj;jpy; jpwikahdth;fs;. fzpjg; ghlj;jpy; jpwikaw;Nwhh; vj;jid Ngh;? </w:t>
      </w:r>
    </w:p>
    <w:p w14:paraId="021D2E55" w14:textId="77777777" w:rsidR="007B15C0" w:rsidRDefault="007B15C0" w:rsidP="00571656">
      <w:pPr>
        <w:pStyle w:val="NoSpacing"/>
        <w:ind w:left="360"/>
        <w:rPr>
          <w:szCs w:val="28"/>
        </w:rPr>
      </w:pPr>
    </w:p>
    <w:p w14:paraId="2DDCD5D6" w14:textId="47AE3B13" w:rsidR="00571656" w:rsidRPr="007B15C0" w:rsidRDefault="00113190" w:rsidP="00571656">
      <w:pPr>
        <w:pStyle w:val="NoSpacing"/>
        <w:ind w:left="360"/>
        <w:rPr>
          <w:b/>
          <w:bCs/>
          <w:szCs w:val="28"/>
        </w:rPr>
      </w:pPr>
      <w:r w:rsidRPr="007B15C0">
        <w:rPr>
          <w:b/>
          <w:bCs/>
          <w:szCs w:val="28"/>
        </w:rPr>
        <w:t xml:space="preserve">Solution: </w:t>
      </w:r>
    </w:p>
    <w:p w14:paraId="0C04338F" w14:textId="77777777" w:rsidR="00113190" w:rsidRPr="00F61957" w:rsidRDefault="00113190" w:rsidP="00571656">
      <w:pPr>
        <w:pStyle w:val="NoSpacing"/>
        <w:ind w:left="360"/>
        <w:rPr>
          <w:szCs w:val="28"/>
        </w:rPr>
      </w:pPr>
      <w:r w:rsidRPr="00F61957">
        <w:rPr>
          <w:szCs w:val="28"/>
        </w:rPr>
        <w:tab/>
        <w:t>Percentage of students good in Mathematics =</w:t>
      </w:r>
      <w:r w:rsidR="004940C8" w:rsidRPr="00F61957">
        <w:rPr>
          <w:szCs w:val="28"/>
        </w:rPr>
        <w:t xml:space="preserve"> 72%</w:t>
      </w:r>
    </w:p>
    <w:p w14:paraId="183AAD00" w14:textId="77777777" w:rsidR="00113190" w:rsidRPr="00F61957" w:rsidRDefault="00113190" w:rsidP="00571656">
      <w:pPr>
        <w:pStyle w:val="NoSpacing"/>
        <w:ind w:left="360"/>
        <w:rPr>
          <w:szCs w:val="28"/>
        </w:rPr>
      </w:pPr>
      <w:r w:rsidRPr="00F61957">
        <w:rPr>
          <w:szCs w:val="28"/>
        </w:rPr>
        <w:tab/>
        <w:t xml:space="preserve">Number of students good in Mathematics = </w:t>
      </w:r>
      <w:r w:rsidR="004940C8" w:rsidRPr="00F61957">
        <w:rPr>
          <w:szCs w:val="28"/>
        </w:rPr>
        <w:t xml:space="preserve">72% of 25 students </w:t>
      </w:r>
    </w:p>
    <w:p w14:paraId="1E0B8762" w14:textId="77777777" w:rsidR="00113190" w:rsidRPr="00F61957" w:rsidRDefault="00113190" w:rsidP="00571656">
      <w:pPr>
        <w:pStyle w:val="NoSpacing"/>
        <w:ind w:left="360"/>
        <w:rPr>
          <w:szCs w:val="28"/>
        </w:rPr>
      </w:pPr>
      <w:r w:rsidRPr="00F61957">
        <w:rPr>
          <w:szCs w:val="28"/>
        </w:rPr>
        <w:tab/>
        <w:t>Number of stu</w:t>
      </w:r>
      <w:r w:rsidR="004940C8" w:rsidRPr="00F61957">
        <w:rPr>
          <w:szCs w:val="28"/>
        </w:rPr>
        <w:t xml:space="preserve">dents not good in Mathematics </w:t>
      </w:r>
      <w:r w:rsidR="004940C8" w:rsidRPr="00F61957">
        <w:rPr>
          <w:position w:val="-24"/>
          <w:szCs w:val="28"/>
        </w:rPr>
        <w:object w:dxaOrig="820" w:dyaOrig="620" w14:anchorId="52496751">
          <v:shape id="_x0000_i1082" type="#_x0000_t75" style="width:40.7pt;height:31.3pt" o:ole="">
            <v:imagedata r:id="rId122" o:title=""/>
          </v:shape>
          <o:OLEObject Type="Embed" ProgID="Equation.DSMT4" ShapeID="_x0000_i1082" DrawAspect="Content" ObjectID="_1671957546" r:id="rId123"/>
        </w:object>
      </w:r>
      <w:r w:rsidR="004940C8" w:rsidRPr="00F61957">
        <w:rPr>
          <w:szCs w:val="28"/>
        </w:rPr>
        <w:t xml:space="preserve">25 = 18 students </w:t>
      </w:r>
    </w:p>
    <w:p w14:paraId="3B557EC9" w14:textId="77777777" w:rsidR="004940C8" w:rsidRPr="00F61957" w:rsidRDefault="004940C8" w:rsidP="00571656">
      <w:pPr>
        <w:pStyle w:val="NoSpacing"/>
        <w:ind w:left="360"/>
        <w:rPr>
          <w:szCs w:val="28"/>
        </w:rPr>
      </w:pPr>
      <w:r w:rsidRPr="00F61957">
        <w:rPr>
          <w:szCs w:val="28"/>
        </w:rPr>
        <w:tab/>
        <w:t xml:space="preserve">Number of students not good in Mathematics = 25 – 18 = 7 </w:t>
      </w:r>
    </w:p>
    <w:p w14:paraId="59EDCA19" w14:textId="77777777" w:rsidR="004940C8" w:rsidRPr="00F61957" w:rsidRDefault="004940C8" w:rsidP="00571656">
      <w:pPr>
        <w:pStyle w:val="NoSpacing"/>
        <w:ind w:left="360"/>
        <w:rPr>
          <w:szCs w:val="28"/>
        </w:rPr>
      </w:pPr>
    </w:p>
    <w:p w14:paraId="126EFC33" w14:textId="77777777" w:rsidR="006A57BA" w:rsidRPr="00F61957" w:rsidRDefault="009A7D2F" w:rsidP="00207F9C">
      <w:pPr>
        <w:pStyle w:val="NoSpacing"/>
        <w:numPr>
          <w:ilvl w:val="0"/>
          <w:numId w:val="1"/>
        </w:numPr>
        <w:rPr>
          <w:szCs w:val="28"/>
        </w:rPr>
      </w:pPr>
      <w:r w:rsidRPr="00F61957">
        <w:rPr>
          <w:szCs w:val="28"/>
        </w:rPr>
        <w:t xml:space="preserve">A man bought an old bicycle for </w:t>
      </w:r>
      <w:r w:rsidRPr="00F61957">
        <w:rPr>
          <w:rFonts w:ascii="Rupee Foradian" w:hAnsi="Rupee Foradian"/>
          <w:szCs w:val="28"/>
        </w:rPr>
        <w:t>ì</w:t>
      </w:r>
      <w:r w:rsidRPr="00F61957">
        <w:rPr>
          <w:szCs w:val="28"/>
        </w:rPr>
        <w:t xml:space="preserve"> 1,250. He spent </w:t>
      </w:r>
      <w:r w:rsidRPr="00F61957">
        <w:rPr>
          <w:rFonts w:ascii="Rupee Foradian" w:hAnsi="Rupee Foradian"/>
          <w:szCs w:val="28"/>
        </w:rPr>
        <w:t>ì</w:t>
      </w:r>
      <w:r w:rsidRPr="00F61957">
        <w:rPr>
          <w:szCs w:val="28"/>
        </w:rPr>
        <w:t xml:space="preserve"> 250 on its repairs. He then sold it for </w:t>
      </w:r>
      <w:r w:rsidRPr="00F61957">
        <w:rPr>
          <w:rFonts w:ascii="Rupee Foradian" w:hAnsi="Rupee Foradian"/>
          <w:szCs w:val="28"/>
        </w:rPr>
        <w:t>ì</w:t>
      </w:r>
      <w:r w:rsidRPr="00F61957">
        <w:rPr>
          <w:szCs w:val="28"/>
        </w:rPr>
        <w:t xml:space="preserve"> 1400. Find his gain or loss%.</w:t>
      </w:r>
    </w:p>
    <w:p w14:paraId="46CDDF35" w14:textId="77777777" w:rsidR="00571656" w:rsidRPr="00F61957" w:rsidRDefault="006A57BA" w:rsidP="006A57BA">
      <w:pPr>
        <w:pStyle w:val="NoSpacing"/>
        <w:ind w:left="360"/>
        <w:rPr>
          <w:szCs w:val="28"/>
        </w:rPr>
      </w:pPr>
      <w:r w:rsidRPr="00F61957">
        <w:rPr>
          <w:rFonts w:ascii="Baamini" w:hAnsi="Baamini"/>
          <w:szCs w:val="28"/>
        </w:rPr>
        <w:lastRenderedPageBreak/>
        <w:t xml:space="preserve">xU egh; xU gioa kpjptz;bia </w:t>
      </w:r>
      <w:r w:rsidRPr="00F61957">
        <w:rPr>
          <w:rFonts w:ascii="Rupee Foradian" w:hAnsi="Rupee Foradian"/>
          <w:szCs w:val="28"/>
        </w:rPr>
        <w:t>ì</w:t>
      </w:r>
      <w:r w:rsidRPr="00F61957">
        <w:rPr>
          <w:szCs w:val="28"/>
        </w:rPr>
        <w:t xml:space="preserve"> </w:t>
      </w:r>
      <w:r w:rsidRPr="00F61957">
        <w:rPr>
          <w:rFonts w:ascii="Baamini" w:hAnsi="Baamini"/>
          <w:szCs w:val="28"/>
        </w:rPr>
        <w:t>1&gt;250 f;F thq;fpdhh;. mjid</w:t>
      </w:r>
      <w:r w:rsidR="00856AEB">
        <w:rPr>
          <w:rFonts w:ascii="Baamini" w:hAnsi="Baamini"/>
          <w:szCs w:val="28"/>
        </w:rPr>
        <w:t>r;</w:t>
      </w:r>
      <w:r w:rsidRPr="00F61957">
        <w:rPr>
          <w:rFonts w:ascii="Baamini" w:hAnsi="Baamini"/>
          <w:szCs w:val="28"/>
        </w:rPr>
        <w:t xml:space="preserve"> rPh;g;gLj;j </w:t>
      </w:r>
      <w:r w:rsidRPr="00F61957">
        <w:rPr>
          <w:rFonts w:ascii="Rupee Foradian" w:hAnsi="Rupee Foradian"/>
          <w:szCs w:val="28"/>
        </w:rPr>
        <w:t>ì</w:t>
      </w:r>
      <w:r w:rsidRPr="00F61957">
        <w:rPr>
          <w:szCs w:val="28"/>
        </w:rPr>
        <w:t xml:space="preserve"> 250</w:t>
      </w:r>
      <w:r w:rsidRPr="00F61957">
        <w:rPr>
          <w:rFonts w:ascii="Baamini" w:hAnsi="Baamini"/>
          <w:szCs w:val="28"/>
        </w:rPr>
        <w:t xml:space="preserve"> nryT nra;jhh;. mth;&gt; mjid </w:t>
      </w:r>
      <w:r w:rsidRPr="00F61957">
        <w:rPr>
          <w:rFonts w:ascii="Rupee Foradian" w:hAnsi="Rupee Foradian"/>
          <w:szCs w:val="28"/>
        </w:rPr>
        <w:t>ì</w:t>
      </w:r>
      <w:r w:rsidRPr="00F61957">
        <w:rPr>
          <w:szCs w:val="28"/>
        </w:rPr>
        <w:t xml:space="preserve"> 1400</w:t>
      </w:r>
      <w:r w:rsidRPr="00F61957">
        <w:rPr>
          <w:rFonts w:ascii="Baamini" w:hAnsi="Baamini"/>
          <w:szCs w:val="28"/>
        </w:rPr>
        <w:t xml:space="preserve"> f;F tpw;whh;. mthpd; ,yhgj;ij my;yJ el;lj;ijf; fhz;f. </w:t>
      </w:r>
    </w:p>
    <w:p w14:paraId="4194CEB0" w14:textId="77777777" w:rsidR="007B15C0" w:rsidRDefault="007B15C0" w:rsidP="009A7D2F">
      <w:pPr>
        <w:pStyle w:val="NoSpacing"/>
        <w:ind w:left="360"/>
        <w:rPr>
          <w:szCs w:val="28"/>
        </w:rPr>
      </w:pPr>
    </w:p>
    <w:p w14:paraId="56701B1A" w14:textId="77777777" w:rsidR="007B15C0" w:rsidRDefault="007B15C0" w:rsidP="009A7D2F">
      <w:pPr>
        <w:pStyle w:val="NoSpacing"/>
        <w:ind w:left="360"/>
        <w:rPr>
          <w:szCs w:val="28"/>
        </w:rPr>
      </w:pPr>
    </w:p>
    <w:p w14:paraId="62F8D44F" w14:textId="04CA0D62" w:rsidR="009A7D2F" w:rsidRPr="007B15C0" w:rsidRDefault="00E65398" w:rsidP="009A7D2F">
      <w:pPr>
        <w:pStyle w:val="NoSpacing"/>
        <w:ind w:left="360"/>
        <w:rPr>
          <w:b/>
          <w:bCs/>
          <w:szCs w:val="28"/>
        </w:rPr>
      </w:pPr>
      <w:r w:rsidRPr="007B15C0">
        <w:rPr>
          <w:b/>
          <w:bCs/>
          <w:szCs w:val="28"/>
        </w:rPr>
        <w:t xml:space="preserve">Solution: </w:t>
      </w:r>
    </w:p>
    <w:p w14:paraId="7EF5D5A7" w14:textId="77777777" w:rsidR="00E65398" w:rsidRPr="00F61957" w:rsidRDefault="00E65398" w:rsidP="009A7D2F">
      <w:pPr>
        <w:pStyle w:val="NoSpacing"/>
        <w:ind w:left="360"/>
        <w:rPr>
          <w:szCs w:val="28"/>
        </w:rPr>
      </w:pPr>
      <w:r w:rsidRPr="00F61957">
        <w:rPr>
          <w:szCs w:val="28"/>
        </w:rPr>
        <w:tab/>
        <w:t>Cost Price of the bicycle =</w:t>
      </w:r>
      <w:r w:rsidR="00842CDC" w:rsidRPr="00F61957">
        <w:rPr>
          <w:szCs w:val="28"/>
        </w:rPr>
        <w:t xml:space="preserve"> </w:t>
      </w:r>
      <w:r w:rsidR="00842CDC" w:rsidRPr="00F61957">
        <w:rPr>
          <w:rFonts w:ascii="Rupee Foradian" w:hAnsi="Rupee Foradian"/>
          <w:szCs w:val="28"/>
        </w:rPr>
        <w:t>ì</w:t>
      </w:r>
      <w:r w:rsidR="00842CDC" w:rsidRPr="00F61957">
        <w:rPr>
          <w:szCs w:val="28"/>
        </w:rPr>
        <w:t xml:space="preserve"> 1,250</w:t>
      </w:r>
    </w:p>
    <w:p w14:paraId="38126AA5" w14:textId="77777777" w:rsidR="00E65398" w:rsidRPr="00F61957" w:rsidRDefault="00E65398" w:rsidP="009A7D2F">
      <w:pPr>
        <w:pStyle w:val="NoSpacing"/>
        <w:ind w:left="360"/>
        <w:rPr>
          <w:szCs w:val="28"/>
        </w:rPr>
      </w:pPr>
      <w:r w:rsidRPr="00F61957">
        <w:rPr>
          <w:szCs w:val="28"/>
        </w:rPr>
        <w:tab/>
      </w:r>
      <w:r w:rsidRPr="00F61957">
        <w:rPr>
          <w:szCs w:val="28"/>
        </w:rPr>
        <w:tab/>
        <w:t xml:space="preserve">Repair Charges = </w:t>
      </w:r>
      <w:r w:rsidR="00842CDC" w:rsidRPr="00F61957">
        <w:rPr>
          <w:rFonts w:ascii="Rupee Foradian" w:hAnsi="Rupee Foradian"/>
          <w:szCs w:val="28"/>
        </w:rPr>
        <w:t>ì</w:t>
      </w:r>
      <w:r w:rsidR="00842CDC" w:rsidRPr="00F61957">
        <w:rPr>
          <w:szCs w:val="28"/>
        </w:rPr>
        <w:t xml:space="preserve"> 250</w:t>
      </w:r>
    </w:p>
    <w:p w14:paraId="359202E6" w14:textId="77777777" w:rsidR="00E65398" w:rsidRPr="00F61957" w:rsidRDefault="00E65398" w:rsidP="009A7D2F">
      <w:pPr>
        <w:pStyle w:val="NoSpacing"/>
        <w:ind w:left="360"/>
        <w:rPr>
          <w:szCs w:val="28"/>
        </w:rPr>
      </w:pPr>
      <w:r w:rsidRPr="00F61957">
        <w:rPr>
          <w:szCs w:val="28"/>
        </w:rPr>
        <w:tab/>
      </w:r>
      <w:r w:rsidR="00842CDC" w:rsidRPr="00F61957">
        <w:rPr>
          <w:szCs w:val="28"/>
        </w:rPr>
        <w:tab/>
      </w:r>
      <w:r w:rsidRPr="00F61957">
        <w:rPr>
          <w:szCs w:val="28"/>
        </w:rPr>
        <w:t xml:space="preserve"> Total Cost price = </w:t>
      </w:r>
      <w:r w:rsidR="00842CDC" w:rsidRPr="00F61957">
        <w:rPr>
          <w:szCs w:val="28"/>
        </w:rPr>
        <w:t xml:space="preserve">1250 + 250 = </w:t>
      </w:r>
      <w:r w:rsidR="00842CDC" w:rsidRPr="00F61957">
        <w:rPr>
          <w:rFonts w:ascii="Rupee Foradian" w:hAnsi="Rupee Foradian"/>
          <w:szCs w:val="28"/>
        </w:rPr>
        <w:t>ì</w:t>
      </w:r>
      <w:r w:rsidR="00842CDC" w:rsidRPr="00F61957">
        <w:rPr>
          <w:szCs w:val="28"/>
        </w:rPr>
        <w:t xml:space="preserve"> 1,500</w:t>
      </w:r>
    </w:p>
    <w:p w14:paraId="3D860BEB" w14:textId="77777777" w:rsidR="00E65398" w:rsidRPr="00F61957" w:rsidRDefault="00E65398" w:rsidP="009A7D2F">
      <w:pPr>
        <w:pStyle w:val="NoSpacing"/>
        <w:ind w:left="360"/>
        <w:rPr>
          <w:szCs w:val="28"/>
        </w:rPr>
      </w:pPr>
      <w:r w:rsidRPr="00F61957">
        <w:rPr>
          <w:szCs w:val="28"/>
        </w:rPr>
        <w:tab/>
      </w:r>
      <w:r w:rsidRPr="00F61957">
        <w:rPr>
          <w:szCs w:val="28"/>
        </w:rPr>
        <w:tab/>
        <w:t xml:space="preserve">Selling Price = </w:t>
      </w:r>
      <w:r w:rsidR="00842CDC" w:rsidRPr="00F61957">
        <w:rPr>
          <w:rFonts w:ascii="Rupee Foradian" w:hAnsi="Rupee Foradian"/>
          <w:szCs w:val="28"/>
        </w:rPr>
        <w:t>ì</w:t>
      </w:r>
      <w:r w:rsidR="00842CDC" w:rsidRPr="00F61957">
        <w:rPr>
          <w:szCs w:val="28"/>
        </w:rPr>
        <w:t xml:space="preserve"> 1,400</w:t>
      </w:r>
    </w:p>
    <w:p w14:paraId="5A841275" w14:textId="77777777" w:rsidR="00E65398" w:rsidRPr="00F61957" w:rsidRDefault="00842CDC" w:rsidP="009A7D2F">
      <w:pPr>
        <w:pStyle w:val="NoSpacing"/>
        <w:ind w:left="360"/>
        <w:rPr>
          <w:szCs w:val="28"/>
        </w:rPr>
      </w:pP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  <w:t xml:space="preserve">C. P &gt; S.P. there is a Loss </w:t>
      </w:r>
      <w:r w:rsidR="00E65398" w:rsidRPr="00F61957">
        <w:rPr>
          <w:szCs w:val="28"/>
        </w:rPr>
        <w:t xml:space="preserve"> </w:t>
      </w:r>
    </w:p>
    <w:p w14:paraId="17C4F569" w14:textId="77777777" w:rsidR="00E65398" w:rsidRPr="00F61957" w:rsidRDefault="00E65398" w:rsidP="009A7D2F">
      <w:pPr>
        <w:pStyle w:val="NoSpacing"/>
        <w:ind w:left="360"/>
        <w:rPr>
          <w:szCs w:val="28"/>
        </w:rPr>
      </w:pPr>
      <w:r w:rsidRPr="00F61957">
        <w:rPr>
          <w:szCs w:val="28"/>
        </w:rPr>
        <w:tab/>
      </w:r>
      <w:r w:rsidRPr="00F61957">
        <w:rPr>
          <w:szCs w:val="28"/>
        </w:rPr>
        <w:tab/>
        <w:t xml:space="preserve">Loss </w:t>
      </w:r>
      <w:r w:rsidRPr="00F61957">
        <w:rPr>
          <w:szCs w:val="28"/>
        </w:rPr>
        <w:tab/>
        <w:t xml:space="preserve">= Cost price – Selling Price </w:t>
      </w:r>
    </w:p>
    <w:p w14:paraId="7A078DFD" w14:textId="77777777" w:rsidR="00E65398" w:rsidRPr="00F61957" w:rsidRDefault="00E65398" w:rsidP="009A7D2F">
      <w:pPr>
        <w:pStyle w:val="NoSpacing"/>
        <w:ind w:left="360"/>
        <w:rPr>
          <w:szCs w:val="28"/>
        </w:rPr>
      </w:pP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  <w:t xml:space="preserve">= 1500 – 1400 </w:t>
      </w:r>
    </w:p>
    <w:p w14:paraId="0EDF22BE" w14:textId="77777777" w:rsidR="00E65398" w:rsidRPr="00F61957" w:rsidRDefault="00E65398" w:rsidP="009A7D2F">
      <w:pPr>
        <w:pStyle w:val="NoSpacing"/>
        <w:ind w:left="360"/>
        <w:rPr>
          <w:szCs w:val="28"/>
        </w:rPr>
      </w:pP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  <w:t>= 100</w:t>
      </w:r>
    </w:p>
    <w:p w14:paraId="21448201" w14:textId="77777777" w:rsidR="00E65398" w:rsidRPr="00F61957" w:rsidRDefault="006A57BA" w:rsidP="009A7D2F">
      <w:pPr>
        <w:pStyle w:val="NoSpacing"/>
        <w:ind w:left="360"/>
        <w:rPr>
          <w:szCs w:val="28"/>
        </w:rPr>
      </w:pP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  <w:t xml:space="preserve">Loss = </w:t>
      </w:r>
      <w:r w:rsidRPr="00F61957">
        <w:rPr>
          <w:rFonts w:ascii="Rupee Foradian" w:hAnsi="Rupee Foradian"/>
          <w:szCs w:val="28"/>
        </w:rPr>
        <w:t>ì</w:t>
      </w:r>
      <w:r w:rsidRPr="00F61957">
        <w:rPr>
          <w:szCs w:val="28"/>
        </w:rPr>
        <w:t xml:space="preserve"> </w:t>
      </w:r>
      <w:r w:rsidR="00E65398" w:rsidRPr="00F61957">
        <w:rPr>
          <w:szCs w:val="28"/>
        </w:rPr>
        <w:t xml:space="preserve">100 </w:t>
      </w:r>
    </w:p>
    <w:p w14:paraId="5C3C35EE" w14:textId="77777777" w:rsidR="00E65398" w:rsidRPr="00F61957" w:rsidRDefault="006A57BA" w:rsidP="009A7D2F">
      <w:pPr>
        <w:pStyle w:val="NoSpacing"/>
        <w:ind w:left="360"/>
        <w:rPr>
          <w:szCs w:val="28"/>
        </w:rPr>
      </w:pP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  <w:t xml:space="preserve">Loss% </w:t>
      </w:r>
      <w:r w:rsidRPr="00F61957">
        <w:rPr>
          <w:position w:val="-24"/>
          <w:szCs w:val="28"/>
        </w:rPr>
        <w:object w:dxaOrig="1280" w:dyaOrig="620" w14:anchorId="650D72D4">
          <v:shape id="_x0000_i1083" type="#_x0000_t75" style="width:63.85pt;height:31.3pt" o:ole="">
            <v:imagedata r:id="rId124" o:title=""/>
          </v:shape>
          <o:OLEObject Type="Embed" ProgID="Equation.DSMT4" ShapeID="_x0000_i1083" DrawAspect="Content" ObjectID="_1671957547" r:id="rId125"/>
        </w:object>
      </w:r>
    </w:p>
    <w:p w14:paraId="0CEDD5F0" w14:textId="77777777" w:rsidR="006A57BA" w:rsidRPr="00F61957" w:rsidRDefault="006A57BA" w:rsidP="009A7D2F">
      <w:pPr>
        <w:pStyle w:val="NoSpacing"/>
        <w:ind w:left="360"/>
        <w:rPr>
          <w:szCs w:val="28"/>
        </w:rPr>
      </w:pP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  <w:t xml:space="preserve"> </w:t>
      </w:r>
      <w:r w:rsidRPr="00F61957">
        <w:rPr>
          <w:position w:val="-24"/>
          <w:szCs w:val="28"/>
        </w:rPr>
        <w:object w:dxaOrig="1260" w:dyaOrig="620" w14:anchorId="4FFB1824">
          <v:shape id="_x0000_i1084" type="#_x0000_t75" style="width:63.25pt;height:31.3pt" o:ole="">
            <v:imagedata r:id="rId126" o:title=""/>
          </v:shape>
          <o:OLEObject Type="Embed" ProgID="Equation.DSMT4" ShapeID="_x0000_i1084" DrawAspect="Content" ObjectID="_1671957548" r:id="rId127"/>
        </w:object>
      </w:r>
    </w:p>
    <w:p w14:paraId="1B350FF0" w14:textId="77777777" w:rsidR="006A57BA" w:rsidRPr="00F61957" w:rsidRDefault="006A57BA" w:rsidP="009A7D2F">
      <w:pPr>
        <w:pStyle w:val="NoSpacing"/>
        <w:ind w:left="360"/>
        <w:rPr>
          <w:szCs w:val="28"/>
        </w:rPr>
      </w:pP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  <w:t xml:space="preserve"> = </w:t>
      </w:r>
      <w:r w:rsidRPr="00F61957">
        <w:rPr>
          <w:position w:val="-24"/>
          <w:szCs w:val="28"/>
        </w:rPr>
        <w:object w:dxaOrig="360" w:dyaOrig="620" w14:anchorId="6ED9F0D8">
          <v:shape id="_x0000_i1085" type="#_x0000_t75" style="width:18.15pt;height:31.3pt" o:ole="">
            <v:imagedata r:id="rId128" o:title=""/>
          </v:shape>
          <o:OLEObject Type="Embed" ProgID="Equation.DSMT4" ShapeID="_x0000_i1085" DrawAspect="Content" ObjectID="_1671957549" r:id="rId129"/>
        </w:object>
      </w:r>
    </w:p>
    <w:p w14:paraId="5DB1230E" w14:textId="77777777" w:rsidR="006A57BA" w:rsidRPr="00F61957" w:rsidRDefault="006A57BA" w:rsidP="009A7D2F">
      <w:pPr>
        <w:pStyle w:val="NoSpacing"/>
        <w:ind w:left="360"/>
        <w:rPr>
          <w:szCs w:val="28"/>
        </w:rPr>
      </w:pP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  <w:t xml:space="preserve">= </w:t>
      </w:r>
      <w:r w:rsidRPr="00F61957">
        <w:rPr>
          <w:position w:val="-24"/>
          <w:szCs w:val="28"/>
        </w:rPr>
        <w:object w:dxaOrig="380" w:dyaOrig="620" w14:anchorId="39F99185">
          <v:shape id="_x0000_i1086" type="#_x0000_t75" style="width:18.8pt;height:31.3pt" o:ole="">
            <v:imagedata r:id="rId130" o:title=""/>
          </v:shape>
          <o:OLEObject Type="Embed" ProgID="Equation.DSMT4" ShapeID="_x0000_i1086" DrawAspect="Content" ObjectID="_1671957550" r:id="rId131"/>
        </w:object>
      </w:r>
      <w:r w:rsidRPr="00F61957">
        <w:rPr>
          <w:szCs w:val="28"/>
        </w:rPr>
        <w:t>(or) 6.67</w:t>
      </w:r>
    </w:p>
    <w:p w14:paraId="6F9ACB1E" w14:textId="77777777" w:rsidR="006A57BA" w:rsidRPr="00F61957" w:rsidRDefault="006A57BA" w:rsidP="009A7D2F">
      <w:pPr>
        <w:pStyle w:val="NoSpacing"/>
        <w:ind w:left="360"/>
        <w:rPr>
          <w:szCs w:val="28"/>
        </w:rPr>
      </w:pP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  <w:t>Loss% = 6.67</w:t>
      </w:r>
    </w:p>
    <w:p w14:paraId="206F217B" w14:textId="77777777" w:rsidR="006A57BA" w:rsidRPr="00F61957" w:rsidRDefault="006A57BA" w:rsidP="009A7D2F">
      <w:pPr>
        <w:pStyle w:val="NoSpacing"/>
        <w:ind w:left="360"/>
        <w:rPr>
          <w:szCs w:val="28"/>
        </w:rPr>
      </w:pP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</w:r>
    </w:p>
    <w:p w14:paraId="62642E98" w14:textId="77777777" w:rsidR="009A7D2F" w:rsidRPr="00F61957" w:rsidRDefault="00832E45" w:rsidP="00207F9C">
      <w:pPr>
        <w:pStyle w:val="NoSpacing"/>
        <w:numPr>
          <w:ilvl w:val="0"/>
          <w:numId w:val="1"/>
        </w:numPr>
        <w:rPr>
          <w:szCs w:val="28"/>
        </w:rPr>
      </w:pPr>
      <w:r w:rsidRPr="00F61957">
        <w:rPr>
          <w:szCs w:val="28"/>
        </w:rPr>
        <w:t xml:space="preserve">A fruit seller bought 8 boxes of grapes at </w:t>
      </w:r>
      <w:r w:rsidRPr="00F61957">
        <w:rPr>
          <w:rFonts w:ascii="Rupee Foradian" w:hAnsi="Rupee Foradian"/>
          <w:szCs w:val="28"/>
        </w:rPr>
        <w:t>ì</w:t>
      </w:r>
      <w:r w:rsidR="00443D24">
        <w:rPr>
          <w:rFonts w:ascii="Rupee Foradian" w:hAnsi="Rupee Foradian"/>
          <w:szCs w:val="28"/>
        </w:rPr>
        <w:t xml:space="preserve"> </w:t>
      </w:r>
      <w:r w:rsidRPr="00F61957">
        <w:rPr>
          <w:szCs w:val="28"/>
        </w:rPr>
        <w:t xml:space="preserve">150 each. One box was damaged. He sold the remaining boxes at </w:t>
      </w:r>
      <w:r w:rsidRPr="00F61957">
        <w:rPr>
          <w:rFonts w:ascii="Rupee Foradian" w:hAnsi="Rupee Foradian"/>
          <w:szCs w:val="28"/>
        </w:rPr>
        <w:t>ì</w:t>
      </w:r>
      <w:r w:rsidR="00443D24">
        <w:rPr>
          <w:rFonts w:ascii="Rupee Foradian" w:hAnsi="Rupee Foradian"/>
          <w:szCs w:val="28"/>
        </w:rPr>
        <w:t xml:space="preserve"> </w:t>
      </w:r>
      <w:r w:rsidRPr="00F61957">
        <w:rPr>
          <w:szCs w:val="28"/>
        </w:rPr>
        <w:t xml:space="preserve">190 each. Find the profit / loss percent. </w:t>
      </w:r>
    </w:p>
    <w:p w14:paraId="385C5EED" w14:textId="77777777" w:rsidR="00CC0DB5" w:rsidRPr="00F61957" w:rsidRDefault="00CC0DB5" w:rsidP="00CC0DB5">
      <w:pPr>
        <w:pStyle w:val="NoSpacing"/>
        <w:ind w:left="360"/>
        <w:rPr>
          <w:rFonts w:ascii="Baamini" w:hAnsi="Baamini"/>
          <w:szCs w:val="28"/>
        </w:rPr>
      </w:pPr>
      <w:r w:rsidRPr="00F61957">
        <w:rPr>
          <w:rFonts w:ascii="Baamini" w:hAnsi="Baamini"/>
          <w:szCs w:val="28"/>
        </w:rPr>
        <w:t xml:space="preserve">xU go tpahghhp </w:t>
      </w:r>
      <w:r w:rsidRPr="00F61957">
        <w:rPr>
          <w:szCs w:val="28"/>
        </w:rPr>
        <w:t xml:space="preserve">8 </w:t>
      </w:r>
      <w:r w:rsidRPr="00F61957">
        <w:rPr>
          <w:rFonts w:ascii="Baamini" w:hAnsi="Baamini"/>
          <w:szCs w:val="28"/>
        </w:rPr>
        <w:t xml:space="preserve">ngl;b jpuhl;irfis&gt; xU ngl;b </w:t>
      </w:r>
      <w:r w:rsidR="00682036" w:rsidRPr="00F61957">
        <w:rPr>
          <w:rFonts w:ascii="Rupee Foradian" w:hAnsi="Rupee Foradian"/>
          <w:szCs w:val="28"/>
        </w:rPr>
        <w:t>ì</w:t>
      </w:r>
      <w:r w:rsidRPr="00F61957">
        <w:rPr>
          <w:szCs w:val="28"/>
        </w:rPr>
        <w:t>150</w:t>
      </w:r>
      <w:r w:rsidRPr="00F61957">
        <w:rPr>
          <w:rFonts w:ascii="Baamini" w:hAnsi="Baamini"/>
          <w:szCs w:val="28"/>
        </w:rPr>
        <w:t xml:space="preserve"> vd;w tPjk; thq;fpdhh;. mjpy; xU ngl;b jpuhl;ir mOfp tpLfpwJ. kPjKs;s ngl;bfis xU ngl;b </w:t>
      </w:r>
      <w:r w:rsidR="00682036" w:rsidRPr="00F61957">
        <w:rPr>
          <w:rFonts w:ascii="Rupee Foradian" w:hAnsi="Rupee Foradian"/>
          <w:szCs w:val="28"/>
        </w:rPr>
        <w:t>ì</w:t>
      </w:r>
      <w:r w:rsidRPr="00F61957">
        <w:rPr>
          <w:szCs w:val="28"/>
        </w:rPr>
        <w:t xml:space="preserve">190 </w:t>
      </w:r>
      <w:r w:rsidRPr="00F61957">
        <w:rPr>
          <w:rFonts w:ascii="Baamini" w:hAnsi="Baamini"/>
          <w:szCs w:val="28"/>
        </w:rPr>
        <w:t>vd;w tpiyf;F tpw;fpwhh;. ,yhg</w:t>
      </w:r>
      <w:r w:rsidR="005D7665">
        <w:rPr>
          <w:rFonts w:ascii="Baamini" w:hAnsi="Baamini"/>
          <w:szCs w:val="28"/>
        </w:rPr>
        <w:t xml:space="preserve"> </w:t>
      </w:r>
      <w:r w:rsidRPr="005D7665">
        <w:t>/</w:t>
      </w:r>
      <w:r w:rsidR="005D7665">
        <w:rPr>
          <w:rFonts w:ascii="Baamini" w:hAnsi="Baamini"/>
          <w:szCs w:val="28"/>
        </w:rPr>
        <w:t xml:space="preserve"> </w:t>
      </w:r>
      <w:r w:rsidRPr="00F61957">
        <w:rPr>
          <w:rFonts w:ascii="Baamini" w:hAnsi="Baamini"/>
          <w:szCs w:val="28"/>
        </w:rPr>
        <w:t xml:space="preserve">el;l rjtPjj;ijf; fhz;f. </w:t>
      </w:r>
    </w:p>
    <w:p w14:paraId="35EDFC00" w14:textId="77777777" w:rsidR="007B15C0" w:rsidRDefault="007B15C0" w:rsidP="00CC0DB5">
      <w:pPr>
        <w:pStyle w:val="NoSpacing"/>
        <w:ind w:left="360"/>
        <w:rPr>
          <w:szCs w:val="28"/>
        </w:rPr>
      </w:pPr>
    </w:p>
    <w:p w14:paraId="4AB27E8B" w14:textId="637C573A" w:rsidR="00CC0DB5" w:rsidRPr="007B15C0" w:rsidRDefault="007B15C0" w:rsidP="00CC0DB5">
      <w:pPr>
        <w:pStyle w:val="NoSpacing"/>
        <w:ind w:left="360"/>
        <w:rPr>
          <w:b/>
          <w:bCs/>
          <w:szCs w:val="28"/>
        </w:rPr>
      </w:pPr>
      <w:r w:rsidRPr="007B15C0">
        <w:rPr>
          <w:b/>
          <w:bCs/>
          <w:szCs w:val="28"/>
        </w:rPr>
        <w:t>S</w:t>
      </w:r>
      <w:r w:rsidR="00832E45" w:rsidRPr="007B15C0">
        <w:rPr>
          <w:b/>
          <w:bCs/>
          <w:szCs w:val="28"/>
        </w:rPr>
        <w:t xml:space="preserve">olution: </w:t>
      </w:r>
    </w:p>
    <w:p w14:paraId="3CAD692C" w14:textId="77777777" w:rsidR="00832E45" w:rsidRPr="00F61957" w:rsidRDefault="00832E45" w:rsidP="00CC0DB5">
      <w:pPr>
        <w:pStyle w:val="NoSpacing"/>
        <w:ind w:left="360"/>
        <w:rPr>
          <w:szCs w:val="28"/>
        </w:rPr>
      </w:pPr>
      <w:r w:rsidRPr="00F61957">
        <w:rPr>
          <w:szCs w:val="28"/>
        </w:rPr>
        <w:tab/>
        <w:t xml:space="preserve">Cost price of 1 box of grapes = </w:t>
      </w:r>
      <w:r w:rsidRPr="00F61957">
        <w:rPr>
          <w:rFonts w:ascii="Rupee Foradian" w:hAnsi="Rupee Foradian"/>
          <w:szCs w:val="28"/>
        </w:rPr>
        <w:t>ì</w:t>
      </w:r>
      <w:r w:rsidRPr="00F61957">
        <w:rPr>
          <w:szCs w:val="28"/>
        </w:rPr>
        <w:t xml:space="preserve"> 150</w:t>
      </w:r>
    </w:p>
    <w:p w14:paraId="63A88C2F" w14:textId="77777777" w:rsidR="00832E45" w:rsidRPr="00F61957" w:rsidRDefault="00832E45" w:rsidP="00CC0DB5">
      <w:pPr>
        <w:pStyle w:val="NoSpacing"/>
        <w:ind w:left="360"/>
        <w:rPr>
          <w:szCs w:val="28"/>
        </w:rPr>
      </w:pPr>
      <w:r w:rsidRPr="00F61957">
        <w:rPr>
          <w:szCs w:val="28"/>
        </w:rPr>
        <w:tab/>
        <w:t xml:space="preserve">Cost Price of 8 boxes of grapes = 150 × 8 </w:t>
      </w:r>
    </w:p>
    <w:p w14:paraId="5416C0B0" w14:textId="77777777" w:rsidR="00832E45" w:rsidRPr="00F61957" w:rsidRDefault="00832E45" w:rsidP="00CC0DB5">
      <w:pPr>
        <w:pStyle w:val="NoSpacing"/>
        <w:ind w:left="360"/>
        <w:rPr>
          <w:szCs w:val="28"/>
        </w:rPr>
      </w:pP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  <w:t xml:space="preserve">= </w:t>
      </w:r>
      <w:r w:rsidRPr="00F61957">
        <w:rPr>
          <w:rFonts w:ascii="Rupee Foradian" w:hAnsi="Rupee Foradian"/>
          <w:szCs w:val="28"/>
        </w:rPr>
        <w:t>ì</w:t>
      </w:r>
      <w:r w:rsidRPr="00F61957">
        <w:rPr>
          <w:szCs w:val="28"/>
        </w:rPr>
        <w:t xml:space="preserve"> 1200</w:t>
      </w:r>
    </w:p>
    <w:p w14:paraId="07EB0312" w14:textId="77777777" w:rsidR="00832E45" w:rsidRPr="00F61957" w:rsidRDefault="00832E45" w:rsidP="00CC0DB5">
      <w:pPr>
        <w:pStyle w:val="NoSpacing"/>
        <w:ind w:left="360"/>
        <w:rPr>
          <w:szCs w:val="28"/>
        </w:rPr>
      </w:pPr>
      <w:r w:rsidRPr="00F61957">
        <w:rPr>
          <w:szCs w:val="28"/>
        </w:rPr>
        <w:tab/>
        <w:t xml:space="preserve">Number of boxes damaged = 1 </w:t>
      </w:r>
    </w:p>
    <w:p w14:paraId="5DE188ED" w14:textId="77777777" w:rsidR="00832E45" w:rsidRPr="00F61957" w:rsidRDefault="00832E45" w:rsidP="00CC0DB5">
      <w:pPr>
        <w:pStyle w:val="NoSpacing"/>
        <w:ind w:left="360"/>
        <w:rPr>
          <w:szCs w:val="28"/>
        </w:rPr>
      </w:pPr>
      <w:r w:rsidRPr="00F61957">
        <w:rPr>
          <w:szCs w:val="28"/>
        </w:rPr>
        <w:tab/>
      </w:r>
      <w:r w:rsidRPr="00F61957">
        <w:rPr>
          <w:szCs w:val="28"/>
        </w:rPr>
        <w:tab/>
        <w:t xml:space="preserve">Number of boxes sold = 8 – 1 </w:t>
      </w:r>
    </w:p>
    <w:p w14:paraId="304EDF90" w14:textId="77777777" w:rsidR="00832E45" w:rsidRPr="00F61957" w:rsidRDefault="00832E45" w:rsidP="00CC0DB5">
      <w:pPr>
        <w:pStyle w:val="NoSpacing"/>
        <w:ind w:left="360"/>
        <w:rPr>
          <w:szCs w:val="28"/>
        </w:rPr>
      </w:pP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  <w:t>= 7</w:t>
      </w:r>
    </w:p>
    <w:p w14:paraId="5CE36DA1" w14:textId="77777777" w:rsidR="00832E45" w:rsidRPr="00F61957" w:rsidRDefault="00832E45" w:rsidP="00CC0DB5">
      <w:pPr>
        <w:pStyle w:val="NoSpacing"/>
        <w:ind w:left="360"/>
        <w:rPr>
          <w:szCs w:val="28"/>
        </w:rPr>
      </w:pPr>
      <w:r w:rsidRPr="00F61957">
        <w:rPr>
          <w:szCs w:val="28"/>
        </w:rPr>
        <w:tab/>
        <w:t xml:space="preserve">Selling Price of 1 box of grapes = </w:t>
      </w:r>
      <w:r w:rsidRPr="00F61957">
        <w:rPr>
          <w:rFonts w:ascii="Rupee Foradian" w:hAnsi="Rupee Foradian"/>
          <w:szCs w:val="28"/>
        </w:rPr>
        <w:t>ì</w:t>
      </w:r>
      <w:r w:rsidRPr="00F61957">
        <w:rPr>
          <w:szCs w:val="28"/>
        </w:rPr>
        <w:t xml:space="preserve"> 190 </w:t>
      </w:r>
    </w:p>
    <w:p w14:paraId="1BF19CEC" w14:textId="77777777" w:rsidR="00832E45" w:rsidRPr="00F61957" w:rsidRDefault="00832E45" w:rsidP="00CC0DB5">
      <w:pPr>
        <w:pStyle w:val="NoSpacing"/>
        <w:ind w:left="360"/>
        <w:rPr>
          <w:szCs w:val="28"/>
        </w:rPr>
      </w:pPr>
      <w:r w:rsidRPr="00F61957">
        <w:rPr>
          <w:szCs w:val="28"/>
        </w:rPr>
        <w:lastRenderedPageBreak/>
        <w:tab/>
        <w:t xml:space="preserve">Selling Price of 7 boxes of grapes = 190 × 7 </w:t>
      </w:r>
    </w:p>
    <w:p w14:paraId="1F1DBEA3" w14:textId="77777777" w:rsidR="00832E45" w:rsidRPr="00F61957" w:rsidRDefault="00832E45" w:rsidP="00CC0DB5">
      <w:pPr>
        <w:pStyle w:val="NoSpacing"/>
        <w:ind w:left="360"/>
        <w:rPr>
          <w:szCs w:val="28"/>
        </w:rPr>
      </w:pP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  <w:t xml:space="preserve">= </w:t>
      </w:r>
      <w:r w:rsidRPr="00F61957">
        <w:rPr>
          <w:rFonts w:ascii="Rupee Foradian" w:hAnsi="Rupee Foradian"/>
          <w:szCs w:val="28"/>
        </w:rPr>
        <w:t>ì</w:t>
      </w:r>
      <w:r w:rsidRPr="00F61957">
        <w:rPr>
          <w:szCs w:val="28"/>
        </w:rPr>
        <w:t xml:space="preserve"> 1330</w:t>
      </w:r>
    </w:p>
    <w:p w14:paraId="53272FD5" w14:textId="77777777" w:rsidR="00832E45" w:rsidRPr="00F61957" w:rsidRDefault="00832E45" w:rsidP="00CC0DB5">
      <w:pPr>
        <w:pStyle w:val="NoSpacing"/>
        <w:ind w:left="360"/>
        <w:rPr>
          <w:szCs w:val="28"/>
        </w:rPr>
      </w:pP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  <w:t xml:space="preserve">S.P. &gt; C.P. there is a Profit </w:t>
      </w:r>
    </w:p>
    <w:p w14:paraId="2162D632" w14:textId="77777777" w:rsidR="00832E45" w:rsidRPr="00F61957" w:rsidRDefault="00832E45" w:rsidP="00CC0DB5">
      <w:pPr>
        <w:pStyle w:val="NoSpacing"/>
        <w:ind w:left="360"/>
        <w:rPr>
          <w:szCs w:val="28"/>
        </w:rPr>
      </w:pP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  <w:t xml:space="preserve">Profit = Selling Price – Cost Price </w:t>
      </w:r>
    </w:p>
    <w:p w14:paraId="67C01181" w14:textId="77777777" w:rsidR="00832E45" w:rsidRPr="00F61957" w:rsidRDefault="00832E45" w:rsidP="00CC0DB5">
      <w:pPr>
        <w:pStyle w:val="NoSpacing"/>
        <w:ind w:left="360"/>
        <w:rPr>
          <w:szCs w:val="28"/>
        </w:rPr>
      </w:pP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  <w:t>= 1330 – 1200</w:t>
      </w:r>
    </w:p>
    <w:p w14:paraId="4E6C7DCB" w14:textId="77777777" w:rsidR="00832E45" w:rsidRPr="00F61957" w:rsidRDefault="00832E45" w:rsidP="00CC0DB5">
      <w:pPr>
        <w:pStyle w:val="NoSpacing"/>
        <w:ind w:left="360"/>
        <w:rPr>
          <w:szCs w:val="28"/>
        </w:rPr>
      </w:pP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  <w:t xml:space="preserve">= 130 </w:t>
      </w:r>
    </w:p>
    <w:p w14:paraId="3322BF38" w14:textId="77777777" w:rsidR="00832E45" w:rsidRPr="00F61957" w:rsidRDefault="00832E45" w:rsidP="00CC0DB5">
      <w:pPr>
        <w:pStyle w:val="NoSpacing"/>
        <w:ind w:left="360"/>
        <w:rPr>
          <w:szCs w:val="28"/>
        </w:rPr>
      </w:pP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  <w:t xml:space="preserve">Profit = </w:t>
      </w:r>
      <w:r w:rsidRPr="00F61957">
        <w:rPr>
          <w:rFonts w:ascii="Rupee Foradian" w:hAnsi="Rupee Foradian"/>
          <w:szCs w:val="28"/>
        </w:rPr>
        <w:t>ì</w:t>
      </w:r>
      <w:r w:rsidRPr="00F61957">
        <w:rPr>
          <w:szCs w:val="28"/>
        </w:rPr>
        <w:t xml:space="preserve">130 </w:t>
      </w:r>
    </w:p>
    <w:p w14:paraId="570EA574" w14:textId="77777777" w:rsidR="00832E45" w:rsidRPr="00F61957" w:rsidRDefault="00832E45" w:rsidP="00CC0DB5">
      <w:pPr>
        <w:pStyle w:val="NoSpacing"/>
        <w:ind w:left="360"/>
        <w:rPr>
          <w:szCs w:val="28"/>
        </w:rPr>
      </w:pP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  <w:t xml:space="preserve">Profit % = </w:t>
      </w:r>
      <w:r w:rsidRPr="00F61957">
        <w:rPr>
          <w:position w:val="-24"/>
          <w:szCs w:val="28"/>
        </w:rPr>
        <w:object w:dxaOrig="1219" w:dyaOrig="620" w14:anchorId="36506951">
          <v:shape id="_x0000_i1087" type="#_x0000_t75" style="width:61.35pt;height:31.3pt" o:ole="">
            <v:imagedata r:id="rId132" o:title=""/>
          </v:shape>
          <o:OLEObject Type="Embed" ProgID="Equation.DSMT4" ShapeID="_x0000_i1087" DrawAspect="Content" ObjectID="_1671957551" r:id="rId133"/>
        </w:object>
      </w:r>
    </w:p>
    <w:p w14:paraId="67EE325F" w14:textId="77777777" w:rsidR="00832E45" w:rsidRPr="00F61957" w:rsidRDefault="00832E45" w:rsidP="00CC0DB5">
      <w:pPr>
        <w:pStyle w:val="NoSpacing"/>
        <w:ind w:left="360"/>
        <w:rPr>
          <w:szCs w:val="28"/>
        </w:rPr>
      </w:pP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  <w:t xml:space="preserve">= </w:t>
      </w:r>
      <w:r w:rsidRPr="00F61957">
        <w:rPr>
          <w:position w:val="-24"/>
          <w:szCs w:val="28"/>
        </w:rPr>
        <w:object w:dxaOrig="1080" w:dyaOrig="620" w14:anchorId="45E525A3">
          <v:shape id="_x0000_i1088" type="#_x0000_t75" style="width:54.45pt;height:31.3pt" o:ole="">
            <v:imagedata r:id="rId134" o:title=""/>
          </v:shape>
          <o:OLEObject Type="Embed" ProgID="Equation.DSMT4" ShapeID="_x0000_i1088" DrawAspect="Content" ObjectID="_1671957552" r:id="rId135"/>
        </w:object>
      </w:r>
    </w:p>
    <w:p w14:paraId="380F618B" w14:textId="77777777" w:rsidR="00832E45" w:rsidRPr="00F61957" w:rsidRDefault="00832E45" w:rsidP="00CC0DB5">
      <w:pPr>
        <w:pStyle w:val="NoSpacing"/>
        <w:ind w:left="360"/>
        <w:rPr>
          <w:szCs w:val="28"/>
        </w:rPr>
      </w:pP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  <w:t>= 10.83</w:t>
      </w:r>
    </w:p>
    <w:p w14:paraId="411DF513" w14:textId="77777777" w:rsidR="00832E45" w:rsidRPr="00F61957" w:rsidRDefault="00832E45" w:rsidP="00CC0DB5">
      <w:pPr>
        <w:pStyle w:val="NoSpacing"/>
        <w:ind w:left="360"/>
        <w:rPr>
          <w:szCs w:val="28"/>
        </w:rPr>
      </w:pP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  <w:t>Profit% = 10.83</w:t>
      </w:r>
    </w:p>
    <w:p w14:paraId="354FC31A" w14:textId="77777777" w:rsidR="00832E45" w:rsidRPr="00F61957" w:rsidRDefault="00832E45" w:rsidP="00CC0DB5">
      <w:pPr>
        <w:pStyle w:val="NoSpacing"/>
        <w:ind w:left="360"/>
        <w:rPr>
          <w:szCs w:val="28"/>
        </w:rPr>
      </w:pP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</w:r>
    </w:p>
    <w:p w14:paraId="4FFC972F" w14:textId="77777777" w:rsidR="00CC0DB5" w:rsidRPr="00F61957" w:rsidRDefault="000749AE" w:rsidP="00207F9C">
      <w:pPr>
        <w:pStyle w:val="NoSpacing"/>
        <w:numPr>
          <w:ilvl w:val="0"/>
          <w:numId w:val="1"/>
        </w:numPr>
        <w:rPr>
          <w:szCs w:val="28"/>
        </w:rPr>
      </w:pPr>
      <w:r w:rsidRPr="00F61957">
        <w:rPr>
          <w:szCs w:val="28"/>
        </w:rPr>
        <w:t xml:space="preserve">Sara baked cakes for the school festival. The cost of one cake was </w:t>
      </w:r>
      <w:r w:rsidRPr="00F61957">
        <w:rPr>
          <w:rFonts w:ascii="Rupee Foradian" w:hAnsi="Rupee Foradian"/>
          <w:szCs w:val="28"/>
        </w:rPr>
        <w:t>ì</w:t>
      </w:r>
      <w:r w:rsidRPr="00F61957">
        <w:rPr>
          <w:szCs w:val="28"/>
        </w:rPr>
        <w:t xml:space="preserve">55. She sold 25 cakes and made a profit of </w:t>
      </w:r>
      <w:r w:rsidRPr="00F61957">
        <w:rPr>
          <w:rFonts w:ascii="Rupee Foradian" w:hAnsi="Rupee Foradian"/>
          <w:szCs w:val="28"/>
        </w:rPr>
        <w:t>ì</w:t>
      </w:r>
      <w:r w:rsidRPr="00F61957">
        <w:rPr>
          <w:szCs w:val="28"/>
        </w:rPr>
        <w:t xml:space="preserve">11 on each cake. Find the selling price of the cakes and the profit Percent. </w:t>
      </w:r>
    </w:p>
    <w:p w14:paraId="2840BEA4" w14:textId="6303F115" w:rsidR="00CF2D58" w:rsidRPr="00F61957" w:rsidRDefault="000749AE" w:rsidP="000749AE">
      <w:pPr>
        <w:pStyle w:val="NoSpacing"/>
        <w:ind w:left="360"/>
        <w:rPr>
          <w:rFonts w:ascii="Baamini" w:hAnsi="Baamini"/>
          <w:szCs w:val="28"/>
        </w:rPr>
      </w:pPr>
      <w:r w:rsidRPr="00F61957">
        <w:rPr>
          <w:rFonts w:ascii="Baamini" w:hAnsi="Baamini"/>
          <w:szCs w:val="28"/>
        </w:rPr>
        <w:t>xU gs;spapd; tpohtpw;fhf</w:t>
      </w:r>
      <w:r w:rsidR="00443D24">
        <w:rPr>
          <w:rFonts w:ascii="Baamini" w:hAnsi="Baamini"/>
          <w:szCs w:val="28"/>
        </w:rPr>
        <w:t>r;</w:t>
      </w:r>
      <w:r w:rsidRPr="00F61957">
        <w:rPr>
          <w:rFonts w:ascii="Baamini" w:hAnsi="Baamini"/>
          <w:szCs w:val="28"/>
        </w:rPr>
        <w:t xml:space="preserve"> rhuh&gt; Nff; nra;jhs;. xU Nff;fpd; mlf;ftpiy </w:t>
      </w:r>
      <w:r w:rsidR="00CF2D58" w:rsidRPr="00F61957">
        <w:rPr>
          <w:rFonts w:ascii="Rupee Foradian" w:hAnsi="Rupee Foradian"/>
          <w:szCs w:val="28"/>
        </w:rPr>
        <w:t>ì</w:t>
      </w:r>
      <w:r w:rsidR="00CF2D58" w:rsidRPr="00F61957">
        <w:rPr>
          <w:rFonts w:ascii="Baamini" w:hAnsi="Baamini"/>
          <w:szCs w:val="28"/>
        </w:rPr>
        <w:t xml:space="preserve"> </w:t>
      </w:r>
      <w:r w:rsidR="00CF2D58" w:rsidRPr="00F61957">
        <w:rPr>
          <w:szCs w:val="28"/>
        </w:rPr>
        <w:t>55</w:t>
      </w:r>
      <w:r w:rsidR="00DE0CA8">
        <w:rPr>
          <w:rFonts w:ascii="Baamini" w:hAnsi="Baamini"/>
          <w:szCs w:val="28"/>
        </w:rPr>
        <w:t xml:space="preserve"> MF</w:t>
      </w:r>
      <w:r w:rsidR="00CF2D58" w:rsidRPr="00F61957">
        <w:rPr>
          <w:rFonts w:ascii="Baamini" w:hAnsi="Baamini"/>
          <w:szCs w:val="28"/>
        </w:rPr>
        <w:t xml:space="preserve">k;. mts; xt;nthU Nff;ifAk; </w:t>
      </w:r>
      <w:r w:rsidR="00CF2D58" w:rsidRPr="00F61957">
        <w:rPr>
          <w:rFonts w:ascii="Rupee Foradian" w:hAnsi="Rupee Foradian"/>
          <w:szCs w:val="28"/>
        </w:rPr>
        <w:t>ì</w:t>
      </w:r>
      <w:r w:rsidR="00CF2D58" w:rsidRPr="00F61957">
        <w:rPr>
          <w:szCs w:val="28"/>
        </w:rPr>
        <w:t>11</w:t>
      </w:r>
      <w:r w:rsidR="00CF2D58" w:rsidRPr="00F61957">
        <w:rPr>
          <w:rFonts w:ascii="Baamini" w:hAnsi="Baamini"/>
          <w:szCs w:val="28"/>
        </w:rPr>
        <w:t xml:space="preserve"> ,yhgj;jpw;F tpw;fpwhs;. </w:t>
      </w:r>
      <w:r w:rsidR="00CF2D58" w:rsidRPr="00F61957">
        <w:rPr>
          <w:szCs w:val="28"/>
        </w:rPr>
        <w:t>25</w:t>
      </w:r>
      <w:r w:rsidR="00CF2D58" w:rsidRPr="00F61957">
        <w:rPr>
          <w:rFonts w:ascii="Baamini" w:hAnsi="Baamini"/>
          <w:szCs w:val="28"/>
        </w:rPr>
        <w:t xml:space="preserve"> Nff;Ffis tpw;wpUe;jhy; tpw;gid tpiyiaAk; ,yhg rjtPjj;ijAk; fhz;f. </w:t>
      </w:r>
    </w:p>
    <w:p w14:paraId="79EC4430" w14:textId="77777777" w:rsidR="007B15C0" w:rsidRDefault="007B15C0" w:rsidP="000749AE">
      <w:pPr>
        <w:pStyle w:val="NoSpacing"/>
        <w:ind w:left="360"/>
        <w:rPr>
          <w:b/>
          <w:szCs w:val="28"/>
        </w:rPr>
      </w:pPr>
    </w:p>
    <w:p w14:paraId="56DE67E1" w14:textId="342B3DBD" w:rsidR="000749AE" w:rsidRPr="00F61957" w:rsidRDefault="000749AE" w:rsidP="000749AE">
      <w:pPr>
        <w:pStyle w:val="NoSpacing"/>
        <w:ind w:left="360"/>
        <w:rPr>
          <w:b/>
          <w:szCs w:val="28"/>
        </w:rPr>
      </w:pPr>
      <w:r w:rsidRPr="00F61957">
        <w:rPr>
          <w:b/>
          <w:szCs w:val="28"/>
        </w:rPr>
        <w:t xml:space="preserve">Solution: </w:t>
      </w:r>
    </w:p>
    <w:p w14:paraId="2D43F576" w14:textId="77777777" w:rsidR="000749AE" w:rsidRPr="00F61957" w:rsidRDefault="000749AE" w:rsidP="000749AE">
      <w:pPr>
        <w:pStyle w:val="NoSpacing"/>
        <w:ind w:left="360"/>
        <w:rPr>
          <w:szCs w:val="28"/>
        </w:rPr>
      </w:pPr>
      <w:r w:rsidRPr="00F61957">
        <w:rPr>
          <w:szCs w:val="28"/>
        </w:rPr>
        <w:tab/>
      </w:r>
      <w:r w:rsidRPr="00F61957">
        <w:rPr>
          <w:szCs w:val="28"/>
        </w:rPr>
        <w:tab/>
        <w:t xml:space="preserve">Cost Price of 1 cake = </w:t>
      </w:r>
      <w:r w:rsidRPr="00F61957">
        <w:rPr>
          <w:rFonts w:ascii="Rupee Foradian" w:hAnsi="Rupee Foradian"/>
          <w:szCs w:val="28"/>
        </w:rPr>
        <w:t>ì</w:t>
      </w:r>
      <w:r w:rsidRPr="00F61957">
        <w:rPr>
          <w:szCs w:val="28"/>
        </w:rPr>
        <w:t xml:space="preserve"> 55</w:t>
      </w:r>
    </w:p>
    <w:p w14:paraId="232C77BA" w14:textId="77777777" w:rsidR="000749AE" w:rsidRPr="00F61957" w:rsidRDefault="000749AE" w:rsidP="000749AE">
      <w:pPr>
        <w:pStyle w:val="NoSpacing"/>
        <w:ind w:left="360"/>
        <w:rPr>
          <w:szCs w:val="28"/>
        </w:rPr>
      </w:pPr>
      <w:r w:rsidRPr="00F61957">
        <w:rPr>
          <w:szCs w:val="28"/>
        </w:rPr>
        <w:tab/>
      </w:r>
      <w:r w:rsidRPr="00F61957">
        <w:rPr>
          <w:szCs w:val="28"/>
        </w:rPr>
        <w:tab/>
        <w:t xml:space="preserve">Number of cakes sold = 25 </w:t>
      </w:r>
    </w:p>
    <w:p w14:paraId="7BF9D576" w14:textId="77777777" w:rsidR="000749AE" w:rsidRPr="00F61957" w:rsidRDefault="000749AE" w:rsidP="000749AE">
      <w:pPr>
        <w:pStyle w:val="NoSpacing"/>
        <w:ind w:left="360"/>
        <w:rPr>
          <w:szCs w:val="28"/>
        </w:rPr>
      </w:pPr>
      <w:r w:rsidRPr="00F61957">
        <w:rPr>
          <w:szCs w:val="28"/>
        </w:rPr>
        <w:tab/>
      </w:r>
      <w:r w:rsidRPr="00F61957">
        <w:rPr>
          <w:szCs w:val="28"/>
        </w:rPr>
        <w:tab/>
        <w:t xml:space="preserve">Cost price of 25 cakes = 55 × 25 = </w:t>
      </w:r>
      <w:r w:rsidRPr="00F61957">
        <w:rPr>
          <w:rFonts w:ascii="Rupee Foradian" w:hAnsi="Rupee Foradian"/>
          <w:szCs w:val="28"/>
        </w:rPr>
        <w:t>ì</w:t>
      </w:r>
      <w:r w:rsidRPr="00F61957">
        <w:rPr>
          <w:szCs w:val="28"/>
        </w:rPr>
        <w:t xml:space="preserve"> 1375</w:t>
      </w:r>
    </w:p>
    <w:p w14:paraId="3A7F073B" w14:textId="77777777" w:rsidR="000749AE" w:rsidRPr="00F61957" w:rsidRDefault="000749AE" w:rsidP="000749AE">
      <w:pPr>
        <w:pStyle w:val="NoSpacing"/>
        <w:ind w:left="360"/>
        <w:rPr>
          <w:szCs w:val="28"/>
        </w:rPr>
      </w:pP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  <w:t xml:space="preserve">Profit of 1 cake = </w:t>
      </w:r>
      <w:r w:rsidRPr="00F61957">
        <w:rPr>
          <w:rFonts w:ascii="Rupee Foradian" w:hAnsi="Rupee Foradian"/>
          <w:szCs w:val="28"/>
        </w:rPr>
        <w:t>ì</w:t>
      </w:r>
      <w:r w:rsidRPr="00F61957">
        <w:rPr>
          <w:szCs w:val="28"/>
        </w:rPr>
        <w:t xml:space="preserve"> 11</w:t>
      </w:r>
    </w:p>
    <w:p w14:paraId="3645238C" w14:textId="77777777" w:rsidR="000749AE" w:rsidRPr="00F61957" w:rsidRDefault="000749AE" w:rsidP="000749AE">
      <w:pPr>
        <w:pStyle w:val="NoSpacing"/>
        <w:ind w:left="360"/>
        <w:rPr>
          <w:szCs w:val="28"/>
        </w:rPr>
      </w:pPr>
      <w:r w:rsidRPr="00F61957">
        <w:rPr>
          <w:szCs w:val="28"/>
        </w:rPr>
        <w:tab/>
      </w:r>
      <w:r w:rsidRPr="00F61957">
        <w:rPr>
          <w:szCs w:val="28"/>
        </w:rPr>
        <w:tab/>
        <w:t xml:space="preserve">Profit on 25 cakes = 11 × 25 = </w:t>
      </w:r>
      <w:r w:rsidRPr="00F61957">
        <w:rPr>
          <w:rFonts w:ascii="Rupee Foradian" w:hAnsi="Rupee Foradian"/>
          <w:szCs w:val="28"/>
        </w:rPr>
        <w:t>ì</w:t>
      </w:r>
      <w:r w:rsidRPr="00F61957">
        <w:rPr>
          <w:szCs w:val="28"/>
        </w:rPr>
        <w:t xml:space="preserve"> 275</w:t>
      </w:r>
    </w:p>
    <w:p w14:paraId="157185C8" w14:textId="77777777" w:rsidR="000749AE" w:rsidRPr="00F61957" w:rsidRDefault="000749AE" w:rsidP="000749AE">
      <w:pPr>
        <w:pStyle w:val="NoSpacing"/>
        <w:ind w:left="360"/>
        <w:rPr>
          <w:szCs w:val="28"/>
        </w:rPr>
      </w:pP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  <w:t xml:space="preserve">S.P. = C.P + Profit </w:t>
      </w:r>
    </w:p>
    <w:p w14:paraId="3F260DEB" w14:textId="77777777" w:rsidR="000749AE" w:rsidRPr="00F61957" w:rsidRDefault="000749AE" w:rsidP="000749AE">
      <w:pPr>
        <w:pStyle w:val="NoSpacing"/>
        <w:ind w:left="360"/>
        <w:rPr>
          <w:szCs w:val="28"/>
        </w:rPr>
      </w:pP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  <w:t xml:space="preserve">= 1375 + 275 </w:t>
      </w:r>
    </w:p>
    <w:p w14:paraId="31F0B60E" w14:textId="77777777" w:rsidR="000749AE" w:rsidRPr="00F61957" w:rsidRDefault="000749AE" w:rsidP="000749AE">
      <w:pPr>
        <w:pStyle w:val="NoSpacing"/>
        <w:ind w:left="360"/>
        <w:rPr>
          <w:szCs w:val="28"/>
        </w:rPr>
      </w:pP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  <w:t xml:space="preserve">= 1,650 </w:t>
      </w:r>
    </w:p>
    <w:p w14:paraId="7A850E13" w14:textId="77777777" w:rsidR="000749AE" w:rsidRPr="00F61957" w:rsidRDefault="000749AE" w:rsidP="000749AE">
      <w:pPr>
        <w:pStyle w:val="NoSpacing"/>
        <w:ind w:left="360"/>
        <w:rPr>
          <w:szCs w:val="28"/>
        </w:rPr>
      </w:pP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  <w:t xml:space="preserve">= </w:t>
      </w:r>
      <w:r w:rsidRPr="00F61957">
        <w:rPr>
          <w:rFonts w:ascii="Rupee Foradian" w:hAnsi="Rupee Foradian"/>
          <w:szCs w:val="28"/>
        </w:rPr>
        <w:t>ì</w:t>
      </w:r>
      <w:r w:rsidRPr="00F61957">
        <w:rPr>
          <w:szCs w:val="28"/>
        </w:rPr>
        <w:t xml:space="preserve"> 1,650 </w:t>
      </w:r>
    </w:p>
    <w:p w14:paraId="5D79EAAF" w14:textId="77777777" w:rsidR="000749AE" w:rsidRPr="00F61957" w:rsidRDefault="000749AE" w:rsidP="000749AE">
      <w:pPr>
        <w:pStyle w:val="NoSpacing"/>
        <w:ind w:left="360"/>
        <w:rPr>
          <w:szCs w:val="28"/>
        </w:rPr>
      </w:pP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  <w:t xml:space="preserve">Profit % = </w:t>
      </w:r>
      <w:r w:rsidRPr="00F61957">
        <w:rPr>
          <w:position w:val="-24"/>
          <w:szCs w:val="28"/>
        </w:rPr>
        <w:object w:dxaOrig="1219" w:dyaOrig="620" w14:anchorId="02E1B68F">
          <v:shape id="_x0000_i1089" type="#_x0000_t75" style="width:61.35pt;height:31.3pt" o:ole="">
            <v:imagedata r:id="rId132" o:title=""/>
          </v:shape>
          <o:OLEObject Type="Embed" ProgID="Equation.DSMT4" ShapeID="_x0000_i1089" DrawAspect="Content" ObjectID="_1671957553" r:id="rId136"/>
        </w:object>
      </w:r>
    </w:p>
    <w:p w14:paraId="292D181D" w14:textId="77777777" w:rsidR="000749AE" w:rsidRPr="00F61957" w:rsidRDefault="000749AE" w:rsidP="000749AE">
      <w:pPr>
        <w:pStyle w:val="NoSpacing"/>
        <w:ind w:left="360"/>
        <w:rPr>
          <w:szCs w:val="28"/>
        </w:rPr>
      </w:pP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position w:val="-24"/>
          <w:szCs w:val="28"/>
        </w:rPr>
        <w:object w:dxaOrig="1280" w:dyaOrig="620" w14:anchorId="28254559">
          <v:shape id="_x0000_i1090" type="#_x0000_t75" style="width:63.85pt;height:31.3pt" o:ole="">
            <v:imagedata r:id="rId137" o:title=""/>
          </v:shape>
          <o:OLEObject Type="Embed" ProgID="Equation.DSMT4" ShapeID="_x0000_i1090" DrawAspect="Content" ObjectID="_1671957554" r:id="rId138"/>
        </w:object>
      </w:r>
    </w:p>
    <w:p w14:paraId="4202D086" w14:textId="77777777" w:rsidR="000749AE" w:rsidRPr="00F61957" w:rsidRDefault="000749AE" w:rsidP="000749AE">
      <w:pPr>
        <w:pStyle w:val="NoSpacing"/>
        <w:ind w:left="360"/>
        <w:rPr>
          <w:szCs w:val="28"/>
        </w:rPr>
      </w:pP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  <w:t>= 20</w:t>
      </w:r>
    </w:p>
    <w:p w14:paraId="0106832B" w14:textId="77777777" w:rsidR="000749AE" w:rsidRPr="00F61957" w:rsidRDefault="000749AE" w:rsidP="000749AE">
      <w:pPr>
        <w:pStyle w:val="NoSpacing"/>
        <w:ind w:left="360"/>
        <w:rPr>
          <w:szCs w:val="28"/>
        </w:rPr>
      </w:pP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  <w:t xml:space="preserve">Profit% = 20 </w:t>
      </w:r>
    </w:p>
    <w:p w14:paraId="71E2BDF8" w14:textId="77777777" w:rsidR="000749AE" w:rsidRPr="00F61957" w:rsidRDefault="000749AE" w:rsidP="000749AE">
      <w:pPr>
        <w:pStyle w:val="NoSpacing"/>
        <w:ind w:left="360"/>
        <w:rPr>
          <w:szCs w:val="28"/>
        </w:rPr>
      </w:pPr>
    </w:p>
    <w:p w14:paraId="229EB986" w14:textId="77777777" w:rsidR="000749AE" w:rsidRPr="00F61957" w:rsidRDefault="00C46BF0" w:rsidP="00207F9C">
      <w:pPr>
        <w:pStyle w:val="NoSpacing"/>
        <w:numPr>
          <w:ilvl w:val="0"/>
          <w:numId w:val="1"/>
        </w:numPr>
        <w:rPr>
          <w:szCs w:val="28"/>
        </w:rPr>
      </w:pPr>
      <w:r w:rsidRPr="00F61957">
        <w:rPr>
          <w:szCs w:val="28"/>
        </w:rPr>
        <w:t xml:space="preserve">A man sells two wrist watches at </w:t>
      </w:r>
      <w:r w:rsidRPr="00F61957">
        <w:rPr>
          <w:rFonts w:ascii="Rupee Foradian" w:hAnsi="Rupee Foradian"/>
          <w:szCs w:val="28"/>
        </w:rPr>
        <w:t>ì</w:t>
      </w:r>
      <w:r w:rsidRPr="00F61957">
        <w:rPr>
          <w:szCs w:val="28"/>
        </w:rPr>
        <w:t xml:space="preserve"> 594 each. On one he gains 10% and on the other he loses 10%. Find his gain or loss percent on the Whole.</w:t>
      </w:r>
    </w:p>
    <w:p w14:paraId="3E401462" w14:textId="77777777" w:rsidR="0092593B" w:rsidRPr="00F61957" w:rsidRDefault="0092593B" w:rsidP="0092593B">
      <w:pPr>
        <w:pStyle w:val="NoSpacing"/>
        <w:ind w:left="360"/>
        <w:rPr>
          <w:rFonts w:ascii="Baamini" w:hAnsi="Baamini"/>
          <w:szCs w:val="28"/>
        </w:rPr>
      </w:pPr>
      <w:r w:rsidRPr="00F61957">
        <w:rPr>
          <w:rFonts w:ascii="Baamini" w:hAnsi="Baamini"/>
          <w:szCs w:val="28"/>
        </w:rPr>
        <w:lastRenderedPageBreak/>
        <w:t xml:space="preserve">,U iff;fbfhuq;fs; xt;nthd;iwAk; </w:t>
      </w:r>
      <w:r w:rsidRPr="00F61957">
        <w:rPr>
          <w:rFonts w:ascii="Rupee Foradian" w:hAnsi="Rupee Foradian"/>
          <w:szCs w:val="28"/>
        </w:rPr>
        <w:t>ì</w:t>
      </w:r>
      <w:r w:rsidRPr="00F61957">
        <w:rPr>
          <w:szCs w:val="28"/>
        </w:rPr>
        <w:t xml:space="preserve"> 594 </w:t>
      </w:r>
      <w:r w:rsidRPr="00F61957">
        <w:rPr>
          <w:rFonts w:ascii="Baamini" w:hAnsi="Baamini"/>
          <w:szCs w:val="28"/>
        </w:rPr>
        <w:t xml:space="preserve">f;F xUth; tpw;whh;. ,t;thW tpw;wjpy; xd;wpy; </w:t>
      </w:r>
      <w:r w:rsidRPr="00F61957">
        <w:rPr>
          <w:szCs w:val="28"/>
        </w:rPr>
        <w:t>10%</w:t>
      </w:r>
      <w:r w:rsidRPr="00F61957">
        <w:rPr>
          <w:rFonts w:ascii="Baamini" w:hAnsi="Baamini"/>
          <w:szCs w:val="28"/>
        </w:rPr>
        <w:t xml:space="preserve"> ,yhgKk;&gt; kw;wjpy; </w:t>
      </w:r>
      <w:r w:rsidRPr="00F61957">
        <w:rPr>
          <w:szCs w:val="28"/>
        </w:rPr>
        <w:t>10%</w:t>
      </w:r>
      <w:r w:rsidRPr="00F61957">
        <w:rPr>
          <w:rFonts w:ascii="Baamini" w:hAnsi="Baamini"/>
          <w:szCs w:val="28"/>
        </w:rPr>
        <w:t xml:space="preserve"> el;lKk; mtUf;F Vw;gl;lJ. nkhj;jj;jpy; mtUf;F Vw;gl;l ,yhgk; my;yJ el;lk; rjtPjk; fhzTk;. </w:t>
      </w:r>
    </w:p>
    <w:p w14:paraId="5479A1B4" w14:textId="77777777" w:rsidR="007B15C0" w:rsidRDefault="007B15C0" w:rsidP="00C46BF0">
      <w:pPr>
        <w:pStyle w:val="NoSpacing"/>
        <w:ind w:left="360"/>
        <w:rPr>
          <w:b/>
          <w:szCs w:val="28"/>
        </w:rPr>
      </w:pPr>
    </w:p>
    <w:p w14:paraId="3B5AD11D" w14:textId="593D6835" w:rsidR="00C46BF0" w:rsidRPr="00F61957" w:rsidRDefault="00C46BF0" w:rsidP="00C46BF0">
      <w:pPr>
        <w:pStyle w:val="NoSpacing"/>
        <w:ind w:left="360"/>
        <w:rPr>
          <w:b/>
          <w:szCs w:val="28"/>
        </w:rPr>
      </w:pPr>
      <w:r w:rsidRPr="00F61957">
        <w:rPr>
          <w:b/>
          <w:szCs w:val="28"/>
        </w:rPr>
        <w:t xml:space="preserve">Solution: </w:t>
      </w:r>
    </w:p>
    <w:p w14:paraId="26151363" w14:textId="77777777" w:rsidR="00C46BF0" w:rsidRPr="00F61957" w:rsidRDefault="00C46BF0" w:rsidP="00C46BF0">
      <w:pPr>
        <w:pStyle w:val="NoSpacing"/>
        <w:ind w:left="360"/>
        <w:rPr>
          <w:szCs w:val="28"/>
        </w:rPr>
      </w:pPr>
      <w:r w:rsidRPr="00F61957">
        <w:rPr>
          <w:szCs w:val="28"/>
        </w:rPr>
        <w:tab/>
      </w:r>
      <w:r w:rsidRPr="00F61957">
        <w:rPr>
          <w:szCs w:val="28"/>
        </w:rPr>
        <w:tab/>
        <w:t xml:space="preserve">Given: S.P. of the first wrist watch = </w:t>
      </w:r>
      <w:r w:rsidRPr="00F61957">
        <w:rPr>
          <w:rFonts w:ascii="Rupee Foradian" w:hAnsi="Rupee Foradian"/>
          <w:szCs w:val="28"/>
        </w:rPr>
        <w:t>ì</w:t>
      </w:r>
      <w:r w:rsidRPr="00F61957">
        <w:rPr>
          <w:szCs w:val="28"/>
        </w:rPr>
        <w:t xml:space="preserve"> 594, Gain% = 10% </w:t>
      </w:r>
    </w:p>
    <w:p w14:paraId="11958C3E" w14:textId="77777777" w:rsidR="00C46BF0" w:rsidRPr="00F61957" w:rsidRDefault="00C46BF0" w:rsidP="00C46BF0">
      <w:pPr>
        <w:pStyle w:val="NoSpacing"/>
        <w:ind w:left="360"/>
        <w:rPr>
          <w:szCs w:val="28"/>
        </w:rPr>
      </w:pP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  <w:t xml:space="preserve">C.P. of the first wrist watch = </w:t>
      </w:r>
      <w:r w:rsidRPr="00F61957">
        <w:rPr>
          <w:position w:val="-28"/>
          <w:szCs w:val="28"/>
        </w:rPr>
        <w:object w:dxaOrig="1960" w:dyaOrig="660" w14:anchorId="38E2200E">
          <v:shape id="_x0000_i1091" type="#_x0000_t75" style="width:98.3pt;height:31.95pt" o:ole="">
            <v:imagedata r:id="rId139" o:title=""/>
          </v:shape>
          <o:OLEObject Type="Embed" ProgID="Equation.DSMT4" ShapeID="_x0000_i1091" DrawAspect="Content" ObjectID="_1671957555" r:id="rId140"/>
        </w:object>
      </w:r>
    </w:p>
    <w:p w14:paraId="3131E0BE" w14:textId="77777777" w:rsidR="00C46BF0" w:rsidRPr="00F61957" w:rsidRDefault="00C46BF0" w:rsidP="00C46BF0">
      <w:pPr>
        <w:pStyle w:val="NoSpacing"/>
        <w:ind w:left="360"/>
        <w:rPr>
          <w:szCs w:val="28"/>
        </w:rPr>
      </w:pP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  <w:t xml:space="preserve"> </w:t>
      </w:r>
      <w:r w:rsidRPr="00F61957">
        <w:rPr>
          <w:szCs w:val="28"/>
        </w:rPr>
        <w:tab/>
        <w:t xml:space="preserve">= </w:t>
      </w:r>
      <w:r w:rsidRPr="00F61957">
        <w:rPr>
          <w:position w:val="-28"/>
          <w:szCs w:val="28"/>
        </w:rPr>
        <w:object w:dxaOrig="1560" w:dyaOrig="660" w14:anchorId="55F496D2">
          <v:shape id="_x0000_i1092" type="#_x0000_t75" style="width:78.25pt;height:31.95pt" o:ole="">
            <v:imagedata r:id="rId141" o:title=""/>
          </v:shape>
          <o:OLEObject Type="Embed" ProgID="Equation.DSMT4" ShapeID="_x0000_i1092" DrawAspect="Content" ObjectID="_1671957556" r:id="rId142"/>
        </w:object>
      </w:r>
    </w:p>
    <w:p w14:paraId="6187B808" w14:textId="77777777" w:rsidR="00C46BF0" w:rsidRPr="00F61957" w:rsidRDefault="00C46BF0" w:rsidP="00C46BF0">
      <w:pPr>
        <w:pStyle w:val="NoSpacing"/>
        <w:ind w:left="360"/>
        <w:rPr>
          <w:szCs w:val="28"/>
        </w:rPr>
      </w:pP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  <w:t xml:space="preserve">= </w:t>
      </w:r>
      <w:r w:rsidRPr="00F61957">
        <w:rPr>
          <w:position w:val="-24"/>
          <w:szCs w:val="28"/>
        </w:rPr>
        <w:object w:dxaOrig="1520" w:dyaOrig="620" w14:anchorId="234AD90C">
          <v:shape id="_x0000_i1093" type="#_x0000_t75" style="width:76.4pt;height:31.3pt" o:ole="">
            <v:imagedata r:id="rId143" o:title=""/>
          </v:shape>
          <o:OLEObject Type="Embed" ProgID="Equation.DSMT4" ShapeID="_x0000_i1093" DrawAspect="Content" ObjectID="_1671957557" r:id="rId144"/>
        </w:object>
      </w:r>
    </w:p>
    <w:p w14:paraId="2EABF109" w14:textId="116A46C6" w:rsidR="00C46BF0" w:rsidRPr="00F61957" w:rsidRDefault="00C46BF0" w:rsidP="00C46BF0">
      <w:pPr>
        <w:pStyle w:val="NoSpacing"/>
        <w:ind w:left="360"/>
        <w:rPr>
          <w:szCs w:val="28"/>
        </w:rPr>
      </w:pPr>
      <w:r w:rsidRPr="00F61957">
        <w:rPr>
          <w:szCs w:val="28"/>
        </w:rPr>
        <w:tab/>
        <w:t xml:space="preserve">Similarly, C.P. of the second watch on which he loses </w:t>
      </w:r>
      <w:r w:rsidR="003B138C">
        <w:rPr>
          <w:szCs w:val="28"/>
        </w:rPr>
        <w:t xml:space="preserve">= </w:t>
      </w:r>
      <w:r w:rsidRPr="00F61957">
        <w:rPr>
          <w:szCs w:val="28"/>
        </w:rPr>
        <w:t xml:space="preserve">10% is </w:t>
      </w:r>
    </w:p>
    <w:p w14:paraId="154AAFDA" w14:textId="6357C400" w:rsidR="00C46BF0" w:rsidRPr="00F61957" w:rsidRDefault="00C46BF0" w:rsidP="00C46BF0">
      <w:pPr>
        <w:pStyle w:val="NoSpacing"/>
        <w:ind w:left="360"/>
        <w:rPr>
          <w:szCs w:val="28"/>
        </w:rPr>
      </w:pP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  <w:t xml:space="preserve">= </w:t>
      </w:r>
      <w:r w:rsidR="003B138C" w:rsidRPr="002B18EA">
        <w:rPr>
          <w:position w:val="-28"/>
        </w:rPr>
        <w:object w:dxaOrig="2020" w:dyaOrig="660" w14:anchorId="08669B12">
          <v:shape id="_x0000_i1094" type="#_x0000_t75" style="width:100.8pt;height:33.2pt" o:ole="">
            <v:imagedata r:id="rId145" o:title=""/>
          </v:shape>
          <o:OLEObject Type="Embed" ProgID="Equation.DSMT4" ShapeID="_x0000_i1094" DrawAspect="Content" ObjectID="_1671957558" r:id="rId146"/>
        </w:object>
      </w:r>
    </w:p>
    <w:p w14:paraId="6D48FFE8" w14:textId="77777777" w:rsidR="00C46BF0" w:rsidRDefault="00C46BF0" w:rsidP="00C46BF0">
      <w:pPr>
        <w:pStyle w:val="NoSpacing"/>
        <w:ind w:left="360"/>
        <w:rPr>
          <w:position w:val="-28"/>
          <w:szCs w:val="28"/>
        </w:rPr>
      </w:pP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  <w:t xml:space="preserve">= </w:t>
      </w:r>
      <w:r w:rsidRPr="00F61957">
        <w:rPr>
          <w:position w:val="-28"/>
          <w:szCs w:val="28"/>
        </w:rPr>
        <w:object w:dxaOrig="3200" w:dyaOrig="660" w14:anchorId="77948CC5">
          <v:shape id="_x0000_i1095" type="#_x0000_t75" style="width:160.3pt;height:31.95pt" o:ole="">
            <v:imagedata r:id="rId147" o:title=""/>
          </v:shape>
          <o:OLEObject Type="Embed" ProgID="Equation.DSMT4" ShapeID="_x0000_i1095" DrawAspect="Content" ObjectID="_1671957559" r:id="rId148"/>
        </w:object>
      </w:r>
    </w:p>
    <w:p w14:paraId="248E4C96" w14:textId="77777777" w:rsidR="00497872" w:rsidRDefault="00497872" w:rsidP="00C46BF0">
      <w:pPr>
        <w:pStyle w:val="NoSpacing"/>
        <w:ind w:left="360"/>
        <w:rPr>
          <w:position w:val="-28"/>
          <w:szCs w:val="28"/>
        </w:rPr>
      </w:pPr>
      <w:r>
        <w:rPr>
          <w:position w:val="-28"/>
          <w:szCs w:val="28"/>
        </w:rPr>
        <w:t xml:space="preserve">To say whether there was an overall Profit or Loss, we need to find the combined C.P. and S.P. </w:t>
      </w:r>
    </w:p>
    <w:p w14:paraId="021CE027" w14:textId="77777777" w:rsidR="00497872" w:rsidRPr="0046047D" w:rsidRDefault="0046047D" w:rsidP="00C46BF0">
      <w:pPr>
        <w:pStyle w:val="NoSpacing"/>
        <w:ind w:left="360"/>
      </w:pPr>
      <w:r>
        <w:rPr>
          <w:position w:val="-28"/>
          <w:szCs w:val="28"/>
        </w:rPr>
        <w:t xml:space="preserve">Total C.P. of the two watches = 540 + 660 = </w:t>
      </w:r>
      <w:r>
        <w:rPr>
          <w:rFonts w:ascii="Rupee Foradian" w:hAnsi="Rupee Foradian"/>
          <w:position w:val="-28"/>
          <w:szCs w:val="28"/>
        </w:rPr>
        <w:t>ì</w:t>
      </w:r>
      <w:r>
        <w:rPr>
          <w:position w:val="-28"/>
          <w:szCs w:val="28"/>
        </w:rPr>
        <w:t xml:space="preserve"> 1,200</w:t>
      </w:r>
    </w:p>
    <w:p w14:paraId="28CFDA7D" w14:textId="77777777" w:rsidR="0046047D" w:rsidRDefault="0046047D" w:rsidP="00C46BF0">
      <w:pPr>
        <w:pStyle w:val="NoSpacing"/>
        <w:ind w:left="360"/>
        <w:rPr>
          <w:position w:val="-28"/>
          <w:szCs w:val="28"/>
        </w:rPr>
      </w:pPr>
      <w:r>
        <w:rPr>
          <w:position w:val="-28"/>
          <w:szCs w:val="28"/>
        </w:rPr>
        <w:t xml:space="preserve">Total S.P. of the two watches = 594 + 594 = </w:t>
      </w:r>
      <w:r>
        <w:rPr>
          <w:rFonts w:ascii="Rupee Foradian" w:hAnsi="Rupee Foradian"/>
          <w:position w:val="-28"/>
          <w:szCs w:val="28"/>
        </w:rPr>
        <w:t>ì</w:t>
      </w:r>
      <w:r>
        <w:rPr>
          <w:position w:val="-28"/>
          <w:szCs w:val="28"/>
        </w:rPr>
        <w:t xml:space="preserve"> 1,188</w:t>
      </w:r>
    </w:p>
    <w:p w14:paraId="48FDA83B" w14:textId="77777777" w:rsidR="0046047D" w:rsidRDefault="0046047D" w:rsidP="00C46BF0">
      <w:pPr>
        <w:pStyle w:val="NoSpacing"/>
        <w:ind w:left="360"/>
        <w:rPr>
          <w:position w:val="-28"/>
          <w:szCs w:val="28"/>
        </w:rPr>
      </w:pPr>
      <w:r>
        <w:rPr>
          <w:position w:val="-28"/>
          <w:szCs w:val="28"/>
        </w:rPr>
        <w:tab/>
      </w:r>
      <w:r>
        <w:rPr>
          <w:position w:val="-28"/>
          <w:szCs w:val="28"/>
        </w:rPr>
        <w:tab/>
      </w:r>
      <w:r>
        <w:rPr>
          <w:position w:val="-28"/>
          <w:szCs w:val="28"/>
        </w:rPr>
        <w:tab/>
      </w:r>
      <w:r>
        <w:rPr>
          <w:position w:val="-28"/>
          <w:szCs w:val="28"/>
        </w:rPr>
        <w:tab/>
        <w:t xml:space="preserve">Net Loss = 1,200 – 1,188 = </w:t>
      </w:r>
      <w:r>
        <w:rPr>
          <w:rFonts w:ascii="Rupee Foradian" w:hAnsi="Rupee Foradian"/>
          <w:position w:val="-28"/>
          <w:szCs w:val="28"/>
        </w:rPr>
        <w:t>ì</w:t>
      </w:r>
      <w:r>
        <w:rPr>
          <w:position w:val="-28"/>
          <w:szCs w:val="28"/>
        </w:rPr>
        <w:t xml:space="preserve">  12</w:t>
      </w:r>
    </w:p>
    <w:p w14:paraId="462BC077" w14:textId="77777777" w:rsidR="0046047D" w:rsidRDefault="0046047D" w:rsidP="00C46BF0">
      <w:pPr>
        <w:pStyle w:val="NoSpacing"/>
        <w:ind w:left="360"/>
        <w:rPr>
          <w:position w:val="-28"/>
          <w:szCs w:val="28"/>
        </w:rPr>
      </w:pPr>
      <w:r>
        <w:rPr>
          <w:position w:val="-28"/>
          <w:szCs w:val="28"/>
        </w:rPr>
        <w:tab/>
      </w:r>
      <w:r>
        <w:rPr>
          <w:position w:val="-28"/>
          <w:szCs w:val="28"/>
        </w:rPr>
        <w:tab/>
      </w:r>
      <w:r>
        <w:rPr>
          <w:position w:val="-28"/>
          <w:szCs w:val="28"/>
        </w:rPr>
        <w:tab/>
      </w:r>
      <w:r>
        <w:rPr>
          <w:position w:val="-28"/>
          <w:szCs w:val="28"/>
        </w:rPr>
        <w:tab/>
      </w:r>
      <w:r>
        <w:rPr>
          <w:position w:val="-28"/>
          <w:szCs w:val="28"/>
        </w:rPr>
        <w:tab/>
      </w:r>
      <w:r w:rsidRPr="0095330E">
        <w:rPr>
          <w:position w:val="-24"/>
        </w:rPr>
        <w:object w:dxaOrig="1920" w:dyaOrig="620" w14:anchorId="18E95C60">
          <v:shape id="_x0000_i1096" type="#_x0000_t75" style="width:97.05pt;height:31.3pt" o:ole="">
            <v:imagedata r:id="rId149" o:title=""/>
          </v:shape>
          <o:OLEObject Type="Embed" ProgID="Equation.DSMT4" ShapeID="_x0000_i1096" DrawAspect="Content" ObjectID="_1671957560" r:id="rId150"/>
        </w:object>
      </w:r>
      <w:r>
        <w:rPr>
          <w:position w:val="-28"/>
          <w:szCs w:val="28"/>
        </w:rPr>
        <w:t xml:space="preserve"> </w:t>
      </w:r>
    </w:p>
    <w:p w14:paraId="178377B0" w14:textId="77777777" w:rsidR="0046047D" w:rsidRPr="0046047D" w:rsidRDefault="0046047D" w:rsidP="00C46BF0">
      <w:pPr>
        <w:pStyle w:val="NoSpacing"/>
        <w:ind w:left="360"/>
      </w:pPr>
      <w:r>
        <w:rPr>
          <w:position w:val="-28"/>
          <w:szCs w:val="28"/>
        </w:rPr>
        <w:tab/>
      </w:r>
      <w:r>
        <w:rPr>
          <w:position w:val="-28"/>
          <w:szCs w:val="28"/>
        </w:rPr>
        <w:tab/>
      </w:r>
      <w:r>
        <w:rPr>
          <w:position w:val="-28"/>
          <w:szCs w:val="28"/>
        </w:rPr>
        <w:tab/>
      </w:r>
      <w:r>
        <w:rPr>
          <w:position w:val="-28"/>
          <w:szCs w:val="28"/>
        </w:rPr>
        <w:tab/>
      </w:r>
      <w:r>
        <w:rPr>
          <w:position w:val="-28"/>
          <w:szCs w:val="28"/>
        </w:rPr>
        <w:tab/>
      </w:r>
      <w:r w:rsidRPr="0095330E">
        <w:rPr>
          <w:position w:val="-24"/>
        </w:rPr>
        <w:object w:dxaOrig="1700" w:dyaOrig="620" w14:anchorId="4B899DA0">
          <v:shape id="_x0000_i1097" type="#_x0000_t75" style="width:85.75pt;height:31.3pt" o:ole="">
            <v:imagedata r:id="rId151" o:title=""/>
          </v:shape>
          <o:OLEObject Type="Embed" ProgID="Equation.DSMT4" ShapeID="_x0000_i1097" DrawAspect="Content" ObjectID="_1671957561" r:id="rId152"/>
        </w:object>
      </w:r>
    </w:p>
    <w:p w14:paraId="29936857" w14:textId="77777777" w:rsidR="000C68F4" w:rsidRPr="00F61957" w:rsidRDefault="000C68F4" w:rsidP="00C46BF0">
      <w:pPr>
        <w:pStyle w:val="NoSpacing"/>
        <w:ind w:left="360"/>
        <w:rPr>
          <w:szCs w:val="28"/>
        </w:rPr>
      </w:pPr>
    </w:p>
    <w:p w14:paraId="17169D70" w14:textId="77777777" w:rsidR="00B71D5C" w:rsidRPr="00F61957" w:rsidRDefault="000C68F4" w:rsidP="00207F9C">
      <w:pPr>
        <w:pStyle w:val="NoSpacing"/>
        <w:numPr>
          <w:ilvl w:val="0"/>
          <w:numId w:val="1"/>
        </w:numPr>
        <w:rPr>
          <w:szCs w:val="28"/>
        </w:rPr>
      </w:pPr>
      <w:r w:rsidRPr="00F61957">
        <w:rPr>
          <w:szCs w:val="28"/>
        </w:rPr>
        <w:t xml:space="preserve">A shopkeeper allow a discount of 10% to his customers and still gains 20%. Find the marked price of an article which costs </w:t>
      </w:r>
      <w:r w:rsidRPr="00F61957">
        <w:rPr>
          <w:rFonts w:ascii="Rupee Foradian" w:hAnsi="Rupee Foradian"/>
          <w:szCs w:val="28"/>
        </w:rPr>
        <w:t>ì</w:t>
      </w:r>
      <w:r w:rsidRPr="00F61957">
        <w:rPr>
          <w:szCs w:val="28"/>
        </w:rPr>
        <w:t>450 to the shopkeeper.</w:t>
      </w:r>
    </w:p>
    <w:p w14:paraId="59A27E45" w14:textId="77777777" w:rsidR="00C46BF0" w:rsidRPr="00F61957" w:rsidRDefault="00B71D5C" w:rsidP="00B71D5C">
      <w:pPr>
        <w:pStyle w:val="NoSpacing"/>
        <w:ind w:left="360"/>
        <w:rPr>
          <w:szCs w:val="28"/>
        </w:rPr>
      </w:pPr>
      <w:r w:rsidRPr="00F61957">
        <w:rPr>
          <w:rFonts w:ascii="Baamini" w:hAnsi="Baamini"/>
          <w:szCs w:val="28"/>
        </w:rPr>
        <w:t xml:space="preserve">xU filf;fhuh; jd; thbf;ifahsh;fSf;F </w:t>
      </w:r>
      <w:r w:rsidRPr="00F61957">
        <w:rPr>
          <w:szCs w:val="28"/>
        </w:rPr>
        <w:t>10%</w:t>
      </w:r>
      <w:r w:rsidRPr="00F61957">
        <w:rPr>
          <w:rFonts w:ascii="Baamini" w:hAnsi="Baamini"/>
          <w:szCs w:val="28"/>
        </w:rPr>
        <w:t xml:space="preserve"> js;Sgb je;Jk;&gt; </w:t>
      </w:r>
      <w:r w:rsidRPr="00F61957">
        <w:rPr>
          <w:szCs w:val="28"/>
        </w:rPr>
        <w:t>20%</w:t>
      </w:r>
      <w:r w:rsidRPr="00F61957">
        <w:rPr>
          <w:rFonts w:ascii="Baamini" w:hAnsi="Baamini"/>
          <w:szCs w:val="28"/>
        </w:rPr>
        <w:t xml:space="preserve"> ,yhgk; milfpd;whh;. xU nghUspd; cz;ik tpiy </w:t>
      </w:r>
      <w:r w:rsidRPr="00F61957">
        <w:rPr>
          <w:rFonts w:ascii="Rupee Foradian" w:hAnsi="Rupee Foradian"/>
          <w:szCs w:val="28"/>
        </w:rPr>
        <w:t>ì</w:t>
      </w:r>
      <w:r w:rsidRPr="00F61957">
        <w:rPr>
          <w:rFonts w:ascii="Baamini" w:hAnsi="Baamini"/>
          <w:szCs w:val="28"/>
        </w:rPr>
        <w:t xml:space="preserve"> </w:t>
      </w:r>
      <w:r w:rsidRPr="00F61957">
        <w:rPr>
          <w:szCs w:val="28"/>
        </w:rPr>
        <w:t>450</w:t>
      </w:r>
      <w:r w:rsidRPr="00F61957">
        <w:rPr>
          <w:rFonts w:ascii="Baamini" w:hAnsi="Baamini"/>
          <w:szCs w:val="28"/>
        </w:rPr>
        <w:t xml:space="preserve"> vdpy;&gt; mg;nghUspd; Fwpj;j tpiyiaf; fhz;f. </w:t>
      </w:r>
      <w:r w:rsidR="000C68F4" w:rsidRPr="00F61957">
        <w:rPr>
          <w:szCs w:val="28"/>
        </w:rPr>
        <w:t xml:space="preserve"> </w:t>
      </w:r>
    </w:p>
    <w:p w14:paraId="7F1325A2" w14:textId="77777777" w:rsidR="007B15C0" w:rsidRDefault="007B15C0" w:rsidP="000C68F4">
      <w:pPr>
        <w:pStyle w:val="NoSpacing"/>
        <w:ind w:left="360"/>
        <w:rPr>
          <w:szCs w:val="28"/>
        </w:rPr>
      </w:pPr>
    </w:p>
    <w:p w14:paraId="49D2F9D4" w14:textId="063D7737" w:rsidR="000C68F4" w:rsidRPr="007B15C0" w:rsidRDefault="00230A05" w:rsidP="000C68F4">
      <w:pPr>
        <w:pStyle w:val="NoSpacing"/>
        <w:ind w:left="360"/>
        <w:rPr>
          <w:b/>
          <w:bCs/>
          <w:szCs w:val="28"/>
        </w:rPr>
      </w:pPr>
      <w:r w:rsidRPr="007B15C0">
        <w:rPr>
          <w:b/>
          <w:bCs/>
          <w:szCs w:val="28"/>
        </w:rPr>
        <w:t xml:space="preserve">Solution: </w:t>
      </w:r>
      <w:r w:rsidR="00452E40" w:rsidRPr="007B15C0">
        <w:rPr>
          <w:b/>
          <w:bCs/>
          <w:szCs w:val="28"/>
        </w:rPr>
        <w:t xml:space="preserve"> </w:t>
      </w:r>
    </w:p>
    <w:p w14:paraId="3DC70EE9" w14:textId="77777777" w:rsidR="00452E40" w:rsidRPr="00F61957" w:rsidRDefault="00452E40" w:rsidP="000C68F4">
      <w:pPr>
        <w:pStyle w:val="NoSpacing"/>
        <w:ind w:left="360"/>
        <w:rPr>
          <w:szCs w:val="28"/>
        </w:rPr>
      </w:pPr>
      <w:r w:rsidRPr="00F61957">
        <w:rPr>
          <w:szCs w:val="28"/>
        </w:rPr>
        <w:tab/>
      </w:r>
      <w:r w:rsidRPr="00F61957">
        <w:rPr>
          <w:szCs w:val="28"/>
        </w:rPr>
        <w:tab/>
        <w:t xml:space="preserve">Let M.P. be 100. </w:t>
      </w:r>
    </w:p>
    <w:p w14:paraId="1893D2C5" w14:textId="77777777" w:rsidR="00452E40" w:rsidRPr="00F61957" w:rsidRDefault="00452E40" w:rsidP="000C68F4">
      <w:pPr>
        <w:pStyle w:val="NoSpacing"/>
        <w:ind w:left="360"/>
        <w:rPr>
          <w:szCs w:val="28"/>
        </w:rPr>
      </w:pP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  <w:t>Discount = 10% of M.P</w:t>
      </w:r>
    </w:p>
    <w:p w14:paraId="7A098609" w14:textId="77777777" w:rsidR="00452E40" w:rsidRPr="00F61957" w:rsidRDefault="00452E40" w:rsidP="000C68F4">
      <w:pPr>
        <w:pStyle w:val="NoSpacing"/>
        <w:ind w:left="360"/>
        <w:rPr>
          <w:szCs w:val="28"/>
        </w:rPr>
      </w:pP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position w:val="-24"/>
          <w:szCs w:val="28"/>
        </w:rPr>
        <w:object w:dxaOrig="440" w:dyaOrig="620" w14:anchorId="7970D94A">
          <v:shape id="_x0000_i1098" type="#_x0000_t75" style="width:21.9pt;height:31.3pt" o:ole="">
            <v:imagedata r:id="rId153" o:title=""/>
          </v:shape>
          <o:OLEObject Type="Embed" ProgID="Equation.DSMT4" ShapeID="_x0000_i1098" DrawAspect="Content" ObjectID="_1671957562" r:id="rId154"/>
        </w:object>
      </w:r>
      <w:r w:rsidRPr="00F61957">
        <w:rPr>
          <w:szCs w:val="28"/>
        </w:rPr>
        <w:t xml:space="preserve">of M.P. = </w:t>
      </w:r>
      <w:r w:rsidRPr="00F61957">
        <w:rPr>
          <w:position w:val="-24"/>
          <w:szCs w:val="28"/>
        </w:rPr>
        <w:object w:dxaOrig="960" w:dyaOrig="620" w14:anchorId="794CE7BC">
          <v:shape id="_x0000_i1099" type="#_x0000_t75" style="width:46.95pt;height:31.3pt" o:ole="">
            <v:imagedata r:id="rId155" o:title=""/>
          </v:shape>
          <o:OLEObject Type="Embed" ProgID="Equation.DSMT4" ShapeID="_x0000_i1099" DrawAspect="Content" ObjectID="_1671957563" r:id="rId156"/>
        </w:object>
      </w:r>
    </w:p>
    <w:p w14:paraId="5A68097E" w14:textId="77777777" w:rsidR="00452E40" w:rsidRPr="00F61957" w:rsidRDefault="00452E40" w:rsidP="000C68F4">
      <w:pPr>
        <w:pStyle w:val="NoSpacing"/>
        <w:ind w:left="360"/>
        <w:rPr>
          <w:szCs w:val="28"/>
        </w:rPr>
      </w:pP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  <w:t xml:space="preserve">= </w:t>
      </w:r>
      <w:r w:rsidRPr="00F61957">
        <w:rPr>
          <w:rFonts w:ascii="Rupee Foradian" w:hAnsi="Rupee Foradian"/>
          <w:szCs w:val="28"/>
        </w:rPr>
        <w:t>ì</w:t>
      </w:r>
      <w:r w:rsidRPr="00F61957">
        <w:rPr>
          <w:szCs w:val="28"/>
        </w:rPr>
        <w:t xml:space="preserve"> 10</w:t>
      </w:r>
    </w:p>
    <w:p w14:paraId="64411B49" w14:textId="77777777" w:rsidR="00452E40" w:rsidRPr="00F61957" w:rsidRDefault="00452E40" w:rsidP="000C68F4">
      <w:pPr>
        <w:pStyle w:val="NoSpacing"/>
        <w:ind w:left="360"/>
        <w:rPr>
          <w:szCs w:val="28"/>
        </w:rPr>
      </w:pPr>
      <w:r w:rsidRPr="00F61957">
        <w:rPr>
          <w:szCs w:val="28"/>
        </w:rPr>
        <w:lastRenderedPageBreak/>
        <w:tab/>
      </w: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  <w:t xml:space="preserve">S.P. = M.P. – Discount </w:t>
      </w:r>
    </w:p>
    <w:p w14:paraId="30C0AAAB" w14:textId="77777777" w:rsidR="00452E40" w:rsidRPr="00F61957" w:rsidRDefault="00452E40" w:rsidP="000C68F4">
      <w:pPr>
        <w:pStyle w:val="NoSpacing"/>
        <w:ind w:left="360"/>
        <w:rPr>
          <w:szCs w:val="28"/>
        </w:rPr>
      </w:pP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  <w:t xml:space="preserve">= 100 – 10 = </w:t>
      </w:r>
      <w:r w:rsidRPr="00F61957">
        <w:rPr>
          <w:rFonts w:ascii="Rupee Foradian" w:hAnsi="Rupee Foradian"/>
          <w:szCs w:val="28"/>
        </w:rPr>
        <w:t>ì</w:t>
      </w:r>
      <w:r w:rsidRPr="00F61957">
        <w:rPr>
          <w:szCs w:val="28"/>
        </w:rPr>
        <w:t xml:space="preserve"> 90 </w:t>
      </w:r>
    </w:p>
    <w:p w14:paraId="6A603238" w14:textId="77777777" w:rsidR="00452E40" w:rsidRPr="00F61957" w:rsidRDefault="00452E40" w:rsidP="000C68F4">
      <w:pPr>
        <w:pStyle w:val="NoSpacing"/>
        <w:ind w:left="360"/>
        <w:rPr>
          <w:szCs w:val="28"/>
        </w:rPr>
      </w:pP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  <w:t>Gain = 20% of C.P</w:t>
      </w:r>
    </w:p>
    <w:p w14:paraId="07736EDB" w14:textId="77777777" w:rsidR="00452E40" w:rsidRPr="00F61957" w:rsidRDefault="00452E40" w:rsidP="000C68F4">
      <w:pPr>
        <w:pStyle w:val="NoSpacing"/>
        <w:ind w:left="360"/>
        <w:rPr>
          <w:szCs w:val="28"/>
        </w:rPr>
      </w:pP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  <w:t xml:space="preserve">= </w:t>
      </w:r>
      <w:r w:rsidRPr="00F61957">
        <w:rPr>
          <w:position w:val="-24"/>
          <w:szCs w:val="28"/>
        </w:rPr>
        <w:object w:dxaOrig="999" w:dyaOrig="620" w14:anchorId="1663213E">
          <v:shape id="_x0000_i1100" type="#_x0000_t75" style="width:50.1pt;height:31.3pt" o:ole="">
            <v:imagedata r:id="rId157" o:title=""/>
          </v:shape>
          <o:OLEObject Type="Embed" ProgID="Equation.DSMT4" ShapeID="_x0000_i1100" DrawAspect="Content" ObjectID="_1671957564" r:id="rId158"/>
        </w:object>
      </w:r>
      <w:r w:rsidRPr="00F61957">
        <w:rPr>
          <w:szCs w:val="28"/>
        </w:rPr>
        <w:t xml:space="preserve">= </w:t>
      </w:r>
      <w:r w:rsidRPr="00F61957">
        <w:rPr>
          <w:rFonts w:ascii="Rupee Foradian" w:hAnsi="Rupee Foradian"/>
          <w:szCs w:val="28"/>
        </w:rPr>
        <w:t>ì</w:t>
      </w:r>
      <w:r w:rsidRPr="00F61957">
        <w:rPr>
          <w:szCs w:val="28"/>
        </w:rPr>
        <w:t xml:space="preserve"> 90</w:t>
      </w:r>
    </w:p>
    <w:p w14:paraId="7270793C" w14:textId="77777777" w:rsidR="00452E40" w:rsidRPr="00F61957" w:rsidRDefault="00452E40" w:rsidP="000C68F4">
      <w:pPr>
        <w:pStyle w:val="NoSpacing"/>
        <w:ind w:left="360"/>
        <w:rPr>
          <w:szCs w:val="28"/>
        </w:rPr>
      </w:pP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  <w:t xml:space="preserve">S.P. = C.P + Gain </w:t>
      </w:r>
    </w:p>
    <w:p w14:paraId="5FE7DD0B" w14:textId="77777777" w:rsidR="00452E40" w:rsidRPr="00F61957" w:rsidRDefault="00452E40" w:rsidP="000C68F4">
      <w:pPr>
        <w:pStyle w:val="NoSpacing"/>
        <w:ind w:left="360"/>
        <w:rPr>
          <w:szCs w:val="28"/>
        </w:rPr>
      </w:pP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  <w:t xml:space="preserve">= 450 + 90 = </w:t>
      </w:r>
      <w:r w:rsidRPr="00F61957">
        <w:rPr>
          <w:rFonts w:ascii="Rupee Foradian" w:hAnsi="Rupee Foradian"/>
          <w:szCs w:val="28"/>
        </w:rPr>
        <w:t>ì</w:t>
      </w:r>
      <w:r w:rsidRPr="00F61957">
        <w:rPr>
          <w:szCs w:val="28"/>
        </w:rPr>
        <w:t xml:space="preserve"> 540 </w:t>
      </w:r>
    </w:p>
    <w:p w14:paraId="5D17DEB6" w14:textId="77777777" w:rsidR="00452E40" w:rsidRPr="00F61957" w:rsidRDefault="00452E40" w:rsidP="000C68F4">
      <w:pPr>
        <w:pStyle w:val="NoSpacing"/>
        <w:ind w:left="360"/>
        <w:rPr>
          <w:szCs w:val="28"/>
        </w:rPr>
      </w:pPr>
      <w:r w:rsidRPr="00F61957">
        <w:rPr>
          <w:szCs w:val="28"/>
        </w:rPr>
        <w:t xml:space="preserve">If S.P. is </w:t>
      </w:r>
      <w:r w:rsidRPr="00F61957">
        <w:rPr>
          <w:rFonts w:ascii="Rupee Foradian" w:hAnsi="Rupee Foradian"/>
          <w:szCs w:val="28"/>
        </w:rPr>
        <w:t>ì</w:t>
      </w:r>
      <w:r w:rsidRPr="00F61957">
        <w:rPr>
          <w:szCs w:val="28"/>
        </w:rPr>
        <w:t xml:space="preserve">90, then M.P. is </w:t>
      </w:r>
      <w:r w:rsidRPr="00F61957">
        <w:rPr>
          <w:rFonts w:ascii="Rupee Foradian" w:hAnsi="Rupee Foradian"/>
          <w:szCs w:val="28"/>
        </w:rPr>
        <w:t>ì</w:t>
      </w:r>
      <w:r w:rsidRPr="00F61957">
        <w:rPr>
          <w:szCs w:val="28"/>
        </w:rPr>
        <w:t xml:space="preserve"> 100. </w:t>
      </w:r>
    </w:p>
    <w:p w14:paraId="77C7E5A6" w14:textId="77777777" w:rsidR="00452E40" w:rsidRPr="00F61957" w:rsidRDefault="00452E40" w:rsidP="000C68F4">
      <w:pPr>
        <w:pStyle w:val="NoSpacing"/>
        <w:ind w:left="360"/>
        <w:rPr>
          <w:szCs w:val="28"/>
        </w:rPr>
      </w:pP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  <w:t xml:space="preserve">When S.P. is </w:t>
      </w:r>
      <w:r w:rsidRPr="00F61957">
        <w:rPr>
          <w:rFonts w:ascii="Rupee Foradian" w:hAnsi="Rupee Foradian"/>
          <w:szCs w:val="28"/>
        </w:rPr>
        <w:t>ì</w:t>
      </w:r>
      <w:r w:rsidRPr="00F61957">
        <w:rPr>
          <w:szCs w:val="28"/>
        </w:rPr>
        <w:t xml:space="preserve"> 540. </w:t>
      </w:r>
    </w:p>
    <w:p w14:paraId="4AC202F8" w14:textId="77777777" w:rsidR="00452E40" w:rsidRPr="00F61957" w:rsidRDefault="00452E40" w:rsidP="000C68F4">
      <w:pPr>
        <w:pStyle w:val="NoSpacing"/>
        <w:ind w:left="360"/>
        <w:rPr>
          <w:szCs w:val="28"/>
        </w:rPr>
      </w:pPr>
      <w:r w:rsidRPr="00F61957">
        <w:rPr>
          <w:szCs w:val="28"/>
        </w:rPr>
        <w:t xml:space="preserve">M.P. = </w:t>
      </w:r>
      <w:r w:rsidRPr="00F61957">
        <w:rPr>
          <w:position w:val="-24"/>
          <w:szCs w:val="28"/>
        </w:rPr>
        <w:object w:dxaOrig="980" w:dyaOrig="620" w14:anchorId="73FF0A6E">
          <v:shape id="_x0000_i1101" type="#_x0000_t75" style="width:48.85pt;height:31.3pt" o:ole="">
            <v:imagedata r:id="rId159" o:title=""/>
          </v:shape>
          <o:OLEObject Type="Embed" ProgID="Equation.DSMT4" ShapeID="_x0000_i1101" DrawAspect="Content" ObjectID="_1671957565" r:id="rId160"/>
        </w:object>
      </w:r>
      <w:r w:rsidRPr="00F61957">
        <w:rPr>
          <w:szCs w:val="28"/>
        </w:rPr>
        <w:t xml:space="preserve">= </w:t>
      </w:r>
      <w:r w:rsidRPr="00F61957">
        <w:rPr>
          <w:rFonts w:ascii="Rupee Foradian" w:hAnsi="Rupee Foradian"/>
          <w:szCs w:val="28"/>
        </w:rPr>
        <w:t>ì</w:t>
      </w:r>
      <w:r w:rsidRPr="00F61957">
        <w:rPr>
          <w:szCs w:val="28"/>
        </w:rPr>
        <w:t xml:space="preserve"> 600 </w:t>
      </w:r>
    </w:p>
    <w:p w14:paraId="0FF8D311" w14:textId="77777777" w:rsidR="00452E40" w:rsidRPr="00F61957" w:rsidRDefault="00452E40" w:rsidP="000C68F4">
      <w:pPr>
        <w:pStyle w:val="NoSpacing"/>
        <w:ind w:left="360"/>
        <w:rPr>
          <w:szCs w:val="28"/>
        </w:rPr>
      </w:pPr>
      <w:r w:rsidRPr="00F61957">
        <w:rPr>
          <w:szCs w:val="28"/>
        </w:rPr>
        <w:t xml:space="preserve">Teh M.P. of an article = </w:t>
      </w:r>
      <w:r w:rsidRPr="00F61957">
        <w:rPr>
          <w:rFonts w:ascii="Rupee Foradian" w:hAnsi="Rupee Foradian"/>
          <w:szCs w:val="28"/>
        </w:rPr>
        <w:t xml:space="preserve">ì </w:t>
      </w:r>
      <w:r w:rsidRPr="00F61957">
        <w:rPr>
          <w:szCs w:val="28"/>
        </w:rPr>
        <w:t xml:space="preserve">600 </w:t>
      </w:r>
    </w:p>
    <w:p w14:paraId="57C5E706" w14:textId="77777777" w:rsidR="00452E40" w:rsidRPr="00F61957" w:rsidRDefault="00452E40" w:rsidP="000C68F4">
      <w:pPr>
        <w:pStyle w:val="NoSpacing"/>
        <w:ind w:left="360"/>
        <w:rPr>
          <w:szCs w:val="28"/>
        </w:rPr>
      </w:pPr>
    </w:p>
    <w:p w14:paraId="5E3CC5B1" w14:textId="77777777" w:rsidR="000C68F4" w:rsidRPr="00F61957" w:rsidRDefault="0079111B" w:rsidP="00207F9C">
      <w:pPr>
        <w:pStyle w:val="NoSpacing"/>
        <w:numPr>
          <w:ilvl w:val="0"/>
          <w:numId w:val="1"/>
        </w:numPr>
        <w:rPr>
          <w:szCs w:val="28"/>
        </w:rPr>
      </w:pPr>
      <w:r w:rsidRPr="00F61957">
        <w:rPr>
          <w:szCs w:val="28"/>
        </w:rPr>
        <w:t xml:space="preserve">A trader buys an article for 1,200 and marks it 30% above the C.P. He then sells it after allowing a discount of 20%. Find the S.P. and profit percent. </w:t>
      </w:r>
    </w:p>
    <w:p w14:paraId="5C790272" w14:textId="77777777" w:rsidR="0079111B" w:rsidRPr="00F61957" w:rsidRDefault="0079111B" w:rsidP="0079111B">
      <w:pPr>
        <w:pStyle w:val="NoSpacing"/>
        <w:ind w:left="360"/>
        <w:rPr>
          <w:rFonts w:ascii="Baamini" w:hAnsi="Baamini"/>
          <w:szCs w:val="28"/>
        </w:rPr>
      </w:pPr>
      <w:r w:rsidRPr="00F61957">
        <w:rPr>
          <w:rFonts w:ascii="Baamini" w:hAnsi="Baamini"/>
          <w:szCs w:val="28"/>
        </w:rPr>
        <w:t xml:space="preserve">xU tpahghhp xU nghUis </w:t>
      </w:r>
      <w:r w:rsidRPr="00F61957">
        <w:rPr>
          <w:rFonts w:ascii="Rupee Foradian" w:hAnsi="Rupee Foradian"/>
          <w:szCs w:val="28"/>
        </w:rPr>
        <w:t>ì</w:t>
      </w:r>
      <w:r w:rsidRPr="00F61957">
        <w:rPr>
          <w:szCs w:val="28"/>
        </w:rPr>
        <w:t>1200</w:t>
      </w:r>
      <w:r w:rsidRPr="00F61957">
        <w:rPr>
          <w:rFonts w:ascii="Baamini" w:hAnsi="Baamini"/>
          <w:szCs w:val="28"/>
        </w:rPr>
        <w:t xml:space="preserve"> f;F thq;fpdhh;. gpd;G mjd; mlf;ftpiyf;F Nky; </w:t>
      </w:r>
      <w:r w:rsidRPr="00F61957">
        <w:rPr>
          <w:szCs w:val="28"/>
        </w:rPr>
        <w:t>30%</w:t>
      </w:r>
      <w:r w:rsidRPr="00F61957">
        <w:rPr>
          <w:rFonts w:ascii="Baamini" w:hAnsi="Baamini"/>
          <w:szCs w:val="28"/>
        </w:rPr>
        <w:t xml:space="preserve"> cah;j;jp&gt; Fwpj;j tpiy Mf;fpdhh;. ,jw;F </w:t>
      </w:r>
      <w:r w:rsidRPr="00F61957">
        <w:rPr>
          <w:szCs w:val="28"/>
        </w:rPr>
        <w:t>20%</w:t>
      </w:r>
      <w:r w:rsidRPr="00F61957">
        <w:rPr>
          <w:rFonts w:ascii="Baamini" w:hAnsi="Baamini"/>
          <w:szCs w:val="28"/>
        </w:rPr>
        <w:t xml:space="preserve"> js;Sgb nfhLj;J tpw;whh;. vdpy;&gt; tpw;gid tpiy kw;Wk; ,yhg rjtPjk; fhz;. </w:t>
      </w:r>
    </w:p>
    <w:p w14:paraId="04F831C4" w14:textId="77777777" w:rsidR="007B15C0" w:rsidRDefault="007B15C0" w:rsidP="0079111B">
      <w:pPr>
        <w:pStyle w:val="NoSpacing"/>
        <w:ind w:left="360"/>
        <w:rPr>
          <w:b/>
          <w:szCs w:val="28"/>
        </w:rPr>
      </w:pPr>
    </w:p>
    <w:p w14:paraId="295FC5E1" w14:textId="1C97C1F2" w:rsidR="0079111B" w:rsidRPr="00F61957" w:rsidRDefault="0079111B" w:rsidP="0079111B">
      <w:pPr>
        <w:pStyle w:val="NoSpacing"/>
        <w:ind w:left="360"/>
        <w:rPr>
          <w:b/>
          <w:szCs w:val="28"/>
        </w:rPr>
      </w:pPr>
      <w:r w:rsidRPr="00F61957">
        <w:rPr>
          <w:b/>
          <w:szCs w:val="28"/>
        </w:rPr>
        <w:t xml:space="preserve">Solution: </w:t>
      </w:r>
    </w:p>
    <w:p w14:paraId="5A3702E2" w14:textId="77777777" w:rsidR="0079111B" w:rsidRPr="00F61957" w:rsidRDefault="0079111B" w:rsidP="0079111B">
      <w:pPr>
        <w:pStyle w:val="NoSpacing"/>
        <w:ind w:left="360"/>
        <w:rPr>
          <w:szCs w:val="28"/>
        </w:rPr>
      </w:pPr>
      <w:r w:rsidRPr="00F61957">
        <w:rPr>
          <w:szCs w:val="28"/>
        </w:rPr>
        <w:tab/>
      </w:r>
      <w:r w:rsidRPr="00F61957">
        <w:rPr>
          <w:szCs w:val="28"/>
        </w:rPr>
        <w:tab/>
        <w:t>Let C.P. of the article be 100</w:t>
      </w:r>
    </w:p>
    <w:p w14:paraId="0B767025" w14:textId="77777777" w:rsidR="0079111B" w:rsidRPr="00F61957" w:rsidRDefault="0079111B" w:rsidP="0079111B">
      <w:pPr>
        <w:pStyle w:val="NoSpacing"/>
        <w:ind w:left="360"/>
        <w:rPr>
          <w:szCs w:val="28"/>
        </w:rPr>
      </w:pPr>
      <w:r w:rsidRPr="00F61957">
        <w:rPr>
          <w:szCs w:val="28"/>
        </w:rPr>
        <w:tab/>
      </w:r>
      <w:r w:rsidRPr="00F61957">
        <w:rPr>
          <w:szCs w:val="28"/>
        </w:rPr>
        <w:tab/>
        <w:t xml:space="preserve">M.P. = 30% above C.P. = 130 </w:t>
      </w:r>
    </w:p>
    <w:p w14:paraId="59B8FF53" w14:textId="77777777" w:rsidR="0079111B" w:rsidRPr="00F61957" w:rsidRDefault="0079111B" w:rsidP="0079111B">
      <w:pPr>
        <w:pStyle w:val="NoSpacing"/>
        <w:ind w:left="360"/>
        <w:rPr>
          <w:szCs w:val="28"/>
        </w:rPr>
      </w:pPr>
      <w:r w:rsidRPr="00F61957">
        <w:rPr>
          <w:szCs w:val="28"/>
        </w:rPr>
        <w:tab/>
      </w:r>
      <w:r w:rsidRPr="00F61957">
        <w:rPr>
          <w:szCs w:val="28"/>
        </w:rPr>
        <w:tab/>
        <w:t xml:space="preserve">If C.P. is 100, then M.P is = 130 </w:t>
      </w:r>
    </w:p>
    <w:p w14:paraId="292802B9" w14:textId="77777777" w:rsidR="0079111B" w:rsidRPr="00F61957" w:rsidRDefault="0079111B" w:rsidP="0079111B">
      <w:pPr>
        <w:pStyle w:val="NoSpacing"/>
        <w:ind w:left="360"/>
        <w:rPr>
          <w:szCs w:val="28"/>
        </w:rPr>
      </w:pPr>
      <w:r w:rsidRPr="00F61957">
        <w:rPr>
          <w:szCs w:val="28"/>
        </w:rPr>
        <w:tab/>
      </w:r>
      <w:r w:rsidRPr="00F61957">
        <w:rPr>
          <w:szCs w:val="28"/>
        </w:rPr>
        <w:tab/>
        <w:t xml:space="preserve">When C.P. is 1200, M.P = </w:t>
      </w:r>
      <w:r w:rsidRPr="00F61957">
        <w:rPr>
          <w:position w:val="-24"/>
          <w:szCs w:val="28"/>
        </w:rPr>
        <w:object w:dxaOrig="1760" w:dyaOrig="620" w14:anchorId="1A402609">
          <v:shape id="_x0000_i1102" type="#_x0000_t75" style="width:88.3pt;height:31.3pt" o:ole="">
            <v:imagedata r:id="rId161" o:title=""/>
          </v:shape>
          <o:OLEObject Type="Embed" ProgID="Equation.DSMT4" ShapeID="_x0000_i1102" DrawAspect="Content" ObjectID="_1671957566" r:id="rId162"/>
        </w:object>
      </w:r>
    </w:p>
    <w:p w14:paraId="7EFD3870" w14:textId="77777777" w:rsidR="0079111B" w:rsidRPr="00F61957" w:rsidRDefault="0079111B" w:rsidP="0079111B">
      <w:pPr>
        <w:pStyle w:val="NoSpacing"/>
        <w:ind w:left="360"/>
        <w:rPr>
          <w:szCs w:val="28"/>
        </w:rPr>
      </w:pPr>
      <w:r w:rsidRPr="00F61957">
        <w:rPr>
          <w:szCs w:val="28"/>
        </w:rPr>
        <w:tab/>
      </w:r>
      <w:r w:rsidRPr="00F61957">
        <w:rPr>
          <w:szCs w:val="28"/>
        </w:rPr>
        <w:tab/>
        <w:t xml:space="preserve">Discount = 20% of 1560 = </w:t>
      </w:r>
      <w:r w:rsidRPr="00F61957">
        <w:rPr>
          <w:position w:val="-24"/>
          <w:szCs w:val="28"/>
        </w:rPr>
        <w:object w:dxaOrig="1600" w:dyaOrig="620" w14:anchorId="29FFD55A">
          <v:shape id="_x0000_i1103" type="#_x0000_t75" style="width:80.15pt;height:31.3pt" o:ole="">
            <v:imagedata r:id="rId163" o:title=""/>
          </v:shape>
          <o:OLEObject Type="Embed" ProgID="Equation.DSMT4" ShapeID="_x0000_i1103" DrawAspect="Content" ObjectID="_1671957567" r:id="rId164"/>
        </w:object>
      </w:r>
    </w:p>
    <w:p w14:paraId="536B1A98" w14:textId="77777777" w:rsidR="0079111B" w:rsidRPr="00F61957" w:rsidRDefault="0079111B" w:rsidP="0079111B">
      <w:pPr>
        <w:pStyle w:val="NoSpacing"/>
        <w:ind w:left="360"/>
        <w:rPr>
          <w:szCs w:val="28"/>
        </w:rPr>
      </w:pP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  <w:t xml:space="preserve">S.P. = M.P – Discount </w:t>
      </w:r>
    </w:p>
    <w:p w14:paraId="4EE82770" w14:textId="77777777" w:rsidR="0079111B" w:rsidRPr="00F61957" w:rsidRDefault="0079111B" w:rsidP="0079111B">
      <w:pPr>
        <w:pStyle w:val="NoSpacing"/>
        <w:ind w:left="360"/>
        <w:rPr>
          <w:szCs w:val="28"/>
        </w:rPr>
      </w:pP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  <w:t xml:space="preserve">1560 – 312 = </w:t>
      </w:r>
      <w:r w:rsidRPr="00F61957">
        <w:rPr>
          <w:rFonts w:ascii="Rupee Foradian" w:hAnsi="Rupee Foradian"/>
          <w:szCs w:val="28"/>
        </w:rPr>
        <w:t>ì</w:t>
      </w:r>
      <w:r w:rsidRPr="00F61957">
        <w:rPr>
          <w:szCs w:val="28"/>
        </w:rPr>
        <w:t xml:space="preserve"> 1248 </w:t>
      </w:r>
    </w:p>
    <w:p w14:paraId="3B3DD4F2" w14:textId="77777777" w:rsidR="0079111B" w:rsidRPr="00F61957" w:rsidRDefault="0079111B" w:rsidP="0079111B">
      <w:pPr>
        <w:pStyle w:val="NoSpacing"/>
        <w:ind w:left="360"/>
        <w:rPr>
          <w:szCs w:val="28"/>
        </w:rPr>
      </w:pP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  <w:t xml:space="preserve">Profit = S.P – C.P </w:t>
      </w:r>
    </w:p>
    <w:p w14:paraId="4E1F18E9" w14:textId="77777777" w:rsidR="0079111B" w:rsidRPr="00F61957" w:rsidRDefault="0079111B" w:rsidP="0079111B">
      <w:pPr>
        <w:pStyle w:val="NoSpacing"/>
        <w:ind w:left="360"/>
        <w:rPr>
          <w:szCs w:val="28"/>
        </w:rPr>
      </w:pP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  <w:t xml:space="preserve">= 1248 – 1200 = </w:t>
      </w:r>
      <w:r w:rsidRPr="00F61957">
        <w:rPr>
          <w:rFonts w:ascii="Rupee Foradian" w:hAnsi="Rupee Foradian"/>
          <w:szCs w:val="28"/>
        </w:rPr>
        <w:t>ì</w:t>
      </w:r>
      <w:r w:rsidRPr="00F61957">
        <w:rPr>
          <w:szCs w:val="28"/>
        </w:rPr>
        <w:t xml:space="preserve"> 48 </w:t>
      </w:r>
    </w:p>
    <w:p w14:paraId="1A0B8A0C" w14:textId="77777777" w:rsidR="0079111B" w:rsidRPr="00F61957" w:rsidRDefault="0079111B" w:rsidP="0079111B">
      <w:pPr>
        <w:pStyle w:val="NoSpacing"/>
        <w:ind w:left="360"/>
        <w:rPr>
          <w:szCs w:val="28"/>
        </w:rPr>
      </w:pP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  <w:t xml:space="preserve">Profit% = </w:t>
      </w:r>
      <w:r w:rsidRPr="00F61957">
        <w:rPr>
          <w:position w:val="-24"/>
          <w:szCs w:val="28"/>
        </w:rPr>
        <w:object w:dxaOrig="1200" w:dyaOrig="620" w14:anchorId="56A8AC5E">
          <v:shape id="_x0000_i1104" type="#_x0000_t75" style="width:60.1pt;height:31.3pt" o:ole="">
            <v:imagedata r:id="rId165" o:title=""/>
          </v:shape>
          <o:OLEObject Type="Embed" ProgID="Equation.DSMT4" ShapeID="_x0000_i1104" DrawAspect="Content" ObjectID="_1671957568" r:id="rId166"/>
        </w:object>
      </w:r>
    </w:p>
    <w:p w14:paraId="47BBBB50" w14:textId="77777777" w:rsidR="0079111B" w:rsidRPr="00F61957" w:rsidRDefault="0079111B" w:rsidP="0079111B">
      <w:pPr>
        <w:pStyle w:val="NoSpacing"/>
        <w:ind w:left="360"/>
        <w:rPr>
          <w:szCs w:val="28"/>
        </w:rPr>
      </w:pP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</w:r>
      <w:r w:rsidRPr="00F61957">
        <w:rPr>
          <w:szCs w:val="28"/>
        </w:rPr>
        <w:tab/>
        <w:t xml:space="preserve">= </w:t>
      </w:r>
      <w:r w:rsidRPr="00F61957">
        <w:rPr>
          <w:position w:val="-24"/>
          <w:szCs w:val="28"/>
        </w:rPr>
        <w:object w:dxaOrig="1579" w:dyaOrig="620" w14:anchorId="1FE987B7">
          <v:shape id="_x0000_i1105" type="#_x0000_t75" style="width:78.9pt;height:31.3pt" o:ole="">
            <v:imagedata r:id="rId167" o:title=""/>
          </v:shape>
          <o:OLEObject Type="Embed" ProgID="Equation.DSMT4" ShapeID="_x0000_i1105" DrawAspect="Content" ObjectID="_1671957569" r:id="rId168"/>
        </w:object>
      </w:r>
    </w:p>
    <w:p w14:paraId="080DB472" w14:textId="77777777" w:rsidR="004E4916" w:rsidRDefault="004E4916" w:rsidP="004E4916">
      <w:pPr>
        <w:pStyle w:val="NoSpacing"/>
        <w:ind w:left="360"/>
        <w:jc w:val="center"/>
        <w:rPr>
          <w:szCs w:val="28"/>
        </w:rPr>
      </w:pPr>
    </w:p>
    <w:p w14:paraId="6A188887" w14:textId="77777777" w:rsidR="007B15C0" w:rsidRDefault="007B15C0">
      <w:pPr>
        <w:spacing w:after="200" w:line="276" w:lineRule="auto"/>
        <w:rPr>
          <w:rFonts w:eastAsiaTheme="minorHAnsi" w:cstheme="minorBidi"/>
          <w:b/>
          <w:sz w:val="44"/>
          <w:szCs w:val="28"/>
          <w:u w:val="single"/>
          <w:lang w:val="en-IN" w:bidi="ar-SA"/>
        </w:rPr>
      </w:pPr>
      <w:r>
        <w:rPr>
          <w:b/>
          <w:sz w:val="44"/>
          <w:szCs w:val="28"/>
          <w:u w:val="single"/>
        </w:rPr>
        <w:br w:type="page"/>
      </w:r>
    </w:p>
    <w:p w14:paraId="10D03EBA" w14:textId="4099DF4E" w:rsidR="0079111B" w:rsidRPr="004E4916" w:rsidRDefault="004E4916" w:rsidP="004E4916">
      <w:pPr>
        <w:pStyle w:val="NoSpacing"/>
        <w:ind w:left="360"/>
        <w:jc w:val="center"/>
        <w:rPr>
          <w:b/>
          <w:sz w:val="44"/>
          <w:szCs w:val="28"/>
          <w:u w:val="single"/>
        </w:rPr>
      </w:pPr>
      <w:r w:rsidRPr="004E4916">
        <w:rPr>
          <w:b/>
          <w:sz w:val="44"/>
          <w:szCs w:val="28"/>
          <w:u w:val="single"/>
        </w:rPr>
        <w:lastRenderedPageBreak/>
        <w:t>5 Mark Questions</w:t>
      </w:r>
    </w:p>
    <w:p w14:paraId="200319B9" w14:textId="77777777" w:rsidR="004E4916" w:rsidRPr="00F61957" w:rsidRDefault="004E4916" w:rsidP="004E4916">
      <w:pPr>
        <w:pStyle w:val="NoSpacing"/>
        <w:ind w:left="360"/>
        <w:jc w:val="center"/>
        <w:rPr>
          <w:szCs w:val="28"/>
        </w:rPr>
      </w:pPr>
    </w:p>
    <w:p w14:paraId="31FE91DE" w14:textId="77777777" w:rsidR="0079111B" w:rsidRPr="00F61957" w:rsidRDefault="00624E32" w:rsidP="00624E32">
      <w:pPr>
        <w:pStyle w:val="NoSpacing"/>
        <w:numPr>
          <w:ilvl w:val="0"/>
          <w:numId w:val="5"/>
        </w:numPr>
        <w:rPr>
          <w:szCs w:val="28"/>
        </w:rPr>
      </w:pPr>
      <w:r w:rsidRPr="00F61957">
        <w:rPr>
          <w:szCs w:val="28"/>
        </w:rPr>
        <w:t xml:space="preserve">Shyam's monthly income is Rs. 12000. He saves 1200. What percent of savings to his expenditure. </w:t>
      </w:r>
    </w:p>
    <w:p w14:paraId="0E2ECC51" w14:textId="77777777" w:rsidR="00832188" w:rsidRPr="00F61957" w:rsidRDefault="005F6301" w:rsidP="00832188">
      <w:pPr>
        <w:pStyle w:val="NoSpacing"/>
        <w:ind w:left="360"/>
        <w:rPr>
          <w:rFonts w:ascii="Baamini" w:hAnsi="Baamini"/>
          <w:szCs w:val="28"/>
        </w:rPr>
      </w:pPr>
      <w:r w:rsidRPr="00F61957">
        <w:rPr>
          <w:rFonts w:ascii="Baamini" w:hAnsi="Baamini"/>
          <w:szCs w:val="28"/>
        </w:rPr>
        <w:t xml:space="preserve">~pahkpd; khj tUkhdk; &amp; </w:t>
      </w:r>
      <w:r w:rsidRPr="00F61957">
        <w:rPr>
          <w:szCs w:val="28"/>
        </w:rPr>
        <w:t>12,000</w:t>
      </w:r>
      <w:r w:rsidRPr="00F61957">
        <w:rPr>
          <w:rFonts w:ascii="Baamini" w:hAnsi="Baamini"/>
          <w:szCs w:val="28"/>
        </w:rPr>
        <w:t xml:space="preserve"> mth; &amp; </w:t>
      </w:r>
      <w:r w:rsidRPr="00F61957">
        <w:rPr>
          <w:szCs w:val="28"/>
        </w:rPr>
        <w:t>1200</w:t>
      </w:r>
      <w:r w:rsidRPr="00F61957">
        <w:rPr>
          <w:rFonts w:ascii="Baamini" w:hAnsi="Baamini"/>
          <w:szCs w:val="28"/>
        </w:rPr>
        <w:t xml:space="preserve"> I Nr</w:t>
      </w:r>
      <w:r w:rsidR="00EB1C9A">
        <w:rPr>
          <w:rFonts w:ascii="Baamini" w:hAnsi="Baamini"/>
          <w:szCs w:val="28"/>
        </w:rPr>
        <w:t>kpf;fpwhh;. vdpy; mtuJ Nrkpg;G M</w:t>
      </w:r>
      <w:r w:rsidRPr="00F61957">
        <w:rPr>
          <w:rFonts w:ascii="Baamini" w:hAnsi="Baamini"/>
          <w:szCs w:val="28"/>
        </w:rPr>
        <w:t xml:space="preserve">dJ nrytpy; vt;tsT rjtPjkhFk;? </w:t>
      </w:r>
    </w:p>
    <w:p w14:paraId="3460EAA9" w14:textId="77777777" w:rsidR="00624E32" w:rsidRPr="00F61957" w:rsidRDefault="00624E32" w:rsidP="00624E32">
      <w:pPr>
        <w:pStyle w:val="NoSpacing"/>
        <w:ind w:left="360"/>
        <w:rPr>
          <w:szCs w:val="28"/>
        </w:rPr>
      </w:pPr>
    </w:p>
    <w:p w14:paraId="051727D2" w14:textId="77777777" w:rsidR="00624E32" w:rsidRPr="00F61957" w:rsidRDefault="003A47DD" w:rsidP="00624E32">
      <w:pPr>
        <w:pStyle w:val="NoSpacing"/>
        <w:numPr>
          <w:ilvl w:val="0"/>
          <w:numId w:val="5"/>
        </w:numPr>
        <w:rPr>
          <w:szCs w:val="28"/>
        </w:rPr>
      </w:pPr>
      <w:r>
        <w:rPr>
          <w:szCs w:val="28"/>
        </w:rPr>
        <w:t>A team</w:t>
      </w:r>
      <w:r w:rsidR="00624E32" w:rsidRPr="00F61957">
        <w:rPr>
          <w:szCs w:val="28"/>
        </w:rPr>
        <w:t xml:space="preserve"> played 25 matches in a season and won 36% of them. Find the number of matches lost by the team. </w:t>
      </w:r>
    </w:p>
    <w:p w14:paraId="645F4F45" w14:textId="77777777" w:rsidR="00832188" w:rsidRPr="00F61957" w:rsidRDefault="005F6301" w:rsidP="00832188">
      <w:pPr>
        <w:pStyle w:val="NoSpacing"/>
        <w:ind w:left="360"/>
        <w:rPr>
          <w:rFonts w:ascii="Baamini" w:hAnsi="Baamini"/>
          <w:szCs w:val="28"/>
        </w:rPr>
      </w:pPr>
      <w:r w:rsidRPr="00F61957">
        <w:rPr>
          <w:rFonts w:ascii="Baamini" w:hAnsi="Baamini"/>
          <w:szCs w:val="28"/>
        </w:rPr>
        <w:t xml:space="preserve">xU gUtj;jpy; xU FO </w:t>
      </w:r>
      <w:r w:rsidRPr="00F61957">
        <w:rPr>
          <w:szCs w:val="28"/>
        </w:rPr>
        <w:t>25</w:t>
      </w:r>
      <w:r w:rsidRPr="00F61957">
        <w:rPr>
          <w:rFonts w:ascii="Baamini" w:hAnsi="Baamini"/>
          <w:szCs w:val="28"/>
        </w:rPr>
        <w:t xml:space="preserve"> Nghl;bfs; tpisahLfpwJ. mjpy; </w:t>
      </w:r>
      <w:r w:rsidRPr="00F61957">
        <w:rPr>
          <w:szCs w:val="28"/>
        </w:rPr>
        <w:t>36%</w:t>
      </w:r>
      <w:r w:rsidRPr="00F61957">
        <w:rPr>
          <w:rFonts w:ascii="Baamini" w:hAnsi="Baamini"/>
          <w:szCs w:val="28"/>
        </w:rPr>
        <w:t xml:space="preserve"> ntw;wp ngWfpwJ. me;jf; FO Njhy;tpaile;j Nghl;bfspd; vz;zpf;ifia fhz;f. </w:t>
      </w:r>
    </w:p>
    <w:p w14:paraId="3770FBCF" w14:textId="77777777" w:rsidR="00624E32" w:rsidRPr="00F61957" w:rsidRDefault="00624E32" w:rsidP="00624E32">
      <w:pPr>
        <w:pStyle w:val="NoSpacing"/>
        <w:ind w:left="360"/>
        <w:rPr>
          <w:szCs w:val="28"/>
        </w:rPr>
      </w:pPr>
    </w:p>
    <w:p w14:paraId="047903B4" w14:textId="77777777" w:rsidR="00624E32" w:rsidRPr="00F61957" w:rsidRDefault="00624E32" w:rsidP="00624E32">
      <w:pPr>
        <w:pStyle w:val="NoSpacing"/>
        <w:numPr>
          <w:ilvl w:val="0"/>
          <w:numId w:val="5"/>
        </w:numPr>
        <w:rPr>
          <w:szCs w:val="28"/>
        </w:rPr>
      </w:pPr>
      <w:r w:rsidRPr="00F61957">
        <w:rPr>
          <w:szCs w:val="28"/>
        </w:rPr>
        <w:t xml:space="preserve">An alloy consists of 30% copper and 40% zinc, and the remaining is nickel. Find the amount of nickel in 40 kilograms of the alloy. </w:t>
      </w:r>
    </w:p>
    <w:p w14:paraId="318FB927" w14:textId="77777777" w:rsidR="00832188" w:rsidRPr="00F61957" w:rsidRDefault="00814167" w:rsidP="00832188">
      <w:pPr>
        <w:pStyle w:val="NoSpacing"/>
        <w:ind w:left="360"/>
        <w:rPr>
          <w:rFonts w:ascii="Baamini" w:hAnsi="Baamini"/>
          <w:szCs w:val="28"/>
        </w:rPr>
      </w:pPr>
      <w:r w:rsidRPr="00F61957">
        <w:rPr>
          <w:rFonts w:ascii="Baamini" w:hAnsi="Baamini"/>
          <w:szCs w:val="28"/>
        </w:rPr>
        <w:t xml:space="preserve">xU cNyhf fyitapy; </w:t>
      </w:r>
      <w:r w:rsidRPr="00F61957">
        <w:rPr>
          <w:szCs w:val="28"/>
        </w:rPr>
        <w:t>30%</w:t>
      </w:r>
      <w:r w:rsidRPr="00F61957">
        <w:rPr>
          <w:rFonts w:ascii="Baamini" w:hAnsi="Baamini"/>
          <w:szCs w:val="28"/>
        </w:rPr>
        <w:t xml:space="preserve"> nrk;Gk; kw;Wk; </w:t>
      </w:r>
      <w:r w:rsidRPr="00F61957">
        <w:rPr>
          <w:szCs w:val="28"/>
        </w:rPr>
        <w:t>40%</w:t>
      </w:r>
      <w:r w:rsidRPr="00F61957">
        <w:rPr>
          <w:rFonts w:ascii="Baamini" w:hAnsi="Baamini"/>
          <w:szCs w:val="28"/>
        </w:rPr>
        <w:t xml:space="preserve"> Jj;jehfKk; kPjk; epf;fYk; cs;sJ vdpy; </w:t>
      </w:r>
      <w:r w:rsidRPr="00F61957">
        <w:rPr>
          <w:szCs w:val="28"/>
        </w:rPr>
        <w:t>40</w:t>
      </w:r>
      <w:r w:rsidRPr="00F61957">
        <w:rPr>
          <w:rFonts w:ascii="Baamini" w:hAnsi="Baamini"/>
          <w:szCs w:val="28"/>
        </w:rPr>
        <w:t xml:space="preserve"> fpNyh vilAs;s me;j cNyhf fyitapy; epf;fypd; msT vd;d? </w:t>
      </w:r>
    </w:p>
    <w:p w14:paraId="71BEDFD0" w14:textId="77777777" w:rsidR="00624E32" w:rsidRPr="00F61957" w:rsidRDefault="00624E32" w:rsidP="00624E32">
      <w:pPr>
        <w:pStyle w:val="NoSpacing"/>
        <w:ind w:left="360"/>
        <w:rPr>
          <w:szCs w:val="28"/>
        </w:rPr>
      </w:pPr>
    </w:p>
    <w:p w14:paraId="429D15D0" w14:textId="77777777" w:rsidR="00624E32" w:rsidRPr="00F61957" w:rsidRDefault="00624E32" w:rsidP="00624E32">
      <w:pPr>
        <w:pStyle w:val="NoSpacing"/>
        <w:numPr>
          <w:ilvl w:val="0"/>
          <w:numId w:val="5"/>
        </w:numPr>
        <w:rPr>
          <w:szCs w:val="28"/>
        </w:rPr>
      </w:pPr>
      <w:r w:rsidRPr="00F61957">
        <w:rPr>
          <w:szCs w:val="28"/>
        </w:rPr>
        <w:t>A shop keeper bought 20 bananas for 100. 4 bananas were rotten. He sold the remain</w:t>
      </w:r>
      <w:r w:rsidR="00435F3A">
        <w:rPr>
          <w:szCs w:val="28"/>
        </w:rPr>
        <w:t>in</w:t>
      </w:r>
      <w:r w:rsidRPr="00F61957">
        <w:rPr>
          <w:szCs w:val="28"/>
        </w:rPr>
        <w:t>g bananas at the rate of 6</w:t>
      </w:r>
      <w:r w:rsidR="003A47DD">
        <w:rPr>
          <w:szCs w:val="28"/>
        </w:rPr>
        <w:t xml:space="preserve"> per banana. Find his gain or lo</w:t>
      </w:r>
      <w:r w:rsidRPr="00F61957">
        <w:rPr>
          <w:szCs w:val="28"/>
        </w:rPr>
        <w:t xml:space="preserve">ss%. </w:t>
      </w:r>
    </w:p>
    <w:p w14:paraId="1F5AB218" w14:textId="042E3A13" w:rsidR="00832188" w:rsidRPr="00F61957" w:rsidRDefault="00D6246A" w:rsidP="00832188">
      <w:pPr>
        <w:pStyle w:val="NoSpacing"/>
        <w:ind w:left="360"/>
        <w:rPr>
          <w:rFonts w:ascii="Baamini" w:hAnsi="Baamini"/>
          <w:szCs w:val="28"/>
        </w:rPr>
      </w:pPr>
      <w:r>
        <w:rPr>
          <w:rFonts w:ascii="Baamini" w:hAnsi="Baamini"/>
          <w:szCs w:val="28"/>
        </w:rPr>
        <w:t>xU fil</w:t>
      </w:r>
      <w:r w:rsidR="00814167" w:rsidRPr="00F61957">
        <w:rPr>
          <w:rFonts w:ascii="Baamini" w:hAnsi="Baamini"/>
          <w:szCs w:val="28"/>
        </w:rPr>
        <w:t xml:space="preserve">f;fhuh; 20 thiog;goq;fis &amp; 100 f;F thq;Ffpwhh;. mjpy; 4 goq;fs; mOfptpl;ld. kPjKs;s goq;fis&gt; xU gok; &amp; 6 vd tpw;why;&gt; mth; milAk; ,yhgk; my;yJ e~;l rjtPjk; vt;tsT? </w:t>
      </w:r>
    </w:p>
    <w:p w14:paraId="756EFAE9" w14:textId="77777777" w:rsidR="00814167" w:rsidRPr="00F61957" w:rsidRDefault="00814167" w:rsidP="00832188">
      <w:pPr>
        <w:pStyle w:val="NoSpacing"/>
        <w:ind w:left="360"/>
        <w:rPr>
          <w:rFonts w:ascii="Baamini" w:hAnsi="Baamini"/>
          <w:szCs w:val="28"/>
        </w:rPr>
      </w:pPr>
    </w:p>
    <w:p w14:paraId="4258D352" w14:textId="77777777" w:rsidR="00624E32" w:rsidRPr="00F61957" w:rsidRDefault="00624E32" w:rsidP="00624E32">
      <w:pPr>
        <w:pStyle w:val="NoSpacing"/>
        <w:numPr>
          <w:ilvl w:val="0"/>
          <w:numId w:val="5"/>
        </w:numPr>
        <w:rPr>
          <w:szCs w:val="28"/>
        </w:rPr>
      </w:pPr>
      <w:r w:rsidRPr="00F61957">
        <w:rPr>
          <w:szCs w:val="28"/>
        </w:rPr>
        <w:t xml:space="preserve">The cost price of 16 pens is equal to selling price of 12 pens. Find gain percent. </w:t>
      </w:r>
    </w:p>
    <w:p w14:paraId="64AFB738" w14:textId="77777777" w:rsidR="00832188" w:rsidRPr="00F61957" w:rsidRDefault="00814167" w:rsidP="00832188">
      <w:pPr>
        <w:pStyle w:val="NoSpacing"/>
        <w:ind w:left="360"/>
        <w:rPr>
          <w:rFonts w:ascii="Baamini" w:hAnsi="Baamini"/>
          <w:szCs w:val="28"/>
        </w:rPr>
      </w:pPr>
      <w:r w:rsidRPr="00F61957">
        <w:rPr>
          <w:rFonts w:ascii="Baamini" w:hAnsi="Baamini"/>
          <w:szCs w:val="28"/>
        </w:rPr>
        <w:t xml:space="preserve">16 Ngdhf;fspd; thq;fpatpiy 12 Ngdhf;fspd; tpw;wtpiyf;Fr; rkk; vdpy; ,yhg rjtPjk; vt;tsT? </w:t>
      </w:r>
    </w:p>
    <w:p w14:paraId="4414D5A8" w14:textId="77777777" w:rsidR="00624E32" w:rsidRDefault="00624E32" w:rsidP="00624E32">
      <w:pPr>
        <w:pStyle w:val="NoSpacing"/>
        <w:ind w:left="360"/>
        <w:rPr>
          <w:szCs w:val="28"/>
        </w:rPr>
      </w:pPr>
    </w:p>
    <w:p w14:paraId="6E55609A" w14:textId="77777777" w:rsidR="004E4916" w:rsidRPr="004E4916" w:rsidRDefault="004E4916" w:rsidP="004E4916">
      <w:pPr>
        <w:pStyle w:val="NoSpacing"/>
        <w:ind w:left="360"/>
        <w:jc w:val="center"/>
        <w:rPr>
          <w:b/>
          <w:sz w:val="44"/>
          <w:szCs w:val="28"/>
          <w:u w:val="single"/>
        </w:rPr>
      </w:pPr>
      <w:r>
        <w:rPr>
          <w:b/>
          <w:sz w:val="44"/>
          <w:szCs w:val="28"/>
          <w:u w:val="single"/>
        </w:rPr>
        <w:t>7.</w:t>
      </w:r>
      <w:r w:rsidRPr="004E4916">
        <w:rPr>
          <w:b/>
          <w:sz w:val="44"/>
          <w:szCs w:val="28"/>
          <w:u w:val="single"/>
        </w:rPr>
        <w:t>5 Mark Questions</w:t>
      </w:r>
    </w:p>
    <w:p w14:paraId="5C67D43A" w14:textId="77777777" w:rsidR="004E4916" w:rsidRPr="004E4916" w:rsidRDefault="004E4916" w:rsidP="00624E32">
      <w:pPr>
        <w:pStyle w:val="NoSpacing"/>
        <w:ind w:left="360"/>
        <w:rPr>
          <w:b/>
          <w:szCs w:val="28"/>
        </w:rPr>
      </w:pPr>
    </w:p>
    <w:p w14:paraId="16459EA6" w14:textId="77777777" w:rsidR="00F555F0" w:rsidRPr="00F61957" w:rsidRDefault="00F555F0" w:rsidP="00F555F0">
      <w:pPr>
        <w:pStyle w:val="NoSpacing"/>
        <w:numPr>
          <w:ilvl w:val="0"/>
          <w:numId w:val="5"/>
        </w:numPr>
        <w:rPr>
          <w:szCs w:val="28"/>
        </w:rPr>
      </w:pPr>
      <w:r w:rsidRPr="00F61957">
        <w:rPr>
          <w:szCs w:val="28"/>
        </w:rPr>
        <w:t>Deepa purchased 10 shirts at the rate of Rs.2000 each   and sold them at a profit of 5%. If the customer has to</w:t>
      </w:r>
      <w:r>
        <w:rPr>
          <w:szCs w:val="28"/>
        </w:rPr>
        <w:t xml:space="preserve"> pay sales tax at the rate of 4%</w:t>
      </w:r>
      <w:r w:rsidRPr="00F61957">
        <w:rPr>
          <w:szCs w:val="28"/>
        </w:rPr>
        <w:t xml:space="preserve">, how much will ten shirt cost to the customer? </w:t>
      </w:r>
    </w:p>
    <w:p w14:paraId="07E3F729" w14:textId="77777777" w:rsidR="00F555F0" w:rsidRPr="00F61957" w:rsidRDefault="00F555F0" w:rsidP="00F555F0">
      <w:pPr>
        <w:pStyle w:val="NoSpacing"/>
        <w:ind w:left="360"/>
        <w:rPr>
          <w:rFonts w:ascii="Baamini" w:hAnsi="Baamini"/>
          <w:szCs w:val="28"/>
        </w:rPr>
      </w:pPr>
      <w:r w:rsidRPr="00F61957">
        <w:rPr>
          <w:rFonts w:ascii="Baamini" w:hAnsi="Baamini"/>
          <w:szCs w:val="28"/>
        </w:rPr>
        <w:t xml:space="preserve">xt;nthd;Wk; &amp; </w:t>
      </w:r>
      <w:r w:rsidRPr="00F61957">
        <w:rPr>
          <w:szCs w:val="28"/>
        </w:rPr>
        <w:t>2000</w:t>
      </w:r>
      <w:r w:rsidRPr="00F61957">
        <w:rPr>
          <w:rFonts w:ascii="Baamini" w:hAnsi="Baamini"/>
          <w:szCs w:val="28"/>
        </w:rPr>
        <w:t xml:space="preserve"> tpiyAs;s </w:t>
      </w:r>
      <w:r w:rsidRPr="00F61957">
        <w:rPr>
          <w:szCs w:val="28"/>
        </w:rPr>
        <w:t>10</w:t>
      </w:r>
      <w:r w:rsidRPr="00F61957">
        <w:rPr>
          <w:rFonts w:ascii="Baamini" w:hAnsi="Baamini"/>
          <w:szCs w:val="28"/>
        </w:rPr>
        <w:t xml:space="preserve"> rl;ilfis jPgh thq;fpdhh;. mtw;iw </w:t>
      </w:r>
      <w:r w:rsidRPr="00F61957">
        <w:rPr>
          <w:szCs w:val="28"/>
        </w:rPr>
        <w:t>5%</w:t>
      </w:r>
      <w:r w:rsidRPr="00F61957">
        <w:rPr>
          <w:rFonts w:ascii="Baamini" w:hAnsi="Baamini"/>
          <w:szCs w:val="28"/>
        </w:rPr>
        <w:t xml:space="preserve"> yhgj;jpw;F tpw;whh;. thbf;ifahsh; </w:t>
      </w:r>
      <w:r w:rsidRPr="00F61957">
        <w:rPr>
          <w:szCs w:val="28"/>
        </w:rPr>
        <w:t>4%</w:t>
      </w:r>
      <w:r w:rsidRPr="00F61957">
        <w:rPr>
          <w:rFonts w:ascii="Baamini" w:hAnsi="Baamini"/>
          <w:szCs w:val="28"/>
        </w:rPr>
        <w:t xml:space="preserve"> tpw;gid thp nrYj;jNtz;Lnkdpy; ,t;thbf;ifahsUf;F gj;J rl;ilapd; tpiy vd;d Mfpd;wJ? </w:t>
      </w:r>
    </w:p>
    <w:p w14:paraId="4F8DA3DB" w14:textId="77777777" w:rsidR="00F555F0" w:rsidRDefault="00F555F0" w:rsidP="00F555F0">
      <w:pPr>
        <w:pStyle w:val="NoSpacing"/>
        <w:ind w:left="360"/>
        <w:rPr>
          <w:szCs w:val="28"/>
        </w:rPr>
      </w:pPr>
    </w:p>
    <w:p w14:paraId="07D3D8BC" w14:textId="77777777" w:rsidR="00624E32" w:rsidRPr="00F61957" w:rsidRDefault="00624E32" w:rsidP="00624E32">
      <w:pPr>
        <w:pStyle w:val="NoSpacing"/>
        <w:numPr>
          <w:ilvl w:val="0"/>
          <w:numId w:val="5"/>
        </w:numPr>
        <w:rPr>
          <w:szCs w:val="28"/>
        </w:rPr>
      </w:pPr>
      <w:r w:rsidRPr="00F61957">
        <w:rPr>
          <w:szCs w:val="28"/>
        </w:rPr>
        <w:lastRenderedPageBreak/>
        <w:t xml:space="preserve">A tank can hold 400 litres of water, At present it is only 40% full. How many litres of water to fill in the tank, so that it is 75% full? </w:t>
      </w:r>
    </w:p>
    <w:p w14:paraId="652E6568" w14:textId="77777777" w:rsidR="00832188" w:rsidRPr="00F61957" w:rsidRDefault="00A55D88" w:rsidP="00832188">
      <w:pPr>
        <w:pStyle w:val="NoSpacing"/>
        <w:ind w:left="360"/>
        <w:rPr>
          <w:rFonts w:ascii="Baamini" w:hAnsi="Baamini"/>
          <w:szCs w:val="28"/>
        </w:rPr>
      </w:pPr>
      <w:r w:rsidRPr="00F61957">
        <w:rPr>
          <w:rFonts w:ascii="Baamini" w:hAnsi="Baamini"/>
          <w:szCs w:val="28"/>
        </w:rPr>
        <w:t xml:space="preserve">xU jz;zPh; njhl;bahdJ </w:t>
      </w:r>
      <w:r w:rsidRPr="00F61957">
        <w:rPr>
          <w:szCs w:val="28"/>
        </w:rPr>
        <w:t>400</w:t>
      </w:r>
      <w:r w:rsidRPr="00F61957">
        <w:rPr>
          <w:rFonts w:ascii="Baamini" w:hAnsi="Baamini"/>
          <w:szCs w:val="28"/>
        </w:rPr>
        <w:t xml:space="preserve"> ypl;lh; jz;zPiu mjDs; nfhs;Sk; jw;NghJ </w:t>
      </w:r>
      <w:r w:rsidRPr="00F61957">
        <w:rPr>
          <w:szCs w:val="28"/>
        </w:rPr>
        <w:t>40%</w:t>
      </w:r>
      <w:r w:rsidRPr="00F61957">
        <w:rPr>
          <w:rFonts w:ascii="Baamini" w:hAnsi="Baamini"/>
          <w:szCs w:val="28"/>
        </w:rPr>
        <w:t xml:space="preserve"> jz;zPh; cs;snjdpy; </w:t>
      </w:r>
      <w:r w:rsidRPr="00F61957">
        <w:rPr>
          <w:szCs w:val="28"/>
        </w:rPr>
        <w:t>75%</w:t>
      </w:r>
      <w:r w:rsidRPr="00F61957">
        <w:rPr>
          <w:rFonts w:ascii="Baamini" w:hAnsi="Baamini"/>
          <w:szCs w:val="28"/>
        </w:rPr>
        <w:t xml:space="preserve"> jz;zPuhf khw;w vt;tsT ypl;liu epug;g Ntz;Lk; </w:t>
      </w:r>
    </w:p>
    <w:p w14:paraId="3FF54111" w14:textId="77777777" w:rsidR="00624E32" w:rsidRPr="00F61957" w:rsidRDefault="00624E32" w:rsidP="00624E32">
      <w:pPr>
        <w:pStyle w:val="NoSpacing"/>
        <w:ind w:left="360"/>
        <w:rPr>
          <w:szCs w:val="28"/>
        </w:rPr>
      </w:pPr>
    </w:p>
    <w:p w14:paraId="3ECDED70" w14:textId="77777777" w:rsidR="00A55D88" w:rsidRPr="00F61957" w:rsidRDefault="00624E32" w:rsidP="00624E32">
      <w:pPr>
        <w:pStyle w:val="NoSpacing"/>
        <w:numPr>
          <w:ilvl w:val="0"/>
          <w:numId w:val="5"/>
        </w:numPr>
        <w:rPr>
          <w:szCs w:val="28"/>
        </w:rPr>
      </w:pPr>
      <w:r w:rsidRPr="00F61957">
        <w:rPr>
          <w:szCs w:val="28"/>
        </w:rPr>
        <w:t xml:space="preserve">Pandian and Thamarai contested for the election to the panchayat commitee from their village. Pandian secured 22,968 votes which was 44% of the total </w:t>
      </w:r>
      <w:r w:rsidR="00FC7975" w:rsidRPr="00F61957">
        <w:rPr>
          <w:szCs w:val="28"/>
        </w:rPr>
        <w:t>vote</w:t>
      </w:r>
      <w:r w:rsidR="00844714">
        <w:rPr>
          <w:szCs w:val="28"/>
        </w:rPr>
        <w:t>s.</w:t>
      </w:r>
      <w:r w:rsidR="00FC7975" w:rsidRPr="00F61957">
        <w:rPr>
          <w:szCs w:val="28"/>
        </w:rPr>
        <w:t xml:space="preserve"> Thamarai secured 36% of the votes. Calculate</w:t>
      </w:r>
    </w:p>
    <w:p w14:paraId="7D1AA75E" w14:textId="77777777" w:rsidR="00A55D88" w:rsidRPr="00F61957" w:rsidRDefault="00A55D88" w:rsidP="00A55D88">
      <w:pPr>
        <w:pStyle w:val="NoSpacing"/>
        <w:ind w:left="360"/>
        <w:rPr>
          <w:rFonts w:ascii="Baamini" w:hAnsi="Baamini"/>
          <w:szCs w:val="28"/>
        </w:rPr>
      </w:pPr>
      <w:r w:rsidRPr="00F61957">
        <w:rPr>
          <w:rFonts w:ascii="Baamini" w:hAnsi="Baamini"/>
          <w:szCs w:val="28"/>
        </w:rPr>
        <w:t xml:space="preserve">xU fpuhkj;jpy; Ntl;ghsh;fshd ghz;bad; kw;Wk; jhkiu ,UtUk; Cuhl;rp kd;wj; Njh;jypy; Nghl;bapl;ldh;. mjpy; ghz;bad; </w:t>
      </w:r>
      <w:r w:rsidRPr="00F61957">
        <w:rPr>
          <w:szCs w:val="28"/>
        </w:rPr>
        <w:t xml:space="preserve">22968 </w:t>
      </w:r>
      <w:r w:rsidRPr="00F61957">
        <w:rPr>
          <w:rFonts w:ascii="Baamini" w:hAnsi="Baamini"/>
          <w:szCs w:val="28"/>
        </w:rPr>
        <w:t xml:space="preserve">thf;Ffs; ngw;whh;. ,J nkhj;j thf;Ffspy; </w:t>
      </w:r>
      <w:r w:rsidRPr="00F61957">
        <w:rPr>
          <w:szCs w:val="28"/>
        </w:rPr>
        <w:t xml:space="preserve">44% </w:t>
      </w:r>
      <w:r w:rsidRPr="00F61957">
        <w:rPr>
          <w:rFonts w:ascii="Baamini" w:hAnsi="Baamini"/>
          <w:szCs w:val="28"/>
        </w:rPr>
        <w:t xml:space="preserve">MFk;. jhkiu </w:t>
      </w:r>
      <w:r w:rsidRPr="00F61957">
        <w:rPr>
          <w:szCs w:val="28"/>
        </w:rPr>
        <w:t xml:space="preserve">36% </w:t>
      </w:r>
      <w:r w:rsidR="00CE39A4">
        <w:rPr>
          <w:rFonts w:ascii="Baamini" w:hAnsi="Baamini"/>
          <w:szCs w:val="28"/>
        </w:rPr>
        <w:t xml:space="preserve">thf;Ffs; </w:t>
      </w:r>
      <w:r w:rsidRPr="00F61957">
        <w:rPr>
          <w:rFonts w:ascii="Baamini" w:hAnsi="Baamini"/>
          <w:szCs w:val="28"/>
        </w:rPr>
        <w:t xml:space="preserve">ngw;whh;. vdpy; </w:t>
      </w:r>
    </w:p>
    <w:p w14:paraId="0293BE82" w14:textId="77777777" w:rsidR="00FC7975" w:rsidRPr="00F61957" w:rsidRDefault="00FC7975" w:rsidP="00A55D88">
      <w:pPr>
        <w:pStyle w:val="NoSpacing"/>
        <w:ind w:left="360"/>
        <w:rPr>
          <w:szCs w:val="28"/>
        </w:rPr>
      </w:pPr>
      <w:r w:rsidRPr="00F61957">
        <w:rPr>
          <w:szCs w:val="28"/>
        </w:rPr>
        <w:t xml:space="preserve"> </w:t>
      </w:r>
    </w:p>
    <w:p w14:paraId="7900305A" w14:textId="77777777" w:rsidR="00624E32" w:rsidRPr="00F61957" w:rsidRDefault="00FC7975" w:rsidP="00FC7975">
      <w:pPr>
        <w:pStyle w:val="NoSpacing"/>
        <w:ind w:left="360"/>
        <w:rPr>
          <w:szCs w:val="28"/>
        </w:rPr>
      </w:pPr>
      <w:r w:rsidRPr="00F61957">
        <w:rPr>
          <w:szCs w:val="28"/>
        </w:rPr>
        <w:t xml:space="preserve">(i) The number </w:t>
      </w:r>
      <w:r w:rsidR="00CE39A4">
        <w:rPr>
          <w:szCs w:val="28"/>
        </w:rPr>
        <w:t xml:space="preserve">of votes cast in the Village </w:t>
      </w:r>
      <w:r w:rsidRPr="00F61957">
        <w:rPr>
          <w:szCs w:val="28"/>
        </w:rPr>
        <w:t xml:space="preserve"> </w:t>
      </w:r>
    </w:p>
    <w:p w14:paraId="174BF692" w14:textId="77777777" w:rsidR="00832188" w:rsidRPr="00F61957" w:rsidRDefault="00832188" w:rsidP="00832188">
      <w:pPr>
        <w:pStyle w:val="NoSpacing"/>
        <w:ind w:left="360"/>
        <w:rPr>
          <w:rFonts w:ascii="Baamini" w:hAnsi="Baamini"/>
          <w:szCs w:val="28"/>
        </w:rPr>
      </w:pPr>
      <w:r w:rsidRPr="00F61957">
        <w:rPr>
          <w:szCs w:val="28"/>
        </w:rPr>
        <w:t xml:space="preserve">    </w:t>
      </w:r>
      <w:r w:rsidR="00A55D88" w:rsidRPr="00F61957">
        <w:rPr>
          <w:rFonts w:ascii="Baamini" w:hAnsi="Baamini"/>
          <w:szCs w:val="28"/>
        </w:rPr>
        <w:t xml:space="preserve">thf;F mspj;jth;fspd; vz;zpf;if vt;tsT? </w:t>
      </w:r>
    </w:p>
    <w:p w14:paraId="583EEB9F" w14:textId="77777777" w:rsidR="00832188" w:rsidRPr="00F61957" w:rsidRDefault="00832188" w:rsidP="00FC7975">
      <w:pPr>
        <w:pStyle w:val="NoSpacing"/>
        <w:ind w:left="360"/>
        <w:rPr>
          <w:szCs w:val="28"/>
        </w:rPr>
      </w:pPr>
    </w:p>
    <w:p w14:paraId="00E20F87" w14:textId="77777777" w:rsidR="00FC7975" w:rsidRPr="00F61957" w:rsidRDefault="00FC7975" w:rsidP="00FC7975">
      <w:pPr>
        <w:pStyle w:val="NoSpacing"/>
        <w:ind w:left="360"/>
        <w:rPr>
          <w:szCs w:val="28"/>
        </w:rPr>
      </w:pPr>
      <w:r w:rsidRPr="00F61957">
        <w:rPr>
          <w:szCs w:val="28"/>
        </w:rPr>
        <w:t>(ii) The number of voters who did not vote for both the contestants.</w:t>
      </w:r>
    </w:p>
    <w:p w14:paraId="7B7A5C92" w14:textId="77777777" w:rsidR="00832188" w:rsidRPr="00F61957" w:rsidRDefault="00832188" w:rsidP="00832188">
      <w:pPr>
        <w:pStyle w:val="NoSpacing"/>
        <w:ind w:left="360"/>
        <w:rPr>
          <w:rFonts w:ascii="Baamini" w:hAnsi="Baamini"/>
          <w:szCs w:val="28"/>
        </w:rPr>
      </w:pPr>
      <w:r w:rsidRPr="00F61957">
        <w:rPr>
          <w:szCs w:val="28"/>
        </w:rPr>
        <w:t xml:space="preserve">     </w:t>
      </w:r>
      <w:r w:rsidR="00A55D88" w:rsidRPr="00F61957">
        <w:rPr>
          <w:rFonts w:ascii="Baamini" w:hAnsi="Baamini"/>
          <w:szCs w:val="28"/>
        </w:rPr>
        <w:t xml:space="preserve">,UtUf;Fk; thf;F mspf;fhjth;fspd; vz;zpf;if vt;tsT? </w:t>
      </w:r>
    </w:p>
    <w:p w14:paraId="203E4587" w14:textId="77777777" w:rsidR="00832188" w:rsidRPr="00F61957" w:rsidRDefault="00832188" w:rsidP="00FC7975">
      <w:pPr>
        <w:pStyle w:val="NoSpacing"/>
        <w:ind w:left="360"/>
        <w:rPr>
          <w:szCs w:val="28"/>
        </w:rPr>
      </w:pPr>
    </w:p>
    <w:p w14:paraId="0FFE0E0F" w14:textId="77777777" w:rsidR="00FC7975" w:rsidRPr="00F61957" w:rsidRDefault="00FC7975" w:rsidP="00FC7975">
      <w:pPr>
        <w:pStyle w:val="NoSpacing"/>
        <w:ind w:left="360"/>
        <w:rPr>
          <w:szCs w:val="28"/>
        </w:rPr>
      </w:pPr>
      <w:r w:rsidRPr="00F61957">
        <w:rPr>
          <w:szCs w:val="28"/>
        </w:rPr>
        <w:t xml:space="preserve">(iii) The margin of votes win by Pandian </w:t>
      </w:r>
    </w:p>
    <w:p w14:paraId="206E09E7" w14:textId="77777777" w:rsidR="00832188" w:rsidRPr="00F61957" w:rsidRDefault="00832188" w:rsidP="00832188">
      <w:pPr>
        <w:pStyle w:val="NoSpacing"/>
        <w:ind w:left="360"/>
        <w:rPr>
          <w:rFonts w:ascii="Baamini" w:hAnsi="Baamini"/>
          <w:szCs w:val="28"/>
        </w:rPr>
      </w:pPr>
      <w:r w:rsidRPr="00F61957">
        <w:rPr>
          <w:rFonts w:ascii="Baamini" w:hAnsi="Baamini"/>
          <w:szCs w:val="28"/>
        </w:rPr>
        <w:t xml:space="preserve">   </w:t>
      </w:r>
      <w:r w:rsidR="00A55D88" w:rsidRPr="00F61957">
        <w:rPr>
          <w:rFonts w:ascii="Baamini" w:hAnsi="Baamini"/>
          <w:szCs w:val="28"/>
        </w:rPr>
        <w:t>ghz;bad; vt;tsT thf;F tpj;jpahrj;jpy; ntw;wp ngw;whh;</w:t>
      </w:r>
    </w:p>
    <w:p w14:paraId="387E9C17" w14:textId="77777777" w:rsidR="00FC7975" w:rsidRPr="00F61957" w:rsidRDefault="00FC7975" w:rsidP="00FC7975">
      <w:pPr>
        <w:pStyle w:val="NoSpacing"/>
        <w:ind w:left="360"/>
        <w:rPr>
          <w:szCs w:val="28"/>
        </w:rPr>
      </w:pPr>
    </w:p>
    <w:p w14:paraId="6C36E888" w14:textId="77777777" w:rsidR="00FC7975" w:rsidRPr="00F61957" w:rsidRDefault="00FC7975" w:rsidP="00FC7975">
      <w:pPr>
        <w:pStyle w:val="NoSpacing"/>
        <w:numPr>
          <w:ilvl w:val="0"/>
          <w:numId w:val="5"/>
        </w:numPr>
        <w:rPr>
          <w:szCs w:val="28"/>
        </w:rPr>
      </w:pPr>
      <w:r w:rsidRPr="00F61957">
        <w:rPr>
          <w:szCs w:val="28"/>
        </w:rPr>
        <w:t xml:space="preserve">If the numerator of a fraction is increased by 125% Denominator of the fraction is increased by 50% it becomes </w:t>
      </w:r>
      <w:r w:rsidRPr="00F61957">
        <w:rPr>
          <w:position w:val="-24"/>
          <w:szCs w:val="28"/>
        </w:rPr>
        <w:object w:dxaOrig="360" w:dyaOrig="620" w14:anchorId="5D082ABB">
          <v:shape id="_x0000_i1106" type="#_x0000_t75" style="width:18.15pt;height:31.3pt" o:ole="">
            <v:imagedata r:id="rId169" o:title=""/>
          </v:shape>
          <o:OLEObject Type="Embed" ProgID="Equation.DSMT4" ShapeID="_x0000_i1106" DrawAspect="Content" ObjectID="_1671957570" r:id="rId170"/>
        </w:object>
      </w:r>
      <w:r w:rsidRPr="00F61957">
        <w:rPr>
          <w:szCs w:val="28"/>
        </w:rPr>
        <w:t xml:space="preserve">. Find the original fraction. </w:t>
      </w:r>
    </w:p>
    <w:p w14:paraId="1183A2DE" w14:textId="77777777" w:rsidR="00FC7975" w:rsidRPr="00F61957" w:rsidRDefault="00DC2199" w:rsidP="00FC7975">
      <w:pPr>
        <w:pStyle w:val="NoSpacing"/>
        <w:ind w:left="360"/>
        <w:rPr>
          <w:rFonts w:ascii="Baamini" w:hAnsi="Baamini"/>
          <w:szCs w:val="28"/>
        </w:rPr>
      </w:pPr>
      <w:r w:rsidRPr="00F61957">
        <w:rPr>
          <w:rFonts w:ascii="Baamini" w:hAnsi="Baamini"/>
          <w:szCs w:val="28"/>
        </w:rPr>
        <w:t xml:space="preserve">xU gpd;dj;jpd; njhFjp kw;Wk; gFjpfs; KiwNa </w:t>
      </w:r>
      <w:r w:rsidRPr="00F61957">
        <w:rPr>
          <w:szCs w:val="28"/>
        </w:rPr>
        <w:t>125%</w:t>
      </w:r>
      <w:r w:rsidRPr="00F61957">
        <w:rPr>
          <w:rFonts w:ascii="Baamini" w:hAnsi="Baamini"/>
          <w:szCs w:val="28"/>
        </w:rPr>
        <w:t xml:space="preserve"> kw;Wk; </w:t>
      </w:r>
      <w:r w:rsidRPr="00F61957">
        <w:rPr>
          <w:szCs w:val="28"/>
        </w:rPr>
        <w:t>50%</w:t>
      </w:r>
      <w:r w:rsidR="00844714">
        <w:rPr>
          <w:rFonts w:ascii="Baamini" w:hAnsi="Baamini"/>
          <w:szCs w:val="28"/>
        </w:rPr>
        <w:t xml:space="preserve"> mjpfhpf;fg;</w:t>
      </w:r>
      <w:r w:rsidRPr="00F61957">
        <w:rPr>
          <w:rFonts w:ascii="Baamini" w:hAnsi="Baamini"/>
          <w:szCs w:val="28"/>
        </w:rPr>
        <w:t xml:space="preserve">gLk;NghJ fpilf;Fk; Gjpa gpd;dk; </w:t>
      </w:r>
      <w:r w:rsidRPr="00F61957">
        <w:rPr>
          <w:position w:val="-24"/>
          <w:szCs w:val="28"/>
        </w:rPr>
        <w:object w:dxaOrig="360" w:dyaOrig="620" w14:anchorId="1D5C2B11">
          <v:shape id="_x0000_i1107" type="#_x0000_t75" style="width:18.15pt;height:31.3pt" o:ole="">
            <v:imagedata r:id="rId169" o:title=""/>
          </v:shape>
          <o:OLEObject Type="Embed" ProgID="Equation.DSMT4" ShapeID="_x0000_i1107" DrawAspect="Content" ObjectID="_1671957571" r:id="rId171"/>
        </w:object>
      </w:r>
      <w:r w:rsidRPr="00F61957">
        <w:rPr>
          <w:szCs w:val="28"/>
        </w:rPr>
        <w:t xml:space="preserve"> </w:t>
      </w:r>
      <w:r w:rsidRPr="00F61957">
        <w:rPr>
          <w:rFonts w:ascii="Baamini" w:hAnsi="Baamini"/>
          <w:szCs w:val="28"/>
        </w:rPr>
        <w:t xml:space="preserve">vdpy; cz;ikahd gpd;dk; vd;d? </w:t>
      </w:r>
    </w:p>
    <w:p w14:paraId="020BE310" w14:textId="77777777" w:rsidR="00DC2199" w:rsidRDefault="00DC2199" w:rsidP="00FC7975">
      <w:pPr>
        <w:pStyle w:val="NoSpacing"/>
        <w:ind w:left="360"/>
        <w:rPr>
          <w:rFonts w:ascii="Baamini" w:hAnsi="Baamini"/>
          <w:szCs w:val="28"/>
        </w:rPr>
      </w:pPr>
    </w:p>
    <w:p w14:paraId="1D128A12" w14:textId="77777777" w:rsidR="00BC41D9" w:rsidRDefault="00BC41D9" w:rsidP="00FC7975">
      <w:pPr>
        <w:pStyle w:val="NoSpacing"/>
        <w:ind w:left="360"/>
        <w:rPr>
          <w:rFonts w:ascii="Baamini" w:hAnsi="Baamini"/>
          <w:szCs w:val="28"/>
        </w:rPr>
      </w:pPr>
    </w:p>
    <w:p w14:paraId="6B47A34A" w14:textId="77777777" w:rsidR="00BC41D9" w:rsidRPr="004E4916" w:rsidRDefault="00BC41D9" w:rsidP="00BC41D9">
      <w:pPr>
        <w:pStyle w:val="NoSpacing"/>
        <w:ind w:left="360"/>
        <w:jc w:val="center"/>
        <w:rPr>
          <w:b/>
          <w:sz w:val="44"/>
          <w:szCs w:val="28"/>
          <w:u w:val="single"/>
        </w:rPr>
      </w:pPr>
      <w:r>
        <w:rPr>
          <w:b/>
          <w:sz w:val="44"/>
          <w:szCs w:val="28"/>
          <w:u w:val="single"/>
        </w:rPr>
        <w:t>10</w:t>
      </w:r>
      <w:r w:rsidRPr="004E4916">
        <w:rPr>
          <w:b/>
          <w:sz w:val="44"/>
          <w:szCs w:val="28"/>
          <w:u w:val="single"/>
        </w:rPr>
        <w:t>Mark Questions</w:t>
      </w:r>
    </w:p>
    <w:p w14:paraId="36503B0E" w14:textId="77777777" w:rsidR="00BC41D9" w:rsidRPr="00F61957" w:rsidRDefault="00BC41D9" w:rsidP="00BC41D9">
      <w:pPr>
        <w:pStyle w:val="NoSpacing"/>
        <w:ind w:left="360"/>
        <w:jc w:val="center"/>
        <w:rPr>
          <w:rFonts w:ascii="Baamini" w:hAnsi="Baamini"/>
          <w:szCs w:val="28"/>
        </w:rPr>
      </w:pPr>
    </w:p>
    <w:p w14:paraId="3EF65497" w14:textId="77777777" w:rsidR="00FC7975" w:rsidRPr="00F61957" w:rsidRDefault="00FC7975" w:rsidP="00FC7975">
      <w:pPr>
        <w:pStyle w:val="NoSpacing"/>
        <w:numPr>
          <w:ilvl w:val="0"/>
          <w:numId w:val="5"/>
        </w:numPr>
        <w:rPr>
          <w:szCs w:val="28"/>
        </w:rPr>
      </w:pPr>
      <w:r w:rsidRPr="00F61957">
        <w:rPr>
          <w:szCs w:val="28"/>
        </w:rPr>
        <w:t xml:space="preserve">A man sold two cycles Rs. 16800 each. He sold one at a gain of 20% and other at a loss of 20%. Find his gain or loss% in the whole transaction. </w:t>
      </w:r>
    </w:p>
    <w:p w14:paraId="0B17E9CB" w14:textId="77777777" w:rsidR="00DC2199" w:rsidRPr="00F61957" w:rsidRDefault="00DC2199" w:rsidP="00DC2199">
      <w:pPr>
        <w:pStyle w:val="NoSpacing"/>
        <w:ind w:left="360"/>
        <w:rPr>
          <w:rFonts w:ascii="Baamini" w:hAnsi="Baamini"/>
          <w:szCs w:val="28"/>
        </w:rPr>
      </w:pPr>
      <w:r w:rsidRPr="00F61957">
        <w:rPr>
          <w:rFonts w:ascii="Baamini" w:hAnsi="Baamini"/>
          <w:szCs w:val="28"/>
        </w:rPr>
        <w:t xml:space="preserve">xU kdpjd; ,U kpjptz;bfis xt;nthd;Wk; &amp; </w:t>
      </w:r>
      <w:r w:rsidRPr="00F61957">
        <w:rPr>
          <w:szCs w:val="28"/>
        </w:rPr>
        <w:t>16800</w:t>
      </w:r>
      <w:r w:rsidRPr="00F61957">
        <w:rPr>
          <w:rFonts w:ascii="Baamini" w:hAnsi="Baamini"/>
          <w:szCs w:val="28"/>
        </w:rPr>
        <w:t xml:space="preserve"> vd;w tpiyapy; tpw;fpwhh;. xU kpjptz;bia tpw;gjd; %yk; mth; </w:t>
      </w:r>
      <w:r w:rsidRPr="00F61957">
        <w:rPr>
          <w:szCs w:val="28"/>
        </w:rPr>
        <w:t>20%</w:t>
      </w:r>
      <w:r w:rsidRPr="00F61957">
        <w:rPr>
          <w:rFonts w:ascii="Baamini" w:hAnsi="Baamini"/>
          <w:szCs w:val="28"/>
        </w:rPr>
        <w:t xml:space="preserve"> ,yhgKk;&gt; kw;nwhd;iw tpw;gjd; %yk; </w:t>
      </w:r>
      <w:r w:rsidRPr="00F61957">
        <w:rPr>
          <w:szCs w:val="28"/>
        </w:rPr>
        <w:t>20%</w:t>
      </w:r>
      <w:r w:rsidRPr="00F61957">
        <w:rPr>
          <w:rFonts w:ascii="Baamini" w:hAnsi="Baamini"/>
          <w:szCs w:val="28"/>
        </w:rPr>
        <w:t xml:space="preserve"> e~;lKk; milfpwhh; vdpy; nkhj;jkhf ,uz;ilAk;</w:t>
      </w:r>
      <w:r w:rsidR="00A610FF">
        <w:rPr>
          <w:rFonts w:ascii="Baamini" w:hAnsi="Baamini"/>
          <w:szCs w:val="28"/>
        </w:rPr>
        <w:t xml:space="preserve"> tpw;gjd; %yk; mth; milAk; ,yhg</w:t>
      </w:r>
      <w:r w:rsidRPr="00F61957">
        <w:rPr>
          <w:rFonts w:ascii="Baamini" w:hAnsi="Baamini"/>
          <w:szCs w:val="28"/>
        </w:rPr>
        <w:t xml:space="preserve"> (my;yJ) e~;l rjtPjk; vt;tsT? </w:t>
      </w:r>
    </w:p>
    <w:p w14:paraId="2F70C86B" w14:textId="77777777" w:rsidR="00FC7975" w:rsidRPr="00F61957" w:rsidRDefault="00FC7975" w:rsidP="00FC7975">
      <w:pPr>
        <w:pStyle w:val="NoSpacing"/>
        <w:ind w:left="360"/>
        <w:rPr>
          <w:szCs w:val="28"/>
        </w:rPr>
      </w:pPr>
    </w:p>
    <w:p w14:paraId="14C58924" w14:textId="77777777" w:rsidR="00FC7975" w:rsidRPr="00F61957" w:rsidRDefault="00FC7975" w:rsidP="00FC7975">
      <w:pPr>
        <w:pStyle w:val="NoSpacing"/>
        <w:numPr>
          <w:ilvl w:val="0"/>
          <w:numId w:val="5"/>
        </w:numPr>
        <w:rPr>
          <w:szCs w:val="28"/>
        </w:rPr>
      </w:pPr>
      <w:r w:rsidRPr="00F61957">
        <w:rPr>
          <w:szCs w:val="28"/>
        </w:rPr>
        <w:lastRenderedPageBreak/>
        <w:t>A water heater is sold by a trader for Rs.10502 inducing GST at 18% and 11% profit. Find the M.P.</w:t>
      </w:r>
      <w:r w:rsidR="00BC0A68">
        <w:rPr>
          <w:szCs w:val="28"/>
        </w:rPr>
        <w:t xml:space="preserve"> of the water heater, </w:t>
      </w:r>
      <w:r w:rsidRPr="00F61957">
        <w:rPr>
          <w:szCs w:val="28"/>
        </w:rPr>
        <w:t xml:space="preserve"> GST</w:t>
      </w:r>
      <w:r w:rsidR="00BC0A68">
        <w:rPr>
          <w:szCs w:val="28"/>
        </w:rPr>
        <w:t>, cost price</w:t>
      </w:r>
      <w:r w:rsidRPr="00F61957">
        <w:rPr>
          <w:szCs w:val="28"/>
        </w:rPr>
        <w:t>.</w:t>
      </w:r>
    </w:p>
    <w:p w14:paraId="792ADC80" w14:textId="77777777" w:rsidR="00832188" w:rsidRPr="00F61957" w:rsidRDefault="00DC2199" w:rsidP="00832188">
      <w:pPr>
        <w:pStyle w:val="NoSpacing"/>
        <w:ind w:left="360"/>
        <w:rPr>
          <w:rFonts w:ascii="Baamini" w:hAnsi="Baamini"/>
          <w:szCs w:val="28"/>
        </w:rPr>
      </w:pPr>
      <w:r w:rsidRPr="00F61957">
        <w:rPr>
          <w:rFonts w:ascii="Baamini" w:hAnsi="Baamini"/>
          <w:szCs w:val="28"/>
        </w:rPr>
        <w:t>xU jz;zPh; #Nlw;wpia xU tpahghhp ruf;F kw;Wk; Nrit thpiar; Nrh;j;J &amp; 10502 f;F tpw;whh</w:t>
      </w:r>
      <w:r w:rsidR="00BC0A68">
        <w:rPr>
          <w:rFonts w:ascii="Baamini" w:hAnsi="Baamini"/>
          <w:szCs w:val="28"/>
        </w:rPr>
        <w:t>;. jz;zPh; #Nlw;wpapd; Fwpj;jtpiy&gt; thq;fpa tpiy&gt;</w:t>
      </w:r>
      <w:r w:rsidRPr="00F61957">
        <w:rPr>
          <w:rFonts w:ascii="Baamini" w:hAnsi="Baamini"/>
          <w:szCs w:val="28"/>
        </w:rPr>
        <w:t xml:space="preserve"> ruf;F kw;Wk; Nrit thpiaf; fhz;f. </w:t>
      </w:r>
    </w:p>
    <w:p w14:paraId="7C5A2411" w14:textId="77777777" w:rsidR="00FC7975" w:rsidRPr="00F61957" w:rsidRDefault="00FC7975" w:rsidP="00FC7975">
      <w:pPr>
        <w:pStyle w:val="NoSpacing"/>
        <w:ind w:left="360"/>
        <w:rPr>
          <w:szCs w:val="28"/>
        </w:rPr>
      </w:pPr>
    </w:p>
    <w:p w14:paraId="29268CE6" w14:textId="77777777" w:rsidR="00F555F0" w:rsidRPr="00F61957" w:rsidRDefault="00F555F0" w:rsidP="00F555F0">
      <w:pPr>
        <w:pStyle w:val="NoSpacing"/>
        <w:numPr>
          <w:ilvl w:val="0"/>
          <w:numId w:val="5"/>
        </w:numPr>
        <w:rPr>
          <w:szCs w:val="28"/>
        </w:rPr>
      </w:pPr>
      <w:r w:rsidRPr="00F61957">
        <w:rPr>
          <w:szCs w:val="28"/>
        </w:rPr>
        <w:t xml:space="preserve">(a) The population of the village is 8000. Out of these 80% are literate and of these literate people, 40% are women. 60% of total population are men. Find the percentage of literate women to total women? </w:t>
      </w:r>
    </w:p>
    <w:p w14:paraId="46F81C9C" w14:textId="77777777" w:rsidR="00F555F0" w:rsidRPr="00F61957" w:rsidRDefault="00F555F0" w:rsidP="00F555F0">
      <w:pPr>
        <w:pStyle w:val="NoSpacing"/>
        <w:ind w:left="360"/>
        <w:rPr>
          <w:rFonts w:ascii="Baamini" w:hAnsi="Baamini"/>
          <w:szCs w:val="28"/>
        </w:rPr>
      </w:pPr>
      <w:r w:rsidRPr="00F61957">
        <w:rPr>
          <w:rFonts w:ascii="Baamini" w:hAnsi="Baamini"/>
          <w:szCs w:val="28"/>
        </w:rPr>
        <w:t xml:space="preserve">xU fpuhkj;jpy; cs;s kf;fs;njhif </w:t>
      </w:r>
      <w:r w:rsidRPr="00F61957">
        <w:rPr>
          <w:szCs w:val="28"/>
        </w:rPr>
        <w:t>8000.</w:t>
      </w:r>
      <w:r w:rsidRPr="00F61957">
        <w:rPr>
          <w:rFonts w:ascii="Baamini" w:hAnsi="Baamini"/>
          <w:szCs w:val="28"/>
        </w:rPr>
        <w:t xml:space="preserve"> mth;fspy; </w:t>
      </w:r>
      <w:r w:rsidRPr="00F61957">
        <w:rPr>
          <w:szCs w:val="28"/>
        </w:rPr>
        <w:t>80%</w:t>
      </w:r>
      <w:r w:rsidRPr="00F61957">
        <w:rPr>
          <w:rFonts w:ascii="Baamini" w:hAnsi="Baamini"/>
          <w:szCs w:val="28"/>
        </w:rPr>
        <w:t xml:space="preserve"> Ngh; gbj;jth;fs;. gbj;jth;fspy; </w:t>
      </w:r>
      <w:r w:rsidRPr="00F61957">
        <w:rPr>
          <w:szCs w:val="28"/>
        </w:rPr>
        <w:t>40%</w:t>
      </w:r>
      <w:r w:rsidRPr="00F61957">
        <w:rPr>
          <w:rFonts w:ascii="Baamini" w:hAnsi="Baamini"/>
          <w:szCs w:val="28"/>
        </w:rPr>
        <w:t xml:space="preserve"> Ngh; ngz;fs;&gt; nkhj;j kf;fs; njhifapy; </w:t>
      </w:r>
      <w:r w:rsidRPr="00F61957">
        <w:rPr>
          <w:szCs w:val="28"/>
        </w:rPr>
        <w:t>60%</w:t>
      </w:r>
      <w:r w:rsidRPr="00F61957">
        <w:rPr>
          <w:rFonts w:ascii="Baamini" w:hAnsi="Baamini"/>
          <w:szCs w:val="28"/>
        </w:rPr>
        <w:t xml:space="preserve"> Mz;fs; vdpy; nkhj;j ngz;fspy; gbj;j ngz;fspd; rjtPjk; vt;tsT?</w:t>
      </w:r>
    </w:p>
    <w:p w14:paraId="376E6A55" w14:textId="77777777" w:rsidR="00F555F0" w:rsidRPr="00F61957" w:rsidRDefault="00F555F0" w:rsidP="00F555F0">
      <w:pPr>
        <w:pStyle w:val="NoSpacing"/>
        <w:ind w:left="360"/>
        <w:rPr>
          <w:szCs w:val="28"/>
        </w:rPr>
      </w:pPr>
    </w:p>
    <w:p w14:paraId="21F21AAB" w14:textId="77777777" w:rsidR="00F555F0" w:rsidRPr="00F61957" w:rsidRDefault="00F555F0" w:rsidP="00F555F0">
      <w:pPr>
        <w:pStyle w:val="NoSpacing"/>
        <w:ind w:left="360"/>
        <w:rPr>
          <w:szCs w:val="28"/>
        </w:rPr>
      </w:pPr>
      <w:r w:rsidRPr="00F61957">
        <w:rPr>
          <w:szCs w:val="28"/>
        </w:rPr>
        <w:t>(b) Varadhan Purchased a house for Rs. 17,75,000 and spent Rs. 1,25,000 on its interior decoration. He sold the house to make a profit of 50%. Find the S.P. of the house.</w:t>
      </w:r>
    </w:p>
    <w:p w14:paraId="5FF5D927" w14:textId="77777777" w:rsidR="00F555F0" w:rsidRPr="00F61957" w:rsidRDefault="00F555F0" w:rsidP="00F555F0">
      <w:pPr>
        <w:pStyle w:val="NoSpacing"/>
        <w:ind w:left="360"/>
        <w:rPr>
          <w:rFonts w:ascii="Baamini" w:hAnsi="Baamini"/>
          <w:szCs w:val="28"/>
        </w:rPr>
      </w:pPr>
      <w:r w:rsidRPr="00F61957">
        <w:rPr>
          <w:rFonts w:ascii="Baamini" w:hAnsi="Baamini"/>
          <w:szCs w:val="28"/>
        </w:rPr>
        <w:t xml:space="preserve">tujd; xU tPl;il &amp; </w:t>
      </w:r>
      <w:r w:rsidRPr="00F61957">
        <w:rPr>
          <w:szCs w:val="28"/>
        </w:rPr>
        <w:t>17,75,000</w:t>
      </w:r>
      <w:r w:rsidRPr="00F61957">
        <w:rPr>
          <w:rFonts w:ascii="Baamini" w:hAnsi="Baamini"/>
          <w:szCs w:val="28"/>
        </w:rPr>
        <w:t xml:space="preserve"> f;F thq;fp &amp; </w:t>
      </w:r>
      <w:r w:rsidRPr="00F61957">
        <w:rPr>
          <w:szCs w:val="28"/>
        </w:rPr>
        <w:t>1,25,000</w:t>
      </w:r>
      <w:r w:rsidRPr="00F61957">
        <w:rPr>
          <w:rFonts w:ascii="Baamini" w:hAnsi="Baamini"/>
          <w:szCs w:val="28"/>
        </w:rPr>
        <w:t xml:space="preserve"> f;F me;j tPl;il myq;fhuk; nra;fpwhh;. gpd;G mjid </w:t>
      </w:r>
      <w:r w:rsidRPr="00F61957">
        <w:rPr>
          <w:szCs w:val="28"/>
        </w:rPr>
        <w:t>50</w:t>
      </w:r>
      <w:r>
        <w:rPr>
          <w:szCs w:val="28"/>
        </w:rPr>
        <w:t>%</w:t>
      </w:r>
      <w:r w:rsidRPr="00F61957">
        <w:rPr>
          <w:rFonts w:ascii="Baamini" w:hAnsi="Baamini"/>
          <w:szCs w:val="28"/>
        </w:rPr>
        <w:t xml:space="preserve"> ,yhgj;jpy; tpw;fpwhh; vdp</w:t>
      </w:r>
      <w:r>
        <w:rPr>
          <w:rFonts w:ascii="Baamini" w:hAnsi="Baamini"/>
          <w:szCs w:val="28"/>
        </w:rPr>
        <w:t>y; me;j tPl;bd; tpw;wtpiy vt;ts</w:t>
      </w:r>
      <w:r w:rsidRPr="00F61957">
        <w:rPr>
          <w:rFonts w:ascii="Baamini" w:hAnsi="Baamini"/>
          <w:szCs w:val="28"/>
        </w:rPr>
        <w:t xml:space="preserve">T? </w:t>
      </w:r>
    </w:p>
    <w:p w14:paraId="789F9C76" w14:textId="77777777" w:rsidR="00FC7975" w:rsidRPr="00F61957" w:rsidRDefault="00FC7975" w:rsidP="00FC7975">
      <w:pPr>
        <w:pStyle w:val="NoSpacing"/>
        <w:ind w:left="360"/>
        <w:rPr>
          <w:szCs w:val="28"/>
        </w:rPr>
      </w:pPr>
    </w:p>
    <w:p w14:paraId="1E4264AA" w14:textId="77777777" w:rsidR="00FC7975" w:rsidRPr="00F61957" w:rsidRDefault="00FC7975" w:rsidP="00FC7975">
      <w:pPr>
        <w:pStyle w:val="NoSpacing"/>
        <w:numPr>
          <w:ilvl w:val="0"/>
          <w:numId w:val="5"/>
        </w:numPr>
        <w:rPr>
          <w:szCs w:val="28"/>
        </w:rPr>
      </w:pPr>
      <w:r w:rsidRPr="00F61957">
        <w:rPr>
          <w:szCs w:val="28"/>
        </w:rPr>
        <w:t xml:space="preserve">In an examination the Percentage of Students qualified to the number of students appeared from school A is 70%. In school B, the number of students appeared is 20% more than the school A and the number of students qualified </w:t>
      </w:r>
      <w:r w:rsidR="00BC0A68">
        <w:rPr>
          <w:szCs w:val="28"/>
        </w:rPr>
        <w:t xml:space="preserve">form school B is 50% more than the student qualified from </w:t>
      </w:r>
      <w:r w:rsidRPr="00F61957">
        <w:rPr>
          <w:szCs w:val="28"/>
        </w:rPr>
        <w:t xml:space="preserve">school A what is the percentage of students qualified to the number of students appeared from school B? </w:t>
      </w:r>
    </w:p>
    <w:p w14:paraId="741C82BB" w14:textId="77777777" w:rsidR="00832188" w:rsidRPr="00F61957" w:rsidRDefault="00A53254" w:rsidP="00832188">
      <w:pPr>
        <w:pStyle w:val="NoSpacing"/>
        <w:ind w:left="360"/>
        <w:rPr>
          <w:rFonts w:ascii="Baamini" w:hAnsi="Baamini"/>
          <w:szCs w:val="28"/>
        </w:rPr>
      </w:pPr>
      <w:r w:rsidRPr="00F61957">
        <w:rPr>
          <w:rFonts w:ascii="Baamini" w:hAnsi="Baamini"/>
          <w:szCs w:val="28"/>
        </w:rPr>
        <w:t xml:space="preserve">xU Njh;tpy; </w:t>
      </w:r>
      <w:r w:rsidRPr="00F61957">
        <w:rPr>
          <w:szCs w:val="28"/>
        </w:rPr>
        <w:t>A</w:t>
      </w:r>
      <w:r w:rsidRPr="00F61957">
        <w:rPr>
          <w:rFonts w:ascii="Baamini" w:hAnsi="Baamini"/>
          <w:szCs w:val="28"/>
        </w:rPr>
        <w:t xml:space="preserve"> vd;w</w:t>
      </w:r>
      <w:r w:rsidR="00764CE4">
        <w:rPr>
          <w:rFonts w:ascii="Baamini" w:hAnsi="Baamini"/>
          <w:szCs w:val="28"/>
        </w:rPr>
        <w:t xml:space="preserve"> gs;spapy; nkhj;jk; tpz;zg;gpj;jth;fspy;</w:t>
      </w:r>
      <w:r w:rsidRPr="00F61957">
        <w:rPr>
          <w:rFonts w:ascii="Baamini" w:hAnsi="Baamini"/>
          <w:szCs w:val="28"/>
        </w:rPr>
        <w:t xml:space="preserve"> </w:t>
      </w:r>
      <w:r w:rsidRPr="00F61957">
        <w:rPr>
          <w:szCs w:val="28"/>
        </w:rPr>
        <w:t>70%</w:t>
      </w:r>
      <w:r w:rsidRPr="00F61957">
        <w:rPr>
          <w:rFonts w:ascii="Baamini" w:hAnsi="Baamini"/>
          <w:szCs w:val="28"/>
        </w:rPr>
        <w:t xml:space="preserve"> jFjp cilath;fs;&gt; </w:t>
      </w:r>
      <w:r w:rsidRPr="00F61957">
        <w:rPr>
          <w:szCs w:val="28"/>
        </w:rPr>
        <w:t>B</w:t>
      </w:r>
      <w:r w:rsidRPr="00F61957">
        <w:rPr>
          <w:rFonts w:ascii="Baamini" w:hAnsi="Baamini"/>
          <w:szCs w:val="28"/>
        </w:rPr>
        <w:t xml:space="preserve"> vd;w gs;spapy; nkhj;jk; tpz;zg;gpj;jth;fs; </w:t>
      </w:r>
      <w:r w:rsidRPr="00F61957">
        <w:rPr>
          <w:szCs w:val="28"/>
        </w:rPr>
        <w:t>A</w:t>
      </w:r>
      <w:r w:rsidR="00642913">
        <w:rPr>
          <w:rFonts w:ascii="Baamini" w:hAnsi="Baamini"/>
          <w:szCs w:val="28"/>
        </w:rPr>
        <w:t xml:space="preserve"> t</w:t>
      </w:r>
      <w:r w:rsidRPr="00F61957">
        <w:rPr>
          <w:rFonts w:ascii="Baamini" w:hAnsi="Baamini"/>
          <w:szCs w:val="28"/>
        </w:rPr>
        <w:t xml:space="preserve">py; tpz;zg;gpj;jth;fis tpl </w:t>
      </w:r>
      <w:r w:rsidRPr="00F61957">
        <w:rPr>
          <w:szCs w:val="28"/>
        </w:rPr>
        <w:t>20%</w:t>
      </w:r>
      <w:r w:rsidRPr="00F61957">
        <w:rPr>
          <w:rFonts w:ascii="Baamini" w:hAnsi="Baamini"/>
          <w:szCs w:val="28"/>
        </w:rPr>
        <w:t xml:space="preserve"> mjpfk; </w:t>
      </w:r>
      <w:r w:rsidRPr="00F61957">
        <w:rPr>
          <w:szCs w:val="28"/>
        </w:rPr>
        <w:t>B</w:t>
      </w:r>
      <w:r w:rsidRPr="00F61957">
        <w:rPr>
          <w:rFonts w:ascii="Baamini" w:hAnsi="Baamini"/>
          <w:szCs w:val="28"/>
        </w:rPr>
        <w:t xml:space="preserve"> apy; jFjpahdth;fs; </w:t>
      </w:r>
      <w:r w:rsidRPr="00F61957">
        <w:rPr>
          <w:szCs w:val="28"/>
        </w:rPr>
        <w:t xml:space="preserve">A </w:t>
      </w:r>
      <w:r w:rsidR="005A1A11">
        <w:rPr>
          <w:rFonts w:ascii="Baamini" w:hAnsi="Baamini"/>
          <w:szCs w:val="28"/>
        </w:rPr>
        <w:t>t</w:t>
      </w:r>
      <w:r w:rsidRPr="00F61957">
        <w:rPr>
          <w:rFonts w:ascii="Baamini" w:hAnsi="Baamini"/>
          <w:szCs w:val="28"/>
        </w:rPr>
        <w:t xml:space="preserve">py; jFjpahdth;fis tpl </w:t>
      </w:r>
      <w:r w:rsidRPr="00F61957">
        <w:rPr>
          <w:szCs w:val="28"/>
        </w:rPr>
        <w:t>50%</w:t>
      </w:r>
      <w:r w:rsidRPr="00F61957">
        <w:rPr>
          <w:rFonts w:ascii="Baamini" w:hAnsi="Baamini"/>
          <w:szCs w:val="28"/>
        </w:rPr>
        <w:t xml:space="preserve"> mjpfk; vdpy; </w:t>
      </w:r>
      <w:r w:rsidRPr="00F61957">
        <w:rPr>
          <w:szCs w:val="28"/>
        </w:rPr>
        <w:t>B</w:t>
      </w:r>
      <w:r w:rsidR="005A1A11">
        <w:rPr>
          <w:rFonts w:ascii="Baamini" w:hAnsi="Baamini"/>
          <w:szCs w:val="28"/>
        </w:rPr>
        <w:t xml:space="preserve"> t</w:t>
      </w:r>
      <w:r w:rsidRPr="00F61957">
        <w:rPr>
          <w:rFonts w:ascii="Baamini" w:hAnsi="Baamini"/>
          <w:szCs w:val="28"/>
        </w:rPr>
        <w:t xml:space="preserve">py; tpz;zg;gpj;jth;fspy; </w:t>
      </w:r>
      <w:r w:rsidRPr="00F61957">
        <w:rPr>
          <w:szCs w:val="28"/>
        </w:rPr>
        <w:t>B</w:t>
      </w:r>
      <w:r w:rsidR="005A1A11">
        <w:rPr>
          <w:rFonts w:ascii="Baamini" w:hAnsi="Baamini"/>
          <w:szCs w:val="28"/>
        </w:rPr>
        <w:t xml:space="preserve"> t</w:t>
      </w:r>
      <w:r w:rsidRPr="00F61957">
        <w:rPr>
          <w:rFonts w:ascii="Baamini" w:hAnsi="Baamini"/>
          <w:szCs w:val="28"/>
        </w:rPr>
        <w:t xml:space="preserve">py; jFjpahdth;fs; vt;tsT rjtPjk;? </w:t>
      </w:r>
    </w:p>
    <w:p w14:paraId="04D029E3" w14:textId="77777777" w:rsidR="00FC7975" w:rsidRPr="00F61957" w:rsidRDefault="00FC7975" w:rsidP="00FC7975">
      <w:pPr>
        <w:pStyle w:val="NoSpacing"/>
        <w:ind w:left="360"/>
        <w:rPr>
          <w:szCs w:val="28"/>
        </w:rPr>
      </w:pPr>
    </w:p>
    <w:p w14:paraId="40E396F2" w14:textId="77777777" w:rsidR="000C08C4" w:rsidRPr="00F61957" w:rsidRDefault="00FC7975" w:rsidP="00FC7975">
      <w:pPr>
        <w:pStyle w:val="NoSpacing"/>
        <w:numPr>
          <w:ilvl w:val="0"/>
          <w:numId w:val="5"/>
        </w:numPr>
        <w:rPr>
          <w:szCs w:val="28"/>
        </w:rPr>
      </w:pPr>
      <w:r w:rsidRPr="00F61957">
        <w:rPr>
          <w:szCs w:val="28"/>
        </w:rPr>
        <w:t xml:space="preserve">If the </w:t>
      </w:r>
      <w:r w:rsidR="000C08C4" w:rsidRPr="00F61957">
        <w:rPr>
          <w:szCs w:val="28"/>
        </w:rPr>
        <w:t>price of sugar falls by 2</w:t>
      </w:r>
      <w:r w:rsidR="00F26FAA" w:rsidRPr="00F61957">
        <w:rPr>
          <w:position w:val="-24"/>
          <w:szCs w:val="28"/>
        </w:rPr>
        <w:object w:dxaOrig="240" w:dyaOrig="620" w14:anchorId="73ECEA90">
          <v:shape id="_x0000_i1108" type="#_x0000_t75" style="width:11.9pt;height:31.3pt" o:ole="">
            <v:imagedata r:id="rId172" o:title=""/>
          </v:shape>
          <o:OLEObject Type="Embed" ProgID="Equation.DSMT4" ShapeID="_x0000_i1108" DrawAspect="Content" ObjectID="_1671957572" r:id="rId173"/>
        </w:object>
      </w:r>
      <w:r w:rsidR="000C08C4" w:rsidRPr="00F61957">
        <w:rPr>
          <w:szCs w:val="28"/>
        </w:rPr>
        <w:t>%, a person can</w:t>
      </w:r>
      <w:r w:rsidR="005A1A11">
        <w:rPr>
          <w:szCs w:val="28"/>
        </w:rPr>
        <w:t xml:space="preserve"> buy 9 kg more of sugar for Rs.</w:t>
      </w:r>
      <w:r w:rsidR="000C08C4" w:rsidRPr="00F61957">
        <w:rPr>
          <w:szCs w:val="28"/>
        </w:rPr>
        <w:t>1260 than before. If the price had risen by 12</w:t>
      </w:r>
      <w:r w:rsidR="00F26FAA" w:rsidRPr="00F61957">
        <w:rPr>
          <w:position w:val="-24"/>
          <w:szCs w:val="28"/>
        </w:rPr>
        <w:object w:dxaOrig="240" w:dyaOrig="620" w14:anchorId="62EF89C6">
          <v:shape id="_x0000_i1109" type="#_x0000_t75" style="width:11.9pt;height:31.3pt" o:ole="">
            <v:imagedata r:id="rId172" o:title=""/>
          </v:shape>
          <o:OLEObject Type="Embed" ProgID="Equation.DSMT4" ShapeID="_x0000_i1109" DrawAspect="Content" ObjectID="_1671957573" r:id="rId174"/>
        </w:object>
      </w:r>
      <w:r w:rsidR="000C08C4" w:rsidRPr="00F61957">
        <w:rPr>
          <w:szCs w:val="28"/>
        </w:rPr>
        <w:t xml:space="preserve">% how much sugar would he have bought for the same sum? </w:t>
      </w:r>
    </w:p>
    <w:p w14:paraId="7622A591" w14:textId="77777777" w:rsidR="00832188" w:rsidRPr="00F61957" w:rsidRDefault="00B72806" w:rsidP="00832188">
      <w:pPr>
        <w:pStyle w:val="NoSpacing"/>
        <w:ind w:left="360"/>
        <w:rPr>
          <w:rFonts w:ascii="Baamini" w:hAnsi="Baamini"/>
          <w:szCs w:val="28"/>
        </w:rPr>
      </w:pPr>
      <w:r w:rsidRPr="00F61957">
        <w:rPr>
          <w:rFonts w:ascii="Baamini" w:hAnsi="Baamini"/>
          <w:szCs w:val="28"/>
        </w:rPr>
        <w:lastRenderedPageBreak/>
        <w:t xml:space="preserve">rh;f;fiuapd; tpiy </w:t>
      </w:r>
      <w:r w:rsidR="00997398" w:rsidRPr="00F61957">
        <w:rPr>
          <w:szCs w:val="28"/>
        </w:rPr>
        <w:t>2</w:t>
      </w:r>
      <w:r w:rsidR="00997398" w:rsidRPr="00F61957">
        <w:rPr>
          <w:position w:val="-24"/>
          <w:szCs w:val="28"/>
        </w:rPr>
        <w:object w:dxaOrig="240" w:dyaOrig="620" w14:anchorId="1A856DB0">
          <v:shape id="_x0000_i1110" type="#_x0000_t75" style="width:11.9pt;height:31.3pt" o:ole="">
            <v:imagedata r:id="rId172" o:title=""/>
          </v:shape>
          <o:OLEObject Type="Embed" ProgID="Equation.DSMT4" ShapeID="_x0000_i1110" DrawAspect="Content" ObjectID="_1671957574" r:id="rId175"/>
        </w:object>
      </w:r>
      <w:r w:rsidR="00997398" w:rsidRPr="00F61957">
        <w:rPr>
          <w:szCs w:val="28"/>
        </w:rPr>
        <w:t xml:space="preserve">% </w:t>
      </w:r>
      <w:r w:rsidRPr="00F61957">
        <w:rPr>
          <w:rFonts w:ascii="Baamini" w:hAnsi="Baamini"/>
          <w:szCs w:val="28"/>
        </w:rPr>
        <w:t xml:space="preserve">mjpfhpg;gjhy; &amp; </w:t>
      </w:r>
      <w:r w:rsidRPr="00F61957">
        <w:rPr>
          <w:szCs w:val="28"/>
        </w:rPr>
        <w:t xml:space="preserve">1260 </w:t>
      </w:r>
      <w:r w:rsidRPr="00F61957">
        <w:rPr>
          <w:rFonts w:ascii="Baamini" w:hAnsi="Baamini"/>
          <w:szCs w:val="28"/>
        </w:rPr>
        <w:t xml:space="preserve">f;F Kd;G thq;fpaijtpl </w:t>
      </w:r>
      <w:r w:rsidRPr="00F61957">
        <w:rPr>
          <w:szCs w:val="28"/>
        </w:rPr>
        <w:t xml:space="preserve">9 </w:t>
      </w:r>
      <w:r w:rsidRPr="00F61957">
        <w:rPr>
          <w:rFonts w:ascii="Baamini" w:hAnsi="Baamini"/>
          <w:szCs w:val="28"/>
        </w:rPr>
        <w:t xml:space="preserve">fpNyh </w:t>
      </w:r>
      <w:r w:rsidR="00997398" w:rsidRPr="00F61957">
        <w:rPr>
          <w:rFonts w:ascii="Baamini" w:hAnsi="Baamini"/>
          <w:szCs w:val="28"/>
        </w:rPr>
        <w:t>mjpfkhf thq;f KbfpwJ.</w:t>
      </w:r>
      <w:r w:rsidR="005A1A11">
        <w:rPr>
          <w:rFonts w:ascii="Baamini" w:hAnsi="Baamini"/>
          <w:szCs w:val="28"/>
        </w:rPr>
        <w:t xml:space="preserve"> mJNt</w:t>
      </w:r>
      <w:r w:rsidR="00997398" w:rsidRPr="00F61957">
        <w:rPr>
          <w:rFonts w:ascii="Baamini" w:hAnsi="Baamini"/>
          <w:szCs w:val="28"/>
        </w:rPr>
        <w:t xml:space="preserve"> </w:t>
      </w:r>
      <w:r w:rsidR="00997398" w:rsidRPr="00F61957">
        <w:rPr>
          <w:szCs w:val="28"/>
        </w:rPr>
        <w:t>12</w:t>
      </w:r>
      <w:r w:rsidR="00997398" w:rsidRPr="00F61957">
        <w:rPr>
          <w:position w:val="-24"/>
          <w:szCs w:val="28"/>
        </w:rPr>
        <w:object w:dxaOrig="240" w:dyaOrig="620" w14:anchorId="0BCDBCFA">
          <v:shape id="_x0000_i1111" type="#_x0000_t75" style="width:11.9pt;height:31.3pt" o:ole="">
            <v:imagedata r:id="rId176" o:title=""/>
          </v:shape>
          <o:OLEObject Type="Embed" ProgID="Equation.DSMT4" ShapeID="_x0000_i1111" DrawAspect="Content" ObjectID="_1671957575" r:id="rId177"/>
        </w:object>
      </w:r>
      <w:r w:rsidR="00997398" w:rsidRPr="00F61957">
        <w:rPr>
          <w:szCs w:val="28"/>
        </w:rPr>
        <w:t>%</w:t>
      </w:r>
      <w:r w:rsidR="00997398" w:rsidRPr="00F61957">
        <w:rPr>
          <w:rFonts w:ascii="Baamini" w:hAnsi="Baamini"/>
          <w:szCs w:val="28"/>
        </w:rPr>
        <w:t xml:space="preserve"> tpiyahdJ mjpfkhdhy; mNj &amp;gha;f;F vt;tsT rh;f;fiu thq;f ,aYk;? </w:t>
      </w:r>
    </w:p>
    <w:p w14:paraId="2A369BD8" w14:textId="77777777" w:rsidR="000C08C4" w:rsidRPr="00F61957" w:rsidRDefault="000C08C4" w:rsidP="000C08C4">
      <w:pPr>
        <w:pStyle w:val="NoSpacing"/>
        <w:ind w:left="360"/>
        <w:rPr>
          <w:szCs w:val="28"/>
        </w:rPr>
      </w:pPr>
    </w:p>
    <w:p w14:paraId="0C05842A" w14:textId="77777777" w:rsidR="000C08C4" w:rsidRPr="00F61957" w:rsidRDefault="000C08C4" w:rsidP="00FC7975">
      <w:pPr>
        <w:pStyle w:val="NoSpacing"/>
        <w:numPr>
          <w:ilvl w:val="0"/>
          <w:numId w:val="5"/>
        </w:numPr>
        <w:rPr>
          <w:szCs w:val="28"/>
        </w:rPr>
      </w:pPr>
      <w:r w:rsidRPr="00F61957">
        <w:rPr>
          <w:szCs w:val="28"/>
        </w:rPr>
        <w:t xml:space="preserve">On selling a chair at 7% loss and a table at 17% gain, a man gains Rs. 296. If he sells the chair at 7% gain and the table at 12% gain, then he gains Rs 400. The actual Price of the table is. </w:t>
      </w:r>
    </w:p>
    <w:p w14:paraId="4AABF8CD" w14:textId="0EDF8B8C" w:rsidR="00832188" w:rsidRPr="00F61957" w:rsidRDefault="000C08C4" w:rsidP="00832188">
      <w:pPr>
        <w:pStyle w:val="NoSpacing"/>
        <w:ind w:left="360"/>
        <w:rPr>
          <w:rFonts w:ascii="Baamini" w:hAnsi="Baamini"/>
          <w:szCs w:val="28"/>
        </w:rPr>
      </w:pPr>
      <w:r w:rsidRPr="00F61957">
        <w:rPr>
          <w:szCs w:val="28"/>
        </w:rPr>
        <w:t xml:space="preserve"> </w:t>
      </w:r>
      <w:r w:rsidR="00997398" w:rsidRPr="00F61957">
        <w:rPr>
          <w:rFonts w:ascii="Baamini" w:hAnsi="Baamini"/>
          <w:szCs w:val="28"/>
        </w:rPr>
        <w:t xml:space="preserve">xU ehw;fhypia </w:t>
      </w:r>
      <w:r w:rsidR="00997398" w:rsidRPr="00F61957">
        <w:rPr>
          <w:szCs w:val="28"/>
        </w:rPr>
        <w:t>7%</w:t>
      </w:r>
      <w:r w:rsidR="00997398" w:rsidRPr="00F61957">
        <w:rPr>
          <w:rFonts w:ascii="Baamini" w:hAnsi="Baamini"/>
          <w:szCs w:val="28"/>
        </w:rPr>
        <w:t xml:space="preserve"> e~;lj;jpYk;&gt; xU Nki[ia </w:t>
      </w:r>
      <w:r w:rsidR="00997398" w:rsidRPr="00F61957">
        <w:rPr>
          <w:szCs w:val="28"/>
        </w:rPr>
        <w:t>17%</w:t>
      </w:r>
      <w:r w:rsidR="00997398" w:rsidRPr="00F61957">
        <w:rPr>
          <w:rFonts w:ascii="Baamini" w:hAnsi="Baamini"/>
          <w:szCs w:val="28"/>
        </w:rPr>
        <w:t xml:space="preserve"> ,yhgj;jpYk;&gt; tpw;gjdhy; xUtUf;F &amp; </w:t>
      </w:r>
      <w:r w:rsidR="00997398" w:rsidRPr="00F61957">
        <w:rPr>
          <w:szCs w:val="28"/>
        </w:rPr>
        <w:t>296</w:t>
      </w:r>
      <w:r w:rsidR="00997398" w:rsidRPr="00F61957">
        <w:rPr>
          <w:rFonts w:ascii="Baamini" w:hAnsi="Baamini"/>
          <w:szCs w:val="28"/>
        </w:rPr>
        <w:t xml:space="preserve"> ,yhgkhf fpilf;fpwJ. mNj ehw;fhypia </w:t>
      </w:r>
      <w:r w:rsidR="00997398" w:rsidRPr="00F61957">
        <w:rPr>
          <w:szCs w:val="28"/>
        </w:rPr>
        <w:t>7%</w:t>
      </w:r>
      <w:r w:rsidR="00997398" w:rsidRPr="00F61957">
        <w:rPr>
          <w:rFonts w:ascii="Baamini" w:hAnsi="Baamini"/>
          <w:szCs w:val="28"/>
        </w:rPr>
        <w:t xml:space="preserve"> ,yhgj;jpYk; Nki[ia </w:t>
      </w:r>
      <w:r w:rsidR="00997398" w:rsidRPr="00F61957">
        <w:rPr>
          <w:szCs w:val="28"/>
        </w:rPr>
        <w:t>12%</w:t>
      </w:r>
      <w:r w:rsidR="00997398" w:rsidRPr="00F61957">
        <w:rPr>
          <w:rFonts w:ascii="Baamini" w:hAnsi="Baamini"/>
          <w:szCs w:val="28"/>
        </w:rPr>
        <w:t xml:space="preserve"> </w:t>
      </w:r>
      <w:r w:rsidR="00A24189">
        <w:rPr>
          <w:rFonts w:ascii="Baamini" w:hAnsi="Baamini"/>
          <w:szCs w:val="28"/>
        </w:rPr>
        <w:t>,yhgj;</w:t>
      </w:r>
      <w:r w:rsidR="00997398" w:rsidRPr="00F61957">
        <w:rPr>
          <w:rFonts w:ascii="Baamini" w:hAnsi="Baamini"/>
          <w:szCs w:val="28"/>
        </w:rPr>
        <w:t xml:space="preserve">jpYk; tpw;why; mtUf;F &amp; </w:t>
      </w:r>
      <w:r w:rsidR="00997398" w:rsidRPr="00F61957">
        <w:rPr>
          <w:szCs w:val="28"/>
        </w:rPr>
        <w:t>400</w:t>
      </w:r>
      <w:r w:rsidR="00997398" w:rsidRPr="00F61957">
        <w:rPr>
          <w:rFonts w:ascii="Baamini" w:hAnsi="Baamini"/>
          <w:szCs w:val="28"/>
        </w:rPr>
        <w:t xml:space="preserve"> ,yhgkhf fpilf;fpwJ. vdpy; Nki[apd; cz;ik tpiy vt;tsT? </w:t>
      </w:r>
    </w:p>
    <w:p w14:paraId="4274BD7E" w14:textId="77777777" w:rsidR="00FC7975" w:rsidRDefault="00FC7975" w:rsidP="000C08C4">
      <w:pPr>
        <w:pStyle w:val="NoSpacing"/>
        <w:ind w:left="360"/>
        <w:rPr>
          <w:szCs w:val="28"/>
        </w:rPr>
      </w:pPr>
    </w:p>
    <w:p w14:paraId="64F0E879" w14:textId="77777777" w:rsidR="0026190B" w:rsidRPr="004E4916" w:rsidRDefault="0026190B" w:rsidP="0026190B">
      <w:pPr>
        <w:pStyle w:val="NoSpacing"/>
        <w:ind w:left="360"/>
        <w:jc w:val="center"/>
        <w:rPr>
          <w:b/>
          <w:sz w:val="44"/>
          <w:szCs w:val="28"/>
          <w:u w:val="single"/>
        </w:rPr>
      </w:pPr>
      <w:r>
        <w:rPr>
          <w:b/>
          <w:sz w:val="44"/>
          <w:szCs w:val="28"/>
          <w:u w:val="single"/>
        </w:rPr>
        <w:t>1</w:t>
      </w:r>
      <w:r w:rsidRPr="004E4916">
        <w:rPr>
          <w:b/>
          <w:sz w:val="44"/>
          <w:szCs w:val="28"/>
          <w:u w:val="single"/>
        </w:rPr>
        <w:t>5 Mark Questions</w:t>
      </w:r>
    </w:p>
    <w:p w14:paraId="0913491F" w14:textId="77777777" w:rsidR="0026190B" w:rsidRPr="00F61957" w:rsidRDefault="0026190B" w:rsidP="0026190B">
      <w:pPr>
        <w:pStyle w:val="NoSpacing"/>
        <w:ind w:left="360"/>
        <w:jc w:val="center"/>
        <w:rPr>
          <w:szCs w:val="28"/>
        </w:rPr>
      </w:pPr>
    </w:p>
    <w:p w14:paraId="43E8D199" w14:textId="77777777" w:rsidR="00FC7975" w:rsidRPr="00F61957" w:rsidRDefault="000C08C4" w:rsidP="00FC7975">
      <w:pPr>
        <w:pStyle w:val="NoSpacing"/>
        <w:numPr>
          <w:ilvl w:val="0"/>
          <w:numId w:val="5"/>
        </w:numPr>
        <w:rPr>
          <w:szCs w:val="28"/>
        </w:rPr>
      </w:pPr>
      <w:r w:rsidRPr="00F61957">
        <w:rPr>
          <w:szCs w:val="28"/>
        </w:rPr>
        <w:t xml:space="preserve">A book seller sells a book at a profit of 10%. If he had bought if at 4% less and sold it for Rs. 6 more, he would have gained 18 </w:t>
      </w:r>
      <w:r w:rsidRPr="00F61957">
        <w:rPr>
          <w:position w:val="-24"/>
          <w:szCs w:val="28"/>
        </w:rPr>
        <w:object w:dxaOrig="240" w:dyaOrig="620" w14:anchorId="6ED77399">
          <v:shape id="_x0000_i1112" type="#_x0000_t75" style="width:11.9pt;height:31.3pt" o:ole="">
            <v:imagedata r:id="rId178" o:title=""/>
          </v:shape>
          <o:OLEObject Type="Embed" ProgID="Equation.DSMT4" ShapeID="_x0000_i1112" DrawAspect="Content" ObjectID="_1671957576" r:id="rId179"/>
        </w:object>
      </w:r>
      <w:r w:rsidRPr="00F61957">
        <w:rPr>
          <w:szCs w:val="28"/>
        </w:rPr>
        <w:t xml:space="preserve"> %. The cost price of the book is </w:t>
      </w:r>
    </w:p>
    <w:p w14:paraId="55BDC248" w14:textId="77777777" w:rsidR="00832188" w:rsidRPr="00F61957" w:rsidRDefault="00997398" w:rsidP="00832188">
      <w:pPr>
        <w:pStyle w:val="NoSpacing"/>
        <w:ind w:left="360"/>
        <w:rPr>
          <w:rFonts w:ascii="Baamini" w:hAnsi="Baamini"/>
          <w:szCs w:val="28"/>
        </w:rPr>
      </w:pPr>
      <w:r w:rsidRPr="00F61957">
        <w:rPr>
          <w:rFonts w:ascii="Baamini" w:hAnsi="Baamini"/>
          <w:szCs w:val="28"/>
        </w:rPr>
        <w:t xml:space="preserve">xU Gj;jfj;ij </w:t>
      </w:r>
      <w:r w:rsidRPr="00F61957">
        <w:rPr>
          <w:szCs w:val="28"/>
        </w:rPr>
        <w:t>10%</w:t>
      </w:r>
      <w:r w:rsidRPr="00F61957">
        <w:rPr>
          <w:rFonts w:ascii="Baamini" w:hAnsi="Baamini"/>
          <w:szCs w:val="28"/>
        </w:rPr>
        <w:t xml:space="preserve"> ,yhgj;jpy; tpw;fpwhh;. mNj Gj;jfj;ij </w:t>
      </w:r>
      <w:r w:rsidRPr="00F61957">
        <w:rPr>
          <w:szCs w:val="28"/>
        </w:rPr>
        <w:t>4%</w:t>
      </w:r>
      <w:r w:rsidRPr="00F61957">
        <w:rPr>
          <w:rFonts w:ascii="Baamini" w:hAnsi="Baamini"/>
          <w:szCs w:val="28"/>
        </w:rPr>
        <w:t xml:space="preserve"> Fiwj;J thq;fp &amp; </w:t>
      </w:r>
      <w:r w:rsidRPr="00F61957">
        <w:rPr>
          <w:szCs w:val="28"/>
        </w:rPr>
        <w:t>6</w:t>
      </w:r>
      <w:r w:rsidRPr="00F61957">
        <w:rPr>
          <w:rFonts w:ascii="Baamini" w:hAnsi="Baamini"/>
          <w:szCs w:val="28"/>
        </w:rPr>
        <w:t xml:space="preserve"> mjpfkhf tpw;Fk; nghOJ </w:t>
      </w:r>
      <w:r w:rsidRPr="00F61957">
        <w:rPr>
          <w:szCs w:val="28"/>
        </w:rPr>
        <w:t>18</w:t>
      </w:r>
      <w:r w:rsidRPr="00F61957">
        <w:rPr>
          <w:position w:val="-24"/>
          <w:szCs w:val="28"/>
        </w:rPr>
        <w:object w:dxaOrig="240" w:dyaOrig="620" w14:anchorId="5A7A97F0">
          <v:shape id="_x0000_i1113" type="#_x0000_t75" style="width:11.9pt;height:31.3pt" o:ole="">
            <v:imagedata r:id="rId180" o:title=""/>
          </v:shape>
          <o:OLEObject Type="Embed" ProgID="Equation.DSMT4" ShapeID="_x0000_i1113" DrawAspect="Content" ObjectID="_1671957577" r:id="rId181"/>
        </w:object>
      </w:r>
      <w:r w:rsidRPr="00F61957">
        <w:rPr>
          <w:szCs w:val="28"/>
        </w:rPr>
        <w:t>%</w:t>
      </w:r>
      <w:r w:rsidRPr="00F61957">
        <w:rPr>
          <w:rFonts w:ascii="Baamini" w:hAnsi="Baamini"/>
          <w:szCs w:val="28"/>
        </w:rPr>
        <w:t xml:space="preserve"> ,yhgk; fpilf;fpwJ vdpy;&gt; me;j Gj;jfj;jpd; thq;fpa tpiy vd;d? </w:t>
      </w:r>
    </w:p>
    <w:p w14:paraId="1F717772" w14:textId="77777777" w:rsidR="000C08C4" w:rsidRPr="00F61957" w:rsidRDefault="000C08C4" w:rsidP="000C08C4">
      <w:pPr>
        <w:pStyle w:val="NoSpacing"/>
        <w:ind w:left="360"/>
        <w:rPr>
          <w:szCs w:val="28"/>
        </w:rPr>
      </w:pPr>
    </w:p>
    <w:p w14:paraId="5F00175F" w14:textId="77777777" w:rsidR="000C08C4" w:rsidRPr="00F61957" w:rsidRDefault="000C08C4" w:rsidP="00FC7975">
      <w:pPr>
        <w:pStyle w:val="NoSpacing"/>
        <w:numPr>
          <w:ilvl w:val="0"/>
          <w:numId w:val="5"/>
        </w:numPr>
        <w:rPr>
          <w:szCs w:val="28"/>
        </w:rPr>
      </w:pPr>
      <w:r w:rsidRPr="00F61957">
        <w:rPr>
          <w:szCs w:val="28"/>
        </w:rPr>
        <w:t>The value of a machine depreci</w:t>
      </w:r>
      <w:r w:rsidR="00D77A0A" w:rsidRPr="00F61957">
        <w:rPr>
          <w:szCs w:val="28"/>
        </w:rPr>
        <w:t>at</w:t>
      </w:r>
      <w:r w:rsidRPr="00F61957">
        <w:rPr>
          <w:szCs w:val="28"/>
        </w:rPr>
        <w:t xml:space="preserve">es </w:t>
      </w:r>
      <w:r w:rsidR="00D77A0A" w:rsidRPr="00F61957">
        <w:rPr>
          <w:szCs w:val="28"/>
        </w:rPr>
        <w:t xml:space="preserve">at 10% per year. If the present value is </w:t>
      </w:r>
      <w:r w:rsidR="00B125F0">
        <w:rPr>
          <w:szCs w:val="28"/>
        </w:rPr>
        <w:t>Rs.</w:t>
      </w:r>
      <w:r w:rsidR="00D77A0A" w:rsidRPr="00F61957">
        <w:rPr>
          <w:szCs w:val="28"/>
        </w:rPr>
        <w:t xml:space="preserve">1458000, what is the worth of the machine </w:t>
      </w:r>
    </w:p>
    <w:p w14:paraId="218D71E1" w14:textId="77777777" w:rsidR="00997398" w:rsidRPr="00F61957" w:rsidRDefault="00997398" w:rsidP="00997398">
      <w:pPr>
        <w:pStyle w:val="NoSpacing"/>
        <w:ind w:left="360"/>
        <w:rPr>
          <w:rFonts w:ascii="Baamini" w:hAnsi="Baamini"/>
          <w:szCs w:val="28"/>
        </w:rPr>
      </w:pPr>
      <w:r w:rsidRPr="00F61957">
        <w:rPr>
          <w:rFonts w:ascii="Baamini" w:hAnsi="Baamini"/>
          <w:szCs w:val="28"/>
        </w:rPr>
        <w:t xml:space="preserve">xU ,ae;jpuj;jpd; jw;Nghija kjpg;G &amp; </w:t>
      </w:r>
      <w:r w:rsidRPr="00B125F0">
        <w:t>1458000</w:t>
      </w:r>
      <w:r w:rsidRPr="00F61957">
        <w:rPr>
          <w:rFonts w:ascii="Baamini" w:hAnsi="Baamini"/>
          <w:szCs w:val="28"/>
        </w:rPr>
        <w:t xml:space="preserve">. xt;nthU Mz;Lf;Fk;  mt;tpae;jpuj;jpd; kjpg;G </w:t>
      </w:r>
      <w:r w:rsidRPr="00B125F0">
        <w:t>10%</w:t>
      </w:r>
      <w:r w:rsidRPr="00F61957">
        <w:rPr>
          <w:rFonts w:ascii="Baamini" w:hAnsi="Baamini"/>
          <w:szCs w:val="28"/>
        </w:rPr>
        <w:t xml:space="preserve"> FiwfpwJ. vdpy; mt;tpae;jpuj;jpd; kjpg;G? </w:t>
      </w:r>
    </w:p>
    <w:p w14:paraId="4A567A76" w14:textId="77777777" w:rsidR="00997398" w:rsidRPr="00F61957" w:rsidRDefault="00997398" w:rsidP="00997398">
      <w:pPr>
        <w:pStyle w:val="NoSpacing"/>
        <w:ind w:left="360"/>
        <w:rPr>
          <w:rFonts w:ascii="Baamini" w:hAnsi="Baamini"/>
          <w:szCs w:val="28"/>
        </w:rPr>
      </w:pPr>
    </w:p>
    <w:p w14:paraId="72A4E3C5" w14:textId="77777777" w:rsidR="00832188" w:rsidRPr="00F61957" w:rsidRDefault="00D77A0A" w:rsidP="00D77A0A">
      <w:pPr>
        <w:pStyle w:val="NoSpacing"/>
        <w:ind w:left="360"/>
        <w:rPr>
          <w:szCs w:val="28"/>
        </w:rPr>
      </w:pPr>
      <w:r w:rsidRPr="00F61957">
        <w:rPr>
          <w:szCs w:val="28"/>
        </w:rPr>
        <w:t xml:space="preserve">i. After three years </w:t>
      </w:r>
    </w:p>
    <w:p w14:paraId="3AC2F3C7" w14:textId="77777777" w:rsidR="00832188" w:rsidRPr="00F61957" w:rsidRDefault="00997398" w:rsidP="00D77A0A">
      <w:pPr>
        <w:pStyle w:val="NoSpacing"/>
        <w:ind w:left="360"/>
        <w:rPr>
          <w:rFonts w:ascii="Baamini" w:hAnsi="Baamini"/>
          <w:szCs w:val="28"/>
        </w:rPr>
      </w:pPr>
      <w:r w:rsidRPr="00F61957">
        <w:rPr>
          <w:szCs w:val="28"/>
        </w:rPr>
        <w:t xml:space="preserve">   </w:t>
      </w:r>
      <w:r w:rsidRPr="00F61957">
        <w:rPr>
          <w:rFonts w:ascii="Baamini" w:hAnsi="Baamini"/>
          <w:szCs w:val="28"/>
        </w:rPr>
        <w:t xml:space="preserve">%d;W Mz;LfSf;F Kd;G </w:t>
      </w:r>
    </w:p>
    <w:p w14:paraId="640EF2D5" w14:textId="77777777" w:rsidR="00997398" w:rsidRPr="00F61957" w:rsidRDefault="00997398" w:rsidP="00D77A0A">
      <w:pPr>
        <w:pStyle w:val="NoSpacing"/>
        <w:ind w:left="360"/>
        <w:rPr>
          <w:rFonts w:ascii="Baamini" w:hAnsi="Baamini"/>
          <w:szCs w:val="28"/>
        </w:rPr>
      </w:pPr>
    </w:p>
    <w:p w14:paraId="2C86B18B" w14:textId="77777777" w:rsidR="00D77A0A" w:rsidRPr="00F61957" w:rsidRDefault="00D77A0A" w:rsidP="00D77A0A">
      <w:pPr>
        <w:pStyle w:val="NoSpacing"/>
        <w:ind w:left="360"/>
        <w:rPr>
          <w:szCs w:val="28"/>
        </w:rPr>
      </w:pPr>
      <w:r w:rsidRPr="00F61957">
        <w:rPr>
          <w:szCs w:val="28"/>
        </w:rPr>
        <w:t xml:space="preserve">ii. Before three years </w:t>
      </w:r>
    </w:p>
    <w:p w14:paraId="4655E502" w14:textId="77777777" w:rsidR="00832188" w:rsidRPr="00F61957" w:rsidRDefault="00997398" w:rsidP="00832188">
      <w:pPr>
        <w:pStyle w:val="NoSpacing"/>
        <w:ind w:left="360"/>
        <w:rPr>
          <w:rFonts w:ascii="Baamini" w:hAnsi="Baamini"/>
          <w:szCs w:val="28"/>
        </w:rPr>
      </w:pPr>
      <w:r w:rsidRPr="00F61957">
        <w:rPr>
          <w:rFonts w:ascii="Baamini" w:hAnsi="Baamini"/>
          <w:szCs w:val="28"/>
        </w:rPr>
        <w:t xml:space="preserve">  %d;W Mz;LfSf;F gpd;G </w:t>
      </w:r>
    </w:p>
    <w:p w14:paraId="683F4A73" w14:textId="77777777" w:rsidR="00D77A0A" w:rsidRPr="00F61957" w:rsidRDefault="00D77A0A" w:rsidP="00D77A0A">
      <w:pPr>
        <w:pStyle w:val="NoSpacing"/>
        <w:ind w:left="360"/>
        <w:rPr>
          <w:szCs w:val="28"/>
        </w:rPr>
      </w:pPr>
    </w:p>
    <w:p w14:paraId="5F181DFA" w14:textId="77777777" w:rsidR="00D77A0A" w:rsidRPr="00F61957" w:rsidRDefault="00D77A0A" w:rsidP="00FC7975">
      <w:pPr>
        <w:pStyle w:val="NoSpacing"/>
        <w:numPr>
          <w:ilvl w:val="0"/>
          <w:numId w:val="5"/>
        </w:numPr>
        <w:rPr>
          <w:szCs w:val="28"/>
        </w:rPr>
      </w:pPr>
      <w:r w:rsidRPr="00F61957">
        <w:rPr>
          <w:szCs w:val="28"/>
        </w:rPr>
        <w:t>(a) A trader buys and article for Rs. 1200 and marks it 30% above the C.P. He then sells it after allowing a discount of 20%. Find the S.P. and Profit percent.</w:t>
      </w:r>
    </w:p>
    <w:p w14:paraId="3B42F7DB" w14:textId="77777777" w:rsidR="00832188" w:rsidRPr="00F61957" w:rsidRDefault="00997398" w:rsidP="00832188">
      <w:pPr>
        <w:pStyle w:val="NoSpacing"/>
        <w:ind w:left="360"/>
        <w:rPr>
          <w:rFonts w:ascii="Baamini" w:hAnsi="Baamini"/>
          <w:szCs w:val="28"/>
        </w:rPr>
      </w:pPr>
      <w:r w:rsidRPr="00F61957">
        <w:rPr>
          <w:rFonts w:ascii="Baamini" w:hAnsi="Baamini"/>
          <w:szCs w:val="28"/>
        </w:rPr>
        <w:lastRenderedPageBreak/>
        <w:t xml:space="preserve">xU tpw;gidahsh; xU nghUis &amp; </w:t>
      </w:r>
      <w:r w:rsidRPr="00F61957">
        <w:rPr>
          <w:szCs w:val="28"/>
        </w:rPr>
        <w:t xml:space="preserve">1200 </w:t>
      </w:r>
      <w:r w:rsidRPr="00F61957">
        <w:rPr>
          <w:rFonts w:ascii="Baamini" w:hAnsi="Baamini"/>
          <w:szCs w:val="28"/>
        </w:rPr>
        <w:t xml:space="preserve">f;F thq;fp mjid mjd; thq;fpatpiyapypUe;J </w:t>
      </w:r>
      <w:r w:rsidRPr="00F61957">
        <w:rPr>
          <w:szCs w:val="28"/>
        </w:rPr>
        <w:t>30%</w:t>
      </w:r>
      <w:r w:rsidRPr="00F61957">
        <w:rPr>
          <w:rFonts w:ascii="Baamini" w:hAnsi="Baamini"/>
          <w:szCs w:val="28"/>
        </w:rPr>
        <w:t xml:space="preserve"> cah;j;Jfpwhh; cah;j;jpa gpd; 2</w:t>
      </w:r>
      <w:r w:rsidRPr="00F61957">
        <w:rPr>
          <w:szCs w:val="28"/>
        </w:rPr>
        <w:t xml:space="preserve">0% </w:t>
      </w:r>
      <w:r w:rsidRPr="00F61957">
        <w:rPr>
          <w:rFonts w:ascii="Baamini" w:hAnsi="Baamini"/>
          <w:szCs w:val="28"/>
        </w:rPr>
        <w:t xml:space="preserve">js;Sgb mspf;fpwhh; vdpy;&gt; mjd; tpw;wtpiy kw;Wk; ,yhg rjtPjk; vd;d? </w:t>
      </w:r>
    </w:p>
    <w:p w14:paraId="132B65F3" w14:textId="77777777" w:rsidR="00832188" w:rsidRPr="00F61957" w:rsidRDefault="00832188" w:rsidP="00832188">
      <w:pPr>
        <w:pStyle w:val="NoSpacing"/>
        <w:ind w:left="360"/>
        <w:rPr>
          <w:szCs w:val="28"/>
        </w:rPr>
      </w:pPr>
    </w:p>
    <w:p w14:paraId="02F2E982" w14:textId="77777777" w:rsidR="00D77A0A" w:rsidRPr="00F61957" w:rsidRDefault="00D77A0A" w:rsidP="00D77A0A">
      <w:pPr>
        <w:pStyle w:val="NoSpacing"/>
        <w:ind w:left="360"/>
        <w:rPr>
          <w:szCs w:val="28"/>
        </w:rPr>
      </w:pPr>
      <w:r w:rsidRPr="00F61957">
        <w:rPr>
          <w:szCs w:val="28"/>
        </w:rPr>
        <w:t xml:space="preserve">(b) The income of a Person is increased by 20% and then decreased by 20%. Find the change in his income. </w:t>
      </w:r>
    </w:p>
    <w:p w14:paraId="3BF4C59E" w14:textId="77777777" w:rsidR="00832188" w:rsidRPr="00F61957" w:rsidRDefault="00997398" w:rsidP="00832188">
      <w:pPr>
        <w:pStyle w:val="NoSpacing"/>
        <w:ind w:left="360"/>
        <w:rPr>
          <w:rFonts w:ascii="Baamini" w:hAnsi="Baamini"/>
          <w:szCs w:val="28"/>
        </w:rPr>
      </w:pPr>
      <w:r w:rsidRPr="00F61957">
        <w:rPr>
          <w:rFonts w:ascii="Baamini" w:hAnsi="Baamini"/>
          <w:szCs w:val="28"/>
        </w:rPr>
        <w:t xml:space="preserve">xU eghpd; tUkhdk; </w:t>
      </w:r>
      <w:r w:rsidRPr="00F61957">
        <w:rPr>
          <w:szCs w:val="28"/>
        </w:rPr>
        <w:t>20%</w:t>
      </w:r>
      <w:r w:rsidRPr="00F61957">
        <w:rPr>
          <w:rFonts w:ascii="Baamini" w:hAnsi="Baamini"/>
          <w:szCs w:val="28"/>
        </w:rPr>
        <w:t xml:space="preserve"> mjpfhpf;fg;gLfpwJ gpd;G&gt; </w:t>
      </w:r>
      <w:r w:rsidRPr="00F61957">
        <w:rPr>
          <w:szCs w:val="28"/>
        </w:rPr>
        <w:t>20%</w:t>
      </w:r>
      <w:r w:rsidRPr="00F61957">
        <w:rPr>
          <w:rFonts w:ascii="Baamini" w:hAnsi="Baamini"/>
          <w:szCs w:val="28"/>
        </w:rPr>
        <w:t xml:space="preserve"> Fiwf;fg; gLfpwJ. mthpd; tUkhdj;jpy; Vw;gLk; rjtPj khw;wk; vt;tsT? </w:t>
      </w:r>
    </w:p>
    <w:p w14:paraId="384E0A61" w14:textId="77777777" w:rsidR="00FC7975" w:rsidRPr="00F61957" w:rsidRDefault="00FC7975" w:rsidP="00FC7975">
      <w:pPr>
        <w:pStyle w:val="NoSpacing"/>
        <w:ind w:left="360"/>
        <w:rPr>
          <w:szCs w:val="28"/>
        </w:rPr>
      </w:pPr>
    </w:p>
    <w:p w14:paraId="24F0FCC3" w14:textId="77777777" w:rsidR="003174D2" w:rsidRPr="00F61957" w:rsidRDefault="005F5DC6" w:rsidP="00D77A0A">
      <w:pPr>
        <w:pStyle w:val="NoSpacing"/>
        <w:numPr>
          <w:ilvl w:val="0"/>
          <w:numId w:val="5"/>
        </w:numPr>
        <w:rPr>
          <w:szCs w:val="28"/>
        </w:rPr>
      </w:pPr>
      <w:r w:rsidRPr="00F61957">
        <w:rPr>
          <w:szCs w:val="28"/>
        </w:rPr>
        <w:t xml:space="preserve">In a school of 4000 students, 50% know French, 75% know Tamil, and 12 </w:t>
      </w:r>
      <w:r w:rsidRPr="00F61957">
        <w:rPr>
          <w:position w:val="-24"/>
          <w:szCs w:val="28"/>
        </w:rPr>
        <w:object w:dxaOrig="240" w:dyaOrig="620" w14:anchorId="2C23A6A2">
          <v:shape id="_x0000_i1114" type="#_x0000_t75" style="width:11.9pt;height:31.3pt" o:ole="">
            <v:imagedata r:id="rId182" o:title=""/>
          </v:shape>
          <o:OLEObject Type="Embed" ProgID="Equation.DSMT4" ShapeID="_x0000_i1114" DrawAspect="Content" ObjectID="_1671957578" r:id="rId183"/>
        </w:object>
      </w:r>
      <w:r w:rsidRPr="00F61957">
        <w:rPr>
          <w:szCs w:val="28"/>
        </w:rPr>
        <w:t>% know Hindi, 37</w:t>
      </w:r>
      <w:r w:rsidRPr="00F61957">
        <w:rPr>
          <w:position w:val="-24"/>
          <w:szCs w:val="28"/>
        </w:rPr>
        <w:object w:dxaOrig="240" w:dyaOrig="620" w14:anchorId="6EBC6386">
          <v:shape id="_x0000_i1115" type="#_x0000_t75" style="width:11.9pt;height:31.3pt" o:ole="">
            <v:imagedata r:id="rId184" o:title=""/>
          </v:shape>
          <o:OLEObject Type="Embed" ProgID="Equation.DSMT4" ShapeID="_x0000_i1115" DrawAspect="Content" ObjectID="_1671957579" r:id="rId185"/>
        </w:object>
      </w:r>
      <w:r w:rsidRPr="00F61957">
        <w:rPr>
          <w:szCs w:val="28"/>
        </w:rPr>
        <w:t>% know French and Tamil, 7</w:t>
      </w:r>
      <w:r w:rsidRPr="00F61957">
        <w:rPr>
          <w:position w:val="-24"/>
          <w:szCs w:val="28"/>
        </w:rPr>
        <w:object w:dxaOrig="240" w:dyaOrig="620" w14:anchorId="4C43013E">
          <v:shape id="_x0000_i1116" type="#_x0000_t75" style="width:11.9pt;height:31.3pt" o:ole="">
            <v:imagedata r:id="rId186" o:title=""/>
          </v:shape>
          <o:OLEObject Type="Embed" ProgID="Equation.DSMT4" ShapeID="_x0000_i1116" DrawAspect="Content" ObjectID="_1671957580" r:id="rId187"/>
        </w:object>
      </w:r>
      <w:r w:rsidRPr="00F61957">
        <w:rPr>
          <w:szCs w:val="28"/>
        </w:rPr>
        <w:t xml:space="preserve">% know French and Hindi, 5% know Tamil and Hindi and 1 </w:t>
      </w:r>
      <w:r w:rsidRPr="00F61957">
        <w:rPr>
          <w:position w:val="-24"/>
          <w:szCs w:val="28"/>
        </w:rPr>
        <w:object w:dxaOrig="240" w:dyaOrig="620" w14:anchorId="41938136">
          <v:shape id="_x0000_i1117" type="#_x0000_t75" style="width:11.9pt;height:31.3pt" o:ole="">
            <v:imagedata r:id="rId188" o:title=""/>
          </v:shape>
          <o:OLEObject Type="Embed" ProgID="Equation.DSMT4" ShapeID="_x0000_i1117" DrawAspect="Content" ObjectID="_1671957581" r:id="rId189"/>
        </w:object>
      </w:r>
      <w:r w:rsidRPr="00F61957">
        <w:rPr>
          <w:szCs w:val="28"/>
        </w:rPr>
        <w:t xml:space="preserve">% of all three language. </w:t>
      </w:r>
    </w:p>
    <w:p w14:paraId="4C1D904B" w14:textId="77777777" w:rsidR="003815F0" w:rsidRPr="00F61957" w:rsidRDefault="009C19ED" w:rsidP="003815F0">
      <w:pPr>
        <w:pStyle w:val="NoSpacing"/>
        <w:ind w:left="360"/>
        <w:rPr>
          <w:rFonts w:ascii="Baamini" w:hAnsi="Baamini"/>
          <w:szCs w:val="28"/>
        </w:rPr>
      </w:pPr>
      <w:r w:rsidRPr="00F61957">
        <w:rPr>
          <w:rFonts w:ascii="Baamini" w:hAnsi="Baamini"/>
          <w:szCs w:val="28"/>
        </w:rPr>
        <w:t xml:space="preserve">xU gs;spapy; </w:t>
      </w:r>
      <w:r w:rsidRPr="00F61957">
        <w:rPr>
          <w:szCs w:val="28"/>
        </w:rPr>
        <w:t>4000</w:t>
      </w:r>
      <w:r w:rsidR="005A1A11">
        <w:rPr>
          <w:rFonts w:ascii="Baamini" w:hAnsi="Baamini"/>
          <w:szCs w:val="28"/>
        </w:rPr>
        <w:t xml:space="preserve"> khzt khztpfs;</w:t>
      </w:r>
      <w:r w:rsidRPr="00F61957">
        <w:rPr>
          <w:rFonts w:ascii="Baamini" w:hAnsi="Baamini"/>
          <w:szCs w:val="28"/>
        </w:rPr>
        <w:t xml:space="preserve"> cs;sdh;. mjpy; </w:t>
      </w:r>
      <w:r w:rsidRPr="00F61957">
        <w:rPr>
          <w:szCs w:val="28"/>
        </w:rPr>
        <w:t>50%</w:t>
      </w:r>
      <w:r w:rsidR="00B125F0">
        <w:rPr>
          <w:rFonts w:ascii="Baamini" w:hAnsi="Baamini"/>
          <w:szCs w:val="28"/>
        </w:rPr>
        <w:t xml:space="preserve"> NgUf;F gpnuQ;R</w:t>
      </w:r>
      <w:r w:rsidRPr="00F61957">
        <w:rPr>
          <w:rFonts w:ascii="Baamini" w:hAnsi="Baamini"/>
          <w:szCs w:val="28"/>
        </w:rPr>
        <w:t xml:space="preserve">&gt; </w:t>
      </w:r>
      <w:r w:rsidRPr="00F61957">
        <w:rPr>
          <w:szCs w:val="28"/>
        </w:rPr>
        <w:t>75%</w:t>
      </w:r>
      <w:r w:rsidRPr="00F61957">
        <w:rPr>
          <w:rFonts w:ascii="Baamini" w:hAnsi="Baamini"/>
          <w:szCs w:val="28"/>
        </w:rPr>
        <w:t xml:space="preserve"> NgUf;F</w:t>
      </w:r>
      <w:r w:rsidR="00B125F0">
        <w:rPr>
          <w:rFonts w:ascii="Baamini" w:hAnsi="Baamini"/>
          <w:szCs w:val="28"/>
        </w:rPr>
        <w:t>j; jkpo</w:t>
      </w:r>
      <w:r w:rsidRPr="00F61957">
        <w:rPr>
          <w:rFonts w:ascii="Baamini" w:hAnsi="Baamini"/>
          <w:szCs w:val="28"/>
        </w:rPr>
        <w:t xml:space="preserve">;&gt; </w:t>
      </w:r>
      <w:r w:rsidRPr="00F61957">
        <w:rPr>
          <w:szCs w:val="28"/>
        </w:rPr>
        <w:t>12</w:t>
      </w:r>
      <w:r w:rsidRPr="00F61957">
        <w:rPr>
          <w:position w:val="-24"/>
          <w:szCs w:val="28"/>
        </w:rPr>
        <w:object w:dxaOrig="240" w:dyaOrig="620" w14:anchorId="52D0DEB7">
          <v:shape id="_x0000_i1118" type="#_x0000_t75" style="width:11.9pt;height:31.3pt" o:ole="">
            <v:imagedata r:id="rId184" o:title=""/>
          </v:shape>
          <o:OLEObject Type="Embed" ProgID="Equation.DSMT4" ShapeID="_x0000_i1118" DrawAspect="Content" ObjectID="_1671957582" r:id="rId190"/>
        </w:object>
      </w:r>
      <w:r w:rsidRPr="00F61957">
        <w:rPr>
          <w:szCs w:val="28"/>
        </w:rPr>
        <w:t>%</w:t>
      </w:r>
      <w:r w:rsidRPr="00F61957">
        <w:rPr>
          <w:rFonts w:ascii="Baamini" w:hAnsi="Baamini"/>
          <w:szCs w:val="28"/>
        </w:rPr>
        <w:t xml:space="preserve"> </w:t>
      </w:r>
      <w:r w:rsidR="00B125F0">
        <w:rPr>
          <w:rFonts w:ascii="Baamini" w:hAnsi="Baamini"/>
          <w:szCs w:val="28"/>
        </w:rPr>
        <w:t>NgUf;F `pe;jp</w:t>
      </w:r>
      <w:r w:rsidRPr="00F61957">
        <w:rPr>
          <w:rFonts w:ascii="Baamini" w:hAnsi="Baamini"/>
          <w:szCs w:val="28"/>
        </w:rPr>
        <w:t xml:space="preserve"> njhpAk;. </w:t>
      </w:r>
      <w:r w:rsidRPr="00F61957">
        <w:rPr>
          <w:szCs w:val="28"/>
        </w:rPr>
        <w:t>37</w:t>
      </w:r>
      <w:r w:rsidRPr="00F61957">
        <w:rPr>
          <w:position w:val="-24"/>
          <w:szCs w:val="28"/>
        </w:rPr>
        <w:object w:dxaOrig="240" w:dyaOrig="620" w14:anchorId="31FCF41D">
          <v:shape id="_x0000_i1119" type="#_x0000_t75" style="width:11.9pt;height:31.3pt" o:ole="">
            <v:imagedata r:id="rId184" o:title=""/>
          </v:shape>
          <o:OLEObject Type="Embed" ProgID="Equation.DSMT4" ShapeID="_x0000_i1119" DrawAspect="Content" ObjectID="_1671957583" r:id="rId191"/>
        </w:object>
      </w:r>
      <w:r w:rsidRPr="00F61957">
        <w:rPr>
          <w:szCs w:val="28"/>
        </w:rPr>
        <w:t>%</w:t>
      </w:r>
      <w:r w:rsidR="00B125F0">
        <w:rPr>
          <w:rFonts w:ascii="Baamini" w:hAnsi="Baamini"/>
          <w:szCs w:val="28"/>
        </w:rPr>
        <w:t xml:space="preserve"> NgUf;F gpnuQ;R kw;Wk; jkpo</w:t>
      </w:r>
      <w:r w:rsidRPr="00F61957">
        <w:rPr>
          <w:rFonts w:ascii="Baamini" w:hAnsi="Baamini"/>
          <w:szCs w:val="28"/>
        </w:rPr>
        <w:t>;&gt; 7</w:t>
      </w:r>
      <w:r w:rsidRPr="00F61957">
        <w:rPr>
          <w:position w:val="-24"/>
          <w:szCs w:val="28"/>
        </w:rPr>
        <w:object w:dxaOrig="240" w:dyaOrig="620" w14:anchorId="502DCA03">
          <v:shape id="_x0000_i1120" type="#_x0000_t75" style="width:11.9pt;height:31.3pt" o:ole="">
            <v:imagedata r:id="rId184" o:title=""/>
          </v:shape>
          <o:OLEObject Type="Embed" ProgID="Equation.DSMT4" ShapeID="_x0000_i1120" DrawAspect="Content" ObjectID="_1671957584" r:id="rId192"/>
        </w:object>
      </w:r>
      <w:r w:rsidRPr="00F61957">
        <w:rPr>
          <w:szCs w:val="28"/>
        </w:rPr>
        <w:t xml:space="preserve">% </w:t>
      </w:r>
      <w:r w:rsidR="00B125F0">
        <w:rPr>
          <w:rFonts w:ascii="Baamini" w:hAnsi="Baamini"/>
          <w:szCs w:val="28"/>
        </w:rPr>
        <w:t>NgUf;F `pe;jp kw;Wk; gpnuQ;R</w:t>
      </w:r>
      <w:r w:rsidRPr="00F61957">
        <w:rPr>
          <w:rFonts w:ascii="Baamini" w:hAnsi="Baamini"/>
          <w:szCs w:val="28"/>
        </w:rPr>
        <w:t xml:space="preserve">&gt; </w:t>
      </w:r>
      <w:r w:rsidRPr="00F61957">
        <w:rPr>
          <w:szCs w:val="28"/>
        </w:rPr>
        <w:t>5%</w:t>
      </w:r>
      <w:r w:rsidR="00B125F0">
        <w:rPr>
          <w:rFonts w:ascii="Baamini" w:hAnsi="Baamini"/>
          <w:szCs w:val="28"/>
        </w:rPr>
        <w:t xml:space="preserve"> NgUf;F jkpo; kw;Wk; `pe;jp</w:t>
      </w:r>
      <w:r w:rsidRPr="00F61957">
        <w:rPr>
          <w:rFonts w:ascii="Baamini" w:hAnsi="Baamini"/>
          <w:szCs w:val="28"/>
        </w:rPr>
        <w:t xml:space="preserve">&gt; </w:t>
      </w:r>
      <w:r w:rsidRPr="00F61957">
        <w:rPr>
          <w:szCs w:val="28"/>
        </w:rPr>
        <w:t xml:space="preserve">1 </w:t>
      </w:r>
      <w:r w:rsidRPr="00F61957">
        <w:rPr>
          <w:position w:val="-24"/>
          <w:szCs w:val="28"/>
        </w:rPr>
        <w:object w:dxaOrig="240" w:dyaOrig="620" w14:anchorId="07ABA7E4">
          <v:shape id="_x0000_i1121" type="#_x0000_t75" style="width:11.9pt;height:31.3pt" o:ole="">
            <v:imagedata r:id="rId188" o:title=""/>
          </v:shape>
          <o:OLEObject Type="Embed" ProgID="Equation.DSMT4" ShapeID="_x0000_i1121" DrawAspect="Content" ObjectID="_1671957585" r:id="rId193"/>
        </w:object>
      </w:r>
      <w:r w:rsidRPr="00F61957">
        <w:rPr>
          <w:szCs w:val="28"/>
        </w:rPr>
        <w:t xml:space="preserve">% </w:t>
      </w:r>
      <w:r w:rsidRPr="00F61957">
        <w:rPr>
          <w:rFonts w:ascii="Baamini" w:hAnsi="Baamini"/>
          <w:szCs w:val="28"/>
        </w:rPr>
        <w:t>NgUf;F</w:t>
      </w:r>
      <w:r w:rsidR="00B125F0">
        <w:rPr>
          <w:rFonts w:ascii="Baamini" w:hAnsi="Baamini"/>
          <w:szCs w:val="28"/>
        </w:rPr>
        <w:t xml:space="preserve"> ,k;</w:t>
      </w:r>
      <w:r w:rsidRPr="00F61957">
        <w:rPr>
          <w:rFonts w:ascii="Baamini" w:hAnsi="Baamini"/>
          <w:szCs w:val="28"/>
        </w:rPr>
        <w:t xml:space="preserve"> %d;W nkhopfSk; njhpAnkdpy; </w:t>
      </w:r>
      <w:r w:rsidR="00B125F0">
        <w:rPr>
          <w:rFonts w:ascii="Baamini" w:hAnsi="Baamini"/>
          <w:szCs w:val="28"/>
        </w:rPr>
        <w:t xml:space="preserve">gpd;tUtdtw;iwf; fhz;f. </w:t>
      </w:r>
    </w:p>
    <w:p w14:paraId="253563B7" w14:textId="77777777" w:rsidR="009C19ED" w:rsidRPr="00F61957" w:rsidRDefault="009C19ED" w:rsidP="003815F0">
      <w:pPr>
        <w:pStyle w:val="NoSpacing"/>
        <w:ind w:left="360"/>
        <w:rPr>
          <w:rFonts w:ascii="Baamini" w:hAnsi="Baamini"/>
          <w:szCs w:val="28"/>
        </w:rPr>
      </w:pPr>
    </w:p>
    <w:p w14:paraId="0C3F2E7D" w14:textId="77777777" w:rsidR="005F5DC6" w:rsidRPr="00F61957" w:rsidRDefault="005F5DC6" w:rsidP="005F5DC6">
      <w:pPr>
        <w:pStyle w:val="NoSpacing"/>
        <w:ind w:left="360"/>
        <w:rPr>
          <w:szCs w:val="28"/>
        </w:rPr>
      </w:pPr>
      <w:r w:rsidRPr="00F61957">
        <w:rPr>
          <w:szCs w:val="28"/>
        </w:rPr>
        <w:t xml:space="preserve">i. How many do not know any of the three languages? </w:t>
      </w:r>
    </w:p>
    <w:p w14:paraId="6EE71E11" w14:textId="77777777" w:rsidR="00376B1E" w:rsidRPr="00F61957" w:rsidRDefault="00376B1E" w:rsidP="00376B1E">
      <w:pPr>
        <w:pStyle w:val="NoSpacing"/>
        <w:ind w:left="360"/>
        <w:rPr>
          <w:rFonts w:ascii="Baamini" w:hAnsi="Baamini"/>
          <w:szCs w:val="28"/>
        </w:rPr>
      </w:pPr>
      <w:r w:rsidRPr="00F61957">
        <w:rPr>
          <w:rFonts w:ascii="Baamini" w:hAnsi="Baamini"/>
          <w:szCs w:val="28"/>
        </w:rPr>
        <w:t xml:space="preserve">  </w:t>
      </w:r>
      <w:r w:rsidR="00BF70D3" w:rsidRPr="00F61957">
        <w:rPr>
          <w:rFonts w:ascii="Baamini" w:hAnsi="Baamini"/>
          <w:szCs w:val="28"/>
        </w:rPr>
        <w:t xml:space="preserve">%d;W nkhopfSk; njhpahjth;fspd; vz;zpf;if </w:t>
      </w:r>
    </w:p>
    <w:p w14:paraId="337955E8" w14:textId="77777777" w:rsidR="00376B1E" w:rsidRPr="00F61957" w:rsidRDefault="00376B1E" w:rsidP="005F5DC6">
      <w:pPr>
        <w:pStyle w:val="NoSpacing"/>
        <w:ind w:left="360"/>
        <w:rPr>
          <w:szCs w:val="28"/>
        </w:rPr>
      </w:pPr>
    </w:p>
    <w:p w14:paraId="50E17621" w14:textId="77777777" w:rsidR="005F5DC6" w:rsidRPr="00F61957" w:rsidRDefault="005F5DC6" w:rsidP="005F5DC6">
      <w:pPr>
        <w:pStyle w:val="NoSpacing"/>
        <w:ind w:left="360"/>
        <w:rPr>
          <w:szCs w:val="28"/>
        </w:rPr>
      </w:pPr>
      <w:r w:rsidRPr="00F61957">
        <w:rPr>
          <w:szCs w:val="28"/>
        </w:rPr>
        <w:t xml:space="preserve">ii. How many know at least one language? </w:t>
      </w:r>
    </w:p>
    <w:p w14:paraId="747DA973" w14:textId="77777777" w:rsidR="00376B1E" w:rsidRPr="00F61957" w:rsidRDefault="00376B1E" w:rsidP="00376B1E">
      <w:pPr>
        <w:pStyle w:val="NoSpacing"/>
        <w:ind w:left="360"/>
        <w:rPr>
          <w:rFonts w:ascii="Baamini" w:hAnsi="Baamini"/>
          <w:szCs w:val="28"/>
        </w:rPr>
      </w:pPr>
      <w:r w:rsidRPr="00F61957">
        <w:rPr>
          <w:rFonts w:ascii="Baamini" w:hAnsi="Baamini"/>
          <w:szCs w:val="28"/>
        </w:rPr>
        <w:t xml:space="preserve">  </w:t>
      </w:r>
      <w:r w:rsidR="00BF70D3" w:rsidRPr="00F61957">
        <w:rPr>
          <w:rFonts w:ascii="Baamini" w:hAnsi="Baamini"/>
          <w:szCs w:val="28"/>
        </w:rPr>
        <w:t xml:space="preserve">Fiwe;jJ xU nkhopahtJ njhpe;jth;fspd; vz;zpf;if </w:t>
      </w:r>
    </w:p>
    <w:p w14:paraId="13DA9C56" w14:textId="77777777" w:rsidR="00376B1E" w:rsidRPr="00F61957" w:rsidRDefault="00376B1E" w:rsidP="005F5DC6">
      <w:pPr>
        <w:pStyle w:val="NoSpacing"/>
        <w:ind w:left="360"/>
        <w:rPr>
          <w:szCs w:val="28"/>
        </w:rPr>
      </w:pPr>
    </w:p>
    <w:p w14:paraId="44AC56F3" w14:textId="77777777" w:rsidR="005F5DC6" w:rsidRPr="00F61957" w:rsidRDefault="005F5DC6" w:rsidP="005F5DC6">
      <w:pPr>
        <w:pStyle w:val="NoSpacing"/>
        <w:ind w:left="360"/>
        <w:rPr>
          <w:szCs w:val="28"/>
        </w:rPr>
      </w:pPr>
      <w:r w:rsidRPr="00F61957">
        <w:rPr>
          <w:szCs w:val="28"/>
        </w:rPr>
        <w:t xml:space="preserve">iii. How many know only two language? </w:t>
      </w:r>
    </w:p>
    <w:p w14:paraId="22907B9A" w14:textId="77777777" w:rsidR="00832188" w:rsidRPr="00F61957" w:rsidRDefault="00376B1E" w:rsidP="00832188">
      <w:pPr>
        <w:pStyle w:val="NoSpacing"/>
        <w:ind w:left="360"/>
        <w:rPr>
          <w:rFonts w:ascii="Baamini" w:hAnsi="Baamini"/>
          <w:szCs w:val="28"/>
        </w:rPr>
      </w:pPr>
      <w:r w:rsidRPr="00F61957">
        <w:rPr>
          <w:rFonts w:ascii="Baamini" w:hAnsi="Baamini"/>
          <w:szCs w:val="28"/>
        </w:rPr>
        <w:t xml:space="preserve">  </w:t>
      </w:r>
      <w:r w:rsidR="00BF70D3" w:rsidRPr="00F61957">
        <w:rPr>
          <w:rFonts w:ascii="Baamini" w:hAnsi="Baamini"/>
          <w:szCs w:val="28"/>
        </w:rPr>
        <w:t xml:space="preserve">,uz;L nkhopfs; kl;Lk; njhpe;jth;fspd; vz;zpf;if? </w:t>
      </w:r>
    </w:p>
    <w:p w14:paraId="1BE275D3" w14:textId="77777777" w:rsidR="005F5DC6" w:rsidRPr="00F61957" w:rsidRDefault="005F5DC6" w:rsidP="005F5DC6">
      <w:pPr>
        <w:pStyle w:val="NoSpacing"/>
        <w:ind w:left="360"/>
        <w:rPr>
          <w:szCs w:val="28"/>
        </w:rPr>
      </w:pPr>
    </w:p>
    <w:p w14:paraId="59CEDFF1" w14:textId="77777777" w:rsidR="005F5DC6" w:rsidRPr="00F61957" w:rsidRDefault="005F5DC6" w:rsidP="00D77A0A">
      <w:pPr>
        <w:pStyle w:val="NoSpacing"/>
        <w:numPr>
          <w:ilvl w:val="0"/>
          <w:numId w:val="5"/>
        </w:numPr>
        <w:rPr>
          <w:szCs w:val="28"/>
        </w:rPr>
      </w:pPr>
      <w:r w:rsidRPr="00F61957">
        <w:rPr>
          <w:szCs w:val="28"/>
        </w:rPr>
        <w:t xml:space="preserve">On selling a T.V. at 5% gain and a fridge at 10% gain, a shopkeeper gains Rs. 2000. But if he sells the T.V. at 10% gain and the fridge at 5% loss, he gains Rs. 1500 on the transaction. Find the actual Price of T.V. and the fridge. </w:t>
      </w:r>
    </w:p>
    <w:p w14:paraId="7071F48B" w14:textId="77777777" w:rsidR="005F5DC6" w:rsidRDefault="00BF70D3" w:rsidP="005F5DC6">
      <w:pPr>
        <w:pStyle w:val="NoSpacing"/>
        <w:ind w:left="360"/>
        <w:rPr>
          <w:rFonts w:ascii="Baamini" w:hAnsi="Baamini"/>
          <w:szCs w:val="28"/>
        </w:rPr>
      </w:pPr>
      <w:r w:rsidRPr="00F61957">
        <w:rPr>
          <w:rFonts w:ascii="Baamini" w:hAnsi="Baamini"/>
          <w:szCs w:val="28"/>
        </w:rPr>
        <w:t xml:space="preserve">xU njhiyf;fhl;rp ngl;bia </w:t>
      </w:r>
      <w:r w:rsidRPr="00F61957">
        <w:rPr>
          <w:szCs w:val="28"/>
        </w:rPr>
        <w:t>5%</w:t>
      </w:r>
      <w:r w:rsidRPr="00F61957">
        <w:rPr>
          <w:rFonts w:ascii="Baamini" w:hAnsi="Baamini"/>
          <w:szCs w:val="28"/>
        </w:rPr>
        <w:t xml:space="preserve"> ,yhgj;jpw;Fk;&gt; xU Fsph;rhjdg; ngl;bia </w:t>
      </w:r>
      <w:r w:rsidRPr="00F61957">
        <w:rPr>
          <w:szCs w:val="28"/>
        </w:rPr>
        <w:t>10%</w:t>
      </w:r>
      <w:r w:rsidRPr="00F61957">
        <w:rPr>
          <w:rFonts w:ascii="Baamini" w:hAnsi="Baamini"/>
          <w:szCs w:val="28"/>
        </w:rPr>
        <w:t xml:space="preserve"> ,yhgj;jpw;Fk; tpw;gjhy; filf;fhuUf;F epfu ,yhgk; &amp; </w:t>
      </w:r>
      <w:r w:rsidRPr="00F61957">
        <w:rPr>
          <w:szCs w:val="28"/>
        </w:rPr>
        <w:t>2000</w:t>
      </w:r>
      <w:r w:rsidRPr="00F61957">
        <w:rPr>
          <w:rFonts w:ascii="Baamini" w:hAnsi="Baamini"/>
          <w:szCs w:val="28"/>
        </w:rPr>
        <w:t xml:space="preserve"> fpilf;fpwJ. Mdhy; mth; xU njhiyf;fhl;rpg; ngl;bia </w:t>
      </w:r>
      <w:r w:rsidRPr="00F61957">
        <w:rPr>
          <w:szCs w:val="28"/>
        </w:rPr>
        <w:t>10%</w:t>
      </w:r>
      <w:r w:rsidRPr="00F61957">
        <w:rPr>
          <w:rFonts w:ascii="Baamini" w:hAnsi="Baamini"/>
          <w:szCs w:val="28"/>
        </w:rPr>
        <w:t xml:space="preserve"> ,yhgj;jpw;Fk;&gt; xU Fsph;rhjdg; ngl;bia </w:t>
      </w:r>
      <w:r w:rsidRPr="00F61957">
        <w:rPr>
          <w:szCs w:val="28"/>
        </w:rPr>
        <w:t>5%</w:t>
      </w:r>
      <w:r w:rsidRPr="00F61957">
        <w:rPr>
          <w:rFonts w:ascii="Baamini" w:hAnsi="Baamini"/>
          <w:szCs w:val="28"/>
        </w:rPr>
        <w:t xml:space="preserve"> e~;lj;jpw;Fk; tpw;gjhy; mthpd; epfu ,yhgk; &amp; </w:t>
      </w:r>
      <w:r w:rsidRPr="00F61957">
        <w:rPr>
          <w:szCs w:val="28"/>
        </w:rPr>
        <w:t xml:space="preserve">1500 </w:t>
      </w:r>
      <w:r w:rsidRPr="00F61957">
        <w:rPr>
          <w:rFonts w:ascii="Baamini" w:hAnsi="Baamini"/>
          <w:szCs w:val="28"/>
        </w:rPr>
        <w:t xml:space="preserve">fpilf;fpwJ vdpy;&gt; njhiyf;fhl;rpg; ngl;b kw;Wk; Fsph;rhjdg; ngl;bapd; rhpahd tpiyfisf; fhz;f. </w:t>
      </w:r>
    </w:p>
    <w:p w14:paraId="5EBF6A16" w14:textId="77777777" w:rsidR="000422CB" w:rsidRDefault="000422CB" w:rsidP="005F5DC6">
      <w:pPr>
        <w:pStyle w:val="NoSpacing"/>
        <w:ind w:left="360"/>
        <w:rPr>
          <w:rFonts w:ascii="Baamini" w:hAnsi="Baamini"/>
          <w:szCs w:val="28"/>
        </w:rPr>
      </w:pPr>
    </w:p>
    <w:p w14:paraId="7055B5EA" w14:textId="77777777" w:rsidR="000422CB" w:rsidRDefault="000422CB" w:rsidP="005F5DC6">
      <w:pPr>
        <w:pStyle w:val="NoSpacing"/>
        <w:ind w:left="360"/>
        <w:rPr>
          <w:rFonts w:ascii="Baamini" w:hAnsi="Baamini"/>
          <w:szCs w:val="28"/>
        </w:rPr>
      </w:pPr>
    </w:p>
    <w:p w14:paraId="2330CFBD" w14:textId="77777777" w:rsidR="000422CB" w:rsidRPr="000422CB" w:rsidRDefault="000422CB" w:rsidP="000422CB">
      <w:pPr>
        <w:pStyle w:val="NoSpacing"/>
        <w:jc w:val="center"/>
        <w:rPr>
          <w:b/>
          <w:sz w:val="42"/>
          <w:szCs w:val="24"/>
        </w:rPr>
      </w:pPr>
      <w:r w:rsidRPr="000422CB">
        <w:rPr>
          <w:b/>
          <w:sz w:val="42"/>
          <w:szCs w:val="24"/>
        </w:rPr>
        <w:t>PERCENTAGE</w:t>
      </w:r>
      <w:r w:rsidR="00600290">
        <w:rPr>
          <w:b/>
          <w:sz w:val="42"/>
          <w:szCs w:val="24"/>
        </w:rPr>
        <w:t xml:space="preserve"> </w:t>
      </w:r>
      <w:r w:rsidR="0015743E">
        <w:rPr>
          <w:b/>
          <w:sz w:val="42"/>
          <w:szCs w:val="24"/>
        </w:rPr>
        <w:t xml:space="preserve">(Previous Year Questions) </w:t>
      </w:r>
    </w:p>
    <w:p w14:paraId="229E57B5" w14:textId="77777777" w:rsidR="000422CB" w:rsidRPr="00CA6C4D" w:rsidRDefault="000422CB" w:rsidP="000422CB">
      <w:pPr>
        <w:pStyle w:val="NoSpacing"/>
        <w:rPr>
          <w:sz w:val="24"/>
          <w:szCs w:val="24"/>
        </w:rPr>
      </w:pPr>
    </w:p>
    <w:p w14:paraId="2F9790A0" w14:textId="77777777" w:rsidR="000422CB" w:rsidRPr="000422CB" w:rsidRDefault="000422CB" w:rsidP="000422CB">
      <w:pPr>
        <w:pStyle w:val="NoSpacing"/>
        <w:numPr>
          <w:ilvl w:val="0"/>
          <w:numId w:val="13"/>
        </w:numPr>
        <w:rPr>
          <w:szCs w:val="28"/>
        </w:rPr>
      </w:pPr>
      <w:r w:rsidRPr="000422CB">
        <w:rPr>
          <w:szCs w:val="28"/>
        </w:rPr>
        <w:t>A man sold a house for Rs.4,000 and lost 20%. Find the cost price of the house.</w:t>
      </w:r>
    </w:p>
    <w:p w14:paraId="649403BE" w14:textId="77777777" w:rsidR="000422CB" w:rsidRPr="000422CB" w:rsidRDefault="000422CB" w:rsidP="000422CB">
      <w:pPr>
        <w:pStyle w:val="NoSpacing"/>
        <w:rPr>
          <w:szCs w:val="28"/>
        </w:rPr>
      </w:pPr>
      <w:r w:rsidRPr="000422CB">
        <w:rPr>
          <w:rFonts w:ascii="Baamini" w:hAnsi="Baamini"/>
          <w:szCs w:val="28"/>
        </w:rPr>
        <w:tab/>
        <w:t xml:space="preserve">xUth; xU tPl;il &amp;.4000-f;F tpw;wjpy; </w:t>
      </w:r>
      <w:r w:rsidRPr="000422CB">
        <w:rPr>
          <w:szCs w:val="28"/>
        </w:rPr>
        <w:t>20%</w:t>
      </w:r>
      <w:r w:rsidRPr="000422CB">
        <w:rPr>
          <w:rFonts w:ascii="Baamini" w:hAnsi="Baamini"/>
          <w:szCs w:val="28"/>
        </w:rPr>
        <w:t xml:space="preserve"> el;lkile;jhh; vdpy; </w:t>
      </w:r>
      <w:r w:rsidRPr="000422CB">
        <w:rPr>
          <w:rFonts w:ascii="Baamini" w:hAnsi="Baamini"/>
          <w:szCs w:val="28"/>
        </w:rPr>
        <w:tab/>
        <w:t xml:space="preserve">mt;tPl;bd; cz;ik </w:t>
      </w:r>
      <w:r w:rsidRPr="000422CB">
        <w:rPr>
          <w:rFonts w:ascii="Baamini" w:hAnsi="Baamini"/>
          <w:szCs w:val="28"/>
        </w:rPr>
        <w:tab/>
        <w:t>tpiy fhz;f.</w:t>
      </w:r>
    </w:p>
    <w:p w14:paraId="1D608404" w14:textId="77777777" w:rsidR="000422CB" w:rsidRPr="000422CB" w:rsidRDefault="000422CB" w:rsidP="000422CB">
      <w:pPr>
        <w:pStyle w:val="NoSpacing"/>
        <w:rPr>
          <w:rFonts w:cs="Arial"/>
          <w:b/>
          <w:szCs w:val="28"/>
        </w:rPr>
      </w:pPr>
      <w:r w:rsidRPr="000422CB">
        <w:rPr>
          <w:rFonts w:cs="Arial"/>
          <w:b/>
          <w:szCs w:val="28"/>
        </w:rPr>
        <w:tab/>
      </w:r>
      <w:r w:rsidRPr="000422CB">
        <w:rPr>
          <w:rFonts w:cs="Arial"/>
          <w:b/>
          <w:szCs w:val="28"/>
        </w:rPr>
        <w:tab/>
      </w:r>
      <w:r w:rsidRPr="000422CB">
        <w:rPr>
          <w:rFonts w:cs="Arial"/>
          <w:b/>
          <w:szCs w:val="28"/>
        </w:rPr>
        <w:tab/>
      </w:r>
      <w:r w:rsidRPr="000422CB">
        <w:rPr>
          <w:rFonts w:cs="Arial"/>
          <w:b/>
          <w:szCs w:val="28"/>
        </w:rPr>
        <w:tab/>
      </w:r>
      <w:r w:rsidRPr="000422CB">
        <w:rPr>
          <w:rFonts w:cs="Arial"/>
          <w:b/>
          <w:szCs w:val="28"/>
        </w:rPr>
        <w:tab/>
      </w:r>
      <w:r w:rsidRPr="000422CB">
        <w:rPr>
          <w:rFonts w:cs="Arial"/>
          <w:b/>
          <w:szCs w:val="28"/>
        </w:rPr>
        <w:tab/>
      </w:r>
      <w:r w:rsidRPr="000422CB">
        <w:rPr>
          <w:rFonts w:cs="Arial"/>
          <w:b/>
          <w:szCs w:val="28"/>
        </w:rPr>
        <w:tab/>
        <w:t>(GROUP 1, 2009, Section 1 Mark)</w:t>
      </w:r>
    </w:p>
    <w:p w14:paraId="1AB547D3" w14:textId="77777777" w:rsidR="000422CB" w:rsidRPr="000422CB" w:rsidRDefault="000422CB" w:rsidP="000422CB">
      <w:pPr>
        <w:pStyle w:val="NoSpacing"/>
        <w:rPr>
          <w:rFonts w:cs="Arial"/>
          <w:b/>
          <w:szCs w:val="28"/>
        </w:rPr>
      </w:pPr>
    </w:p>
    <w:p w14:paraId="3791303C" w14:textId="77777777" w:rsidR="000422CB" w:rsidRPr="000422CB" w:rsidRDefault="000422CB" w:rsidP="000422CB">
      <w:pPr>
        <w:pStyle w:val="NoSpacing"/>
        <w:numPr>
          <w:ilvl w:val="0"/>
          <w:numId w:val="13"/>
        </w:numPr>
        <w:rPr>
          <w:szCs w:val="28"/>
        </w:rPr>
      </w:pPr>
      <w:r w:rsidRPr="000422CB">
        <w:rPr>
          <w:szCs w:val="28"/>
        </w:rPr>
        <w:t>The population of a town is 80,000. If the population increases 20% every year, find the population after 3 years.</w:t>
      </w:r>
    </w:p>
    <w:p w14:paraId="57F44BAE" w14:textId="77777777" w:rsidR="000422CB" w:rsidRDefault="000422CB" w:rsidP="000422CB">
      <w:pPr>
        <w:pStyle w:val="NoSpacing"/>
        <w:rPr>
          <w:rFonts w:ascii="Baamini" w:hAnsi="Baamini"/>
          <w:szCs w:val="28"/>
        </w:rPr>
      </w:pPr>
      <w:r w:rsidRPr="000422CB">
        <w:rPr>
          <w:rFonts w:ascii="Baamini" w:hAnsi="Baamini"/>
          <w:szCs w:val="28"/>
        </w:rPr>
        <w:tab/>
        <w:t xml:space="preserve">xU efuj;jpd; kf;fs;njhif 80&gt;000. kf;fs; njhif Mz;Lf;F 20 </w:t>
      </w:r>
    </w:p>
    <w:p w14:paraId="520842E7" w14:textId="77777777" w:rsidR="000422CB" w:rsidRPr="000422CB" w:rsidRDefault="000422CB" w:rsidP="000422CB">
      <w:pPr>
        <w:pStyle w:val="NoSpacing"/>
        <w:rPr>
          <w:rFonts w:ascii="Baamini" w:hAnsi="Baamini"/>
          <w:szCs w:val="28"/>
        </w:rPr>
      </w:pPr>
      <w:r>
        <w:rPr>
          <w:rFonts w:ascii="Baamini" w:hAnsi="Baamini"/>
          <w:szCs w:val="28"/>
        </w:rPr>
        <w:tab/>
      </w:r>
      <w:r w:rsidRPr="000422CB">
        <w:rPr>
          <w:rFonts w:ascii="Baamini" w:hAnsi="Baamini"/>
          <w:szCs w:val="28"/>
        </w:rPr>
        <w:t xml:space="preserve">rjtPjk; caUkhdhy;&gt; </w:t>
      </w:r>
      <w:r w:rsidRPr="000422CB">
        <w:rPr>
          <w:rFonts w:ascii="Baamini" w:hAnsi="Baamini"/>
          <w:szCs w:val="28"/>
        </w:rPr>
        <w:tab/>
      </w:r>
      <w:r>
        <w:rPr>
          <w:rFonts w:ascii="Baamini" w:hAnsi="Baamini"/>
          <w:szCs w:val="28"/>
        </w:rPr>
        <w:t xml:space="preserve">%d;whz;LfSf;F gpd; cs;s kf;fs; </w:t>
      </w:r>
      <w:r>
        <w:rPr>
          <w:rFonts w:ascii="Baamini" w:hAnsi="Baamini"/>
          <w:szCs w:val="28"/>
        </w:rPr>
        <w:br/>
      </w:r>
      <w:r>
        <w:rPr>
          <w:rFonts w:ascii="Baamini" w:hAnsi="Baamini"/>
          <w:szCs w:val="28"/>
        </w:rPr>
        <w:tab/>
      </w:r>
      <w:r w:rsidRPr="000422CB">
        <w:rPr>
          <w:rFonts w:ascii="Baamini" w:hAnsi="Baamini"/>
          <w:szCs w:val="28"/>
        </w:rPr>
        <w:t>njhifia fzf;fpLf.</w:t>
      </w:r>
    </w:p>
    <w:p w14:paraId="21FB78F4" w14:textId="77777777" w:rsidR="000422CB" w:rsidRPr="000422CB" w:rsidRDefault="007E4532" w:rsidP="000422CB">
      <w:pPr>
        <w:pStyle w:val="NoSpacing"/>
        <w:rPr>
          <w:rFonts w:cs="Arial"/>
          <w:b/>
          <w:szCs w:val="28"/>
        </w:rPr>
      </w:pPr>
      <w:r>
        <w:rPr>
          <w:rFonts w:cs="Arial"/>
          <w:b/>
          <w:szCs w:val="28"/>
        </w:rPr>
        <w:tab/>
      </w:r>
      <w:r>
        <w:rPr>
          <w:rFonts w:cs="Arial"/>
          <w:b/>
          <w:szCs w:val="28"/>
        </w:rPr>
        <w:tab/>
      </w:r>
      <w:r>
        <w:rPr>
          <w:rFonts w:cs="Arial"/>
          <w:b/>
          <w:szCs w:val="28"/>
        </w:rPr>
        <w:tab/>
      </w:r>
      <w:r>
        <w:rPr>
          <w:rFonts w:cs="Arial"/>
          <w:b/>
          <w:szCs w:val="28"/>
        </w:rPr>
        <w:tab/>
      </w:r>
      <w:r>
        <w:rPr>
          <w:rFonts w:cs="Arial"/>
          <w:b/>
          <w:szCs w:val="28"/>
        </w:rPr>
        <w:tab/>
      </w:r>
      <w:r>
        <w:rPr>
          <w:rFonts w:cs="Arial"/>
          <w:b/>
          <w:szCs w:val="28"/>
        </w:rPr>
        <w:tab/>
      </w:r>
      <w:r>
        <w:rPr>
          <w:rFonts w:cs="Arial"/>
          <w:b/>
          <w:szCs w:val="28"/>
        </w:rPr>
        <w:tab/>
      </w:r>
      <w:r w:rsidR="000422CB" w:rsidRPr="000422CB">
        <w:rPr>
          <w:rFonts w:cs="Arial"/>
          <w:b/>
          <w:szCs w:val="28"/>
        </w:rPr>
        <w:t>(GROUP 1, 2009, Section 1 Mark)</w:t>
      </w:r>
    </w:p>
    <w:p w14:paraId="475BE4BC" w14:textId="77777777" w:rsidR="000422CB" w:rsidRPr="000422CB" w:rsidRDefault="000422CB" w:rsidP="000422CB">
      <w:pPr>
        <w:pStyle w:val="NoSpacing"/>
        <w:rPr>
          <w:rFonts w:cs="Arial"/>
          <w:b/>
          <w:szCs w:val="28"/>
        </w:rPr>
      </w:pPr>
    </w:p>
    <w:p w14:paraId="2B62CDB3" w14:textId="77777777" w:rsidR="000422CB" w:rsidRPr="000422CB" w:rsidRDefault="000422CB" w:rsidP="000422CB">
      <w:pPr>
        <w:pStyle w:val="NoSpacing"/>
        <w:numPr>
          <w:ilvl w:val="0"/>
          <w:numId w:val="13"/>
        </w:numPr>
        <w:rPr>
          <w:szCs w:val="28"/>
        </w:rPr>
      </w:pPr>
      <w:r w:rsidRPr="000422CB">
        <w:rPr>
          <w:szCs w:val="28"/>
        </w:rPr>
        <w:t>A man sold two horses for Rs.990 each gaining 10% on the one and losing 10% on the other. Find his total gain or loss and also its percentage.</w:t>
      </w:r>
    </w:p>
    <w:p w14:paraId="087A17DC" w14:textId="77777777" w:rsidR="000422CB" w:rsidRPr="000422CB" w:rsidRDefault="000422CB" w:rsidP="000422CB">
      <w:pPr>
        <w:pStyle w:val="NoSpacing"/>
        <w:rPr>
          <w:rFonts w:ascii="Baamini" w:hAnsi="Baamini"/>
          <w:szCs w:val="28"/>
        </w:rPr>
      </w:pPr>
      <w:r w:rsidRPr="000422CB">
        <w:rPr>
          <w:rFonts w:ascii="Baamini" w:hAnsi="Baamini"/>
          <w:szCs w:val="28"/>
        </w:rPr>
        <w:tab/>
        <w:t xml:space="preserve">xUth; ,uz;L Fjpiufis jyh &amp;.990-f;F tpw;wjpy;&gt; xd;wpy; 10 </w:t>
      </w:r>
      <w:r>
        <w:rPr>
          <w:rFonts w:ascii="Baamini" w:hAnsi="Baamini"/>
          <w:szCs w:val="28"/>
        </w:rPr>
        <w:tab/>
      </w:r>
      <w:r w:rsidRPr="000422CB">
        <w:rPr>
          <w:rFonts w:ascii="Baamini" w:hAnsi="Baamini"/>
          <w:szCs w:val="28"/>
        </w:rPr>
        <w:t xml:space="preserve">rjtPjk; yhgKk; </w:t>
      </w:r>
      <w:r w:rsidRPr="000422CB">
        <w:rPr>
          <w:rFonts w:ascii="Baamini" w:hAnsi="Baamini"/>
          <w:szCs w:val="28"/>
        </w:rPr>
        <w:tab/>
        <w:t xml:space="preserve">kw;wjpy; 10 rjtPjk; el;lKk; mile;jhh;. mtuJ </w:t>
      </w:r>
      <w:r>
        <w:rPr>
          <w:rFonts w:ascii="Baamini" w:hAnsi="Baamini"/>
          <w:szCs w:val="28"/>
        </w:rPr>
        <w:tab/>
      </w:r>
      <w:r w:rsidRPr="000422CB">
        <w:rPr>
          <w:rFonts w:ascii="Baamini" w:hAnsi="Baamini"/>
          <w:szCs w:val="28"/>
        </w:rPr>
        <w:t xml:space="preserve">nkhj;j yhgKk; my;yJ el;lj;ijAk; mjd; rjtPjj;ijAk; </w:t>
      </w:r>
      <w:r>
        <w:rPr>
          <w:rFonts w:ascii="Baamini" w:hAnsi="Baamini"/>
          <w:szCs w:val="28"/>
        </w:rPr>
        <w:tab/>
      </w:r>
      <w:r w:rsidRPr="000422CB">
        <w:rPr>
          <w:rFonts w:ascii="Baamini" w:hAnsi="Baamini"/>
          <w:szCs w:val="28"/>
        </w:rPr>
        <w:t>fzf;fpLf.\</w:t>
      </w:r>
    </w:p>
    <w:p w14:paraId="4EF1FF81" w14:textId="77777777" w:rsidR="000422CB" w:rsidRPr="000422CB" w:rsidRDefault="000422CB" w:rsidP="000422CB">
      <w:pPr>
        <w:pStyle w:val="NoSpacing"/>
        <w:rPr>
          <w:rFonts w:cs="Arial"/>
          <w:b/>
          <w:szCs w:val="28"/>
        </w:rPr>
      </w:pPr>
      <w:r>
        <w:rPr>
          <w:rFonts w:cs="Arial"/>
          <w:b/>
          <w:szCs w:val="28"/>
        </w:rPr>
        <w:tab/>
      </w:r>
      <w:r>
        <w:rPr>
          <w:rFonts w:cs="Arial"/>
          <w:b/>
          <w:szCs w:val="28"/>
        </w:rPr>
        <w:tab/>
      </w:r>
      <w:r>
        <w:rPr>
          <w:rFonts w:cs="Arial"/>
          <w:b/>
          <w:szCs w:val="28"/>
        </w:rPr>
        <w:tab/>
      </w:r>
      <w:r>
        <w:rPr>
          <w:rFonts w:cs="Arial"/>
          <w:b/>
          <w:szCs w:val="28"/>
        </w:rPr>
        <w:tab/>
      </w:r>
      <w:r>
        <w:rPr>
          <w:rFonts w:cs="Arial"/>
          <w:b/>
          <w:szCs w:val="28"/>
        </w:rPr>
        <w:tab/>
      </w:r>
      <w:r>
        <w:rPr>
          <w:rFonts w:cs="Arial"/>
          <w:b/>
          <w:szCs w:val="28"/>
        </w:rPr>
        <w:tab/>
      </w:r>
      <w:r>
        <w:rPr>
          <w:rFonts w:cs="Arial"/>
          <w:b/>
          <w:szCs w:val="28"/>
        </w:rPr>
        <w:tab/>
      </w:r>
      <w:r w:rsidRPr="000422CB">
        <w:rPr>
          <w:rFonts w:cs="Arial"/>
          <w:b/>
          <w:szCs w:val="28"/>
        </w:rPr>
        <w:t>(GROUP 1, 2009, Section 3 Mark)</w:t>
      </w:r>
    </w:p>
    <w:p w14:paraId="34E3D4A0" w14:textId="77777777" w:rsidR="000422CB" w:rsidRPr="000422CB" w:rsidRDefault="000422CB" w:rsidP="000422CB">
      <w:pPr>
        <w:pStyle w:val="NoSpacing"/>
        <w:rPr>
          <w:rFonts w:cs="Arial"/>
          <w:b/>
          <w:szCs w:val="28"/>
        </w:rPr>
      </w:pPr>
    </w:p>
    <w:p w14:paraId="2360D305" w14:textId="77777777" w:rsidR="000422CB" w:rsidRPr="000422CB" w:rsidRDefault="000422CB" w:rsidP="000422CB">
      <w:pPr>
        <w:pStyle w:val="NoSpacing"/>
        <w:numPr>
          <w:ilvl w:val="0"/>
          <w:numId w:val="13"/>
        </w:numPr>
        <w:rPr>
          <w:szCs w:val="28"/>
        </w:rPr>
      </w:pPr>
      <w:r w:rsidRPr="000422CB">
        <w:rPr>
          <w:szCs w:val="28"/>
        </w:rPr>
        <w:t>A man buys oranges for Rs.</w:t>
      </w:r>
      <w:r w:rsidRPr="000422CB">
        <w:rPr>
          <w:i/>
          <w:szCs w:val="28"/>
        </w:rPr>
        <w:t>x</w:t>
      </w:r>
      <w:r w:rsidRPr="000422CB">
        <w:rPr>
          <w:szCs w:val="28"/>
        </w:rPr>
        <w:t xml:space="preserve"> per dozen and sells them Rs. </w:t>
      </w:r>
      <w:r w:rsidRPr="000422CB">
        <w:rPr>
          <w:position w:val="-24"/>
          <w:szCs w:val="28"/>
        </w:rPr>
        <w:object w:dxaOrig="320" w:dyaOrig="620" w14:anchorId="5F547E4A">
          <v:shape id="_x0000_i1122" type="#_x0000_t75" style="width:15.65pt;height:31.3pt" o:ole="">
            <v:imagedata r:id="rId194" o:title=""/>
          </v:shape>
          <o:OLEObject Type="Embed" ProgID="Equation.DSMT4" ShapeID="_x0000_i1122" DrawAspect="Content" ObjectID="_1671957586" r:id="rId195"/>
        </w:object>
      </w:r>
      <w:r w:rsidRPr="000422CB">
        <w:rPr>
          <w:szCs w:val="28"/>
        </w:rPr>
        <w:t xml:space="preserve"> per orange. What is his profit in Rs. Per orange?</w:t>
      </w:r>
    </w:p>
    <w:p w14:paraId="548C38F0" w14:textId="77777777" w:rsidR="000422CB" w:rsidRPr="000422CB" w:rsidRDefault="000422CB" w:rsidP="000422CB">
      <w:pPr>
        <w:pStyle w:val="NoSpacing"/>
        <w:rPr>
          <w:rFonts w:ascii="Baamini" w:hAnsi="Baamini"/>
          <w:szCs w:val="28"/>
        </w:rPr>
      </w:pPr>
      <w:r w:rsidRPr="000422CB">
        <w:rPr>
          <w:rFonts w:ascii="Baamini" w:hAnsi="Baamini"/>
          <w:szCs w:val="28"/>
        </w:rPr>
        <w:tab/>
        <w:t>xUth; 1 l[d; MuQ;R &amp;.</w:t>
      </w:r>
      <w:r w:rsidRPr="000422CB">
        <w:rPr>
          <w:szCs w:val="28"/>
        </w:rPr>
        <w:t>x</w:t>
      </w:r>
      <w:r w:rsidRPr="000422CB">
        <w:rPr>
          <w:rFonts w:ascii="Baamini" w:hAnsi="Baamini"/>
          <w:szCs w:val="28"/>
        </w:rPr>
        <w:t xml:space="preserve"> f;F thq;fp mjid &amp;.</w:t>
      </w:r>
      <w:r w:rsidRPr="000422CB">
        <w:rPr>
          <w:position w:val="-24"/>
          <w:szCs w:val="28"/>
        </w:rPr>
        <w:object w:dxaOrig="320" w:dyaOrig="620" w14:anchorId="477DBA05">
          <v:shape id="_x0000_i1123" type="#_x0000_t75" style="width:15.65pt;height:31.3pt" o:ole="">
            <v:imagedata r:id="rId196" o:title=""/>
          </v:shape>
          <o:OLEObject Type="Embed" ProgID="Equation.DSMT4" ShapeID="_x0000_i1123" DrawAspect="Content" ObjectID="_1671957587" r:id="rId197"/>
        </w:object>
      </w:r>
      <w:r w:rsidRPr="000422CB">
        <w:rPr>
          <w:rFonts w:ascii="Baamini" w:hAnsi="Baamini"/>
          <w:szCs w:val="28"/>
        </w:rPr>
        <w:t xml:space="preserve"> xU MuQ;R </w:t>
      </w:r>
      <w:r>
        <w:rPr>
          <w:rFonts w:ascii="Baamini" w:hAnsi="Baamini"/>
          <w:szCs w:val="28"/>
        </w:rPr>
        <w:tab/>
      </w:r>
      <w:r w:rsidRPr="000422CB">
        <w:rPr>
          <w:rFonts w:ascii="Baamini" w:hAnsi="Baamini"/>
          <w:szCs w:val="28"/>
        </w:rPr>
        <w:t xml:space="preserve">vd </w:t>
      </w:r>
      <w:r w:rsidRPr="000422CB">
        <w:rPr>
          <w:rFonts w:ascii="Baamini" w:hAnsi="Baamini"/>
          <w:szCs w:val="28"/>
        </w:rPr>
        <w:tab/>
        <w:t xml:space="preserve">tpw;fpwhh;. </w:t>
      </w:r>
      <w:r w:rsidRPr="000422CB">
        <w:rPr>
          <w:rFonts w:ascii="Baamini" w:hAnsi="Baamini"/>
          <w:szCs w:val="28"/>
        </w:rPr>
        <w:tab/>
        <w:t xml:space="preserve">mtUf;F fpilf;Fk; ,yhgk; (&amp;.tpy;) xU MuQ;Rf;F </w:t>
      </w:r>
      <w:r w:rsidRPr="000422CB">
        <w:rPr>
          <w:rFonts w:ascii="Baamini" w:hAnsi="Baamini"/>
          <w:szCs w:val="28"/>
        </w:rPr>
        <w:tab/>
        <w:t>vt;tsT?</w:t>
      </w:r>
    </w:p>
    <w:p w14:paraId="22712C07" w14:textId="77777777" w:rsidR="000422CB" w:rsidRPr="000422CB" w:rsidRDefault="000422CB" w:rsidP="000422CB">
      <w:pPr>
        <w:pStyle w:val="NoSpacing"/>
        <w:rPr>
          <w:rFonts w:cs="Arial"/>
          <w:b/>
          <w:szCs w:val="28"/>
        </w:rPr>
      </w:pPr>
      <w:r>
        <w:rPr>
          <w:rFonts w:cs="Arial"/>
          <w:b/>
          <w:szCs w:val="28"/>
        </w:rPr>
        <w:tab/>
      </w:r>
      <w:r>
        <w:rPr>
          <w:rFonts w:cs="Arial"/>
          <w:b/>
          <w:szCs w:val="28"/>
        </w:rPr>
        <w:tab/>
      </w:r>
      <w:r>
        <w:rPr>
          <w:rFonts w:cs="Arial"/>
          <w:b/>
          <w:szCs w:val="28"/>
        </w:rPr>
        <w:tab/>
      </w:r>
      <w:r>
        <w:rPr>
          <w:rFonts w:cs="Arial"/>
          <w:b/>
          <w:szCs w:val="28"/>
        </w:rPr>
        <w:tab/>
      </w:r>
      <w:r>
        <w:rPr>
          <w:rFonts w:cs="Arial"/>
          <w:b/>
          <w:szCs w:val="28"/>
        </w:rPr>
        <w:tab/>
      </w:r>
      <w:r>
        <w:rPr>
          <w:rFonts w:cs="Arial"/>
          <w:b/>
          <w:szCs w:val="28"/>
        </w:rPr>
        <w:tab/>
      </w:r>
      <w:r>
        <w:rPr>
          <w:rFonts w:cs="Arial"/>
          <w:b/>
          <w:szCs w:val="28"/>
        </w:rPr>
        <w:tab/>
      </w:r>
      <w:r w:rsidRPr="000422CB">
        <w:rPr>
          <w:rFonts w:cs="Arial"/>
          <w:b/>
          <w:szCs w:val="28"/>
        </w:rPr>
        <w:t>(GROUP 1, 2011, Section 1 Mark)</w:t>
      </w:r>
    </w:p>
    <w:p w14:paraId="6AB2BE0A" w14:textId="77777777" w:rsidR="000422CB" w:rsidRPr="000422CB" w:rsidRDefault="000422CB" w:rsidP="000422CB">
      <w:pPr>
        <w:pStyle w:val="NoSpacing"/>
        <w:rPr>
          <w:rFonts w:cs="Arial"/>
          <w:b/>
          <w:szCs w:val="28"/>
        </w:rPr>
      </w:pPr>
    </w:p>
    <w:p w14:paraId="663179FF" w14:textId="77777777" w:rsidR="000422CB" w:rsidRPr="000422CB" w:rsidRDefault="000422CB" w:rsidP="000422CB">
      <w:pPr>
        <w:pStyle w:val="NoSpacing"/>
        <w:numPr>
          <w:ilvl w:val="0"/>
          <w:numId w:val="13"/>
        </w:numPr>
        <w:rPr>
          <w:rFonts w:cs="CenturySchoolbook"/>
          <w:szCs w:val="28"/>
        </w:rPr>
      </w:pPr>
      <w:r w:rsidRPr="000422CB">
        <w:rPr>
          <w:rFonts w:cs="CenturySchoolbook"/>
          <w:szCs w:val="28"/>
        </w:rPr>
        <w:t>A man sells two wrist watches at Rs. 594 each. On one he gains 10% and on the</w:t>
      </w:r>
      <w:r w:rsidRPr="000422CB">
        <w:rPr>
          <w:rFonts w:ascii="Baamini" w:hAnsi="Baamini"/>
          <w:szCs w:val="28"/>
        </w:rPr>
        <w:t xml:space="preserve"> </w:t>
      </w:r>
      <w:r w:rsidRPr="000422CB">
        <w:rPr>
          <w:rFonts w:cs="CenturySchoolbook"/>
          <w:szCs w:val="28"/>
        </w:rPr>
        <w:t>other he loses 10%. Find his gain or loss percent on the whole.</w:t>
      </w:r>
    </w:p>
    <w:p w14:paraId="132208DA" w14:textId="77777777" w:rsidR="000422CB" w:rsidRPr="000422CB" w:rsidRDefault="000422CB" w:rsidP="000422CB">
      <w:pPr>
        <w:pStyle w:val="NoSpacing"/>
        <w:rPr>
          <w:rFonts w:ascii="Baamini" w:hAnsi="Baamini"/>
          <w:szCs w:val="28"/>
        </w:rPr>
      </w:pPr>
      <w:r w:rsidRPr="000422CB">
        <w:rPr>
          <w:rFonts w:ascii="Baamini" w:hAnsi="Baamini"/>
          <w:szCs w:val="28"/>
        </w:rPr>
        <w:tab/>
        <w:t xml:space="preserve">,uz;L iff;fbfhuq;fs; xt;nthd;iwAk; &amp; </w:t>
      </w:r>
      <w:r w:rsidRPr="000422CB">
        <w:rPr>
          <w:szCs w:val="28"/>
        </w:rPr>
        <w:t>594</w:t>
      </w:r>
      <w:r w:rsidRPr="000422CB">
        <w:rPr>
          <w:rFonts w:ascii="Baamini" w:hAnsi="Baamini"/>
          <w:szCs w:val="28"/>
        </w:rPr>
        <w:t xml:space="preserve"> f;F xUth; tpw;whh;. </w:t>
      </w:r>
      <w:r>
        <w:rPr>
          <w:rFonts w:ascii="Baamini" w:hAnsi="Baamini"/>
          <w:szCs w:val="28"/>
        </w:rPr>
        <w:tab/>
        <w:t xml:space="preserve">,t;thW </w:t>
      </w:r>
      <w:r w:rsidRPr="000422CB">
        <w:rPr>
          <w:rFonts w:ascii="Baamini" w:hAnsi="Baamini"/>
          <w:szCs w:val="28"/>
        </w:rPr>
        <w:t xml:space="preserve">tpw;wjpy; xd;wpy; </w:t>
      </w:r>
      <w:r w:rsidRPr="000422CB">
        <w:rPr>
          <w:szCs w:val="28"/>
        </w:rPr>
        <w:t>10%</w:t>
      </w:r>
      <w:r w:rsidRPr="000422CB">
        <w:rPr>
          <w:rFonts w:ascii="Baamini" w:hAnsi="Baamini"/>
          <w:szCs w:val="28"/>
        </w:rPr>
        <w:t xml:space="preserve"> yhgk; kw;wjpy; </w:t>
      </w:r>
      <w:r w:rsidRPr="000422CB">
        <w:rPr>
          <w:szCs w:val="28"/>
        </w:rPr>
        <w:t>10%</w:t>
      </w:r>
      <w:r w:rsidRPr="000422CB">
        <w:rPr>
          <w:rFonts w:ascii="Baamini" w:hAnsi="Baamini"/>
          <w:szCs w:val="28"/>
        </w:rPr>
        <w:t xml:space="preserve"> el;lKk; </w:t>
      </w:r>
      <w:r>
        <w:rPr>
          <w:rFonts w:ascii="Baamini" w:hAnsi="Baamini"/>
          <w:szCs w:val="28"/>
        </w:rPr>
        <w:tab/>
      </w:r>
      <w:r w:rsidRPr="000422CB">
        <w:rPr>
          <w:rFonts w:ascii="Baamini" w:hAnsi="Baamini"/>
          <w:szCs w:val="28"/>
        </w:rPr>
        <w:t xml:space="preserve">mtUf;F Vw;gl;lJ. nkhj;jj;jpy; </w:t>
      </w:r>
      <w:r w:rsidRPr="000422CB">
        <w:rPr>
          <w:rFonts w:ascii="Baamini" w:hAnsi="Baamini"/>
          <w:szCs w:val="28"/>
        </w:rPr>
        <w:tab/>
        <w:t xml:space="preserve">mtUf;F vw;gl;l ,yhgk; my;yJ </w:t>
      </w:r>
      <w:r>
        <w:rPr>
          <w:rFonts w:ascii="Baamini" w:hAnsi="Baamini"/>
          <w:szCs w:val="28"/>
        </w:rPr>
        <w:tab/>
      </w:r>
      <w:r w:rsidRPr="000422CB">
        <w:rPr>
          <w:rFonts w:ascii="Baamini" w:hAnsi="Baamini"/>
          <w:szCs w:val="28"/>
        </w:rPr>
        <w:t xml:space="preserve">el;l </w:t>
      </w:r>
      <w:r w:rsidRPr="000422CB">
        <w:rPr>
          <w:rFonts w:ascii="Baamini" w:hAnsi="Baamini"/>
          <w:szCs w:val="28"/>
        </w:rPr>
        <w:tab/>
        <w:t xml:space="preserve">rjtPjijf; fhzTk;. </w:t>
      </w:r>
    </w:p>
    <w:p w14:paraId="1BBA452D" w14:textId="77777777" w:rsidR="000422CB" w:rsidRPr="000422CB" w:rsidRDefault="000422CB" w:rsidP="000422CB">
      <w:pPr>
        <w:pStyle w:val="NoSpacing"/>
        <w:rPr>
          <w:rFonts w:cs="Arial"/>
          <w:b/>
          <w:szCs w:val="28"/>
        </w:rPr>
      </w:pPr>
      <w:r>
        <w:rPr>
          <w:rFonts w:cs="CenturySchoolbook"/>
          <w:szCs w:val="28"/>
        </w:rPr>
        <w:tab/>
      </w:r>
      <w:r>
        <w:rPr>
          <w:rFonts w:cs="CenturySchoolbook"/>
          <w:szCs w:val="28"/>
        </w:rPr>
        <w:tab/>
      </w:r>
      <w:r>
        <w:rPr>
          <w:rFonts w:cs="CenturySchoolbook"/>
          <w:szCs w:val="28"/>
        </w:rPr>
        <w:tab/>
      </w:r>
      <w:r>
        <w:rPr>
          <w:rFonts w:cs="CenturySchoolbook"/>
          <w:szCs w:val="28"/>
        </w:rPr>
        <w:tab/>
      </w:r>
      <w:r>
        <w:rPr>
          <w:rFonts w:cs="CenturySchoolbook"/>
          <w:szCs w:val="28"/>
        </w:rPr>
        <w:tab/>
      </w:r>
      <w:r>
        <w:rPr>
          <w:rFonts w:cs="CenturySchoolbook"/>
          <w:szCs w:val="28"/>
        </w:rPr>
        <w:tab/>
        <w:t xml:space="preserve">    </w:t>
      </w:r>
      <w:r w:rsidRPr="000422CB">
        <w:rPr>
          <w:rFonts w:cs="Arial"/>
          <w:b/>
          <w:szCs w:val="28"/>
        </w:rPr>
        <w:t>(GROUP 1, 2019, Section A, 10 Mark)</w:t>
      </w:r>
    </w:p>
    <w:p w14:paraId="1A16C01C" w14:textId="50181419" w:rsidR="00010FFF" w:rsidRPr="000422CB" w:rsidRDefault="00010FFF" w:rsidP="000422CB">
      <w:pPr>
        <w:pStyle w:val="NoSpacing"/>
        <w:rPr>
          <w:rFonts w:ascii="Baamini" w:hAnsi="Baamini"/>
          <w:szCs w:val="28"/>
        </w:rPr>
      </w:pPr>
      <w:r>
        <w:rPr>
          <w:rFonts w:ascii="Baamini" w:hAnsi="Baamini"/>
          <w:szCs w:val="28"/>
        </w:rPr>
        <w:lastRenderedPageBreak/>
        <w:tab/>
      </w:r>
    </w:p>
    <w:p w14:paraId="75D4B8E7" w14:textId="77777777" w:rsidR="000422CB" w:rsidRPr="000422CB" w:rsidRDefault="000422CB" w:rsidP="000422CB">
      <w:pPr>
        <w:pStyle w:val="NoSpacing"/>
        <w:numPr>
          <w:ilvl w:val="0"/>
          <w:numId w:val="13"/>
        </w:numPr>
        <w:rPr>
          <w:szCs w:val="28"/>
        </w:rPr>
      </w:pPr>
      <w:r w:rsidRPr="000422CB">
        <w:rPr>
          <w:szCs w:val="28"/>
        </w:rPr>
        <w:t>Find the selling price (SP) if a profit of 5% is made on:</w:t>
      </w:r>
    </w:p>
    <w:p w14:paraId="7CC661BD" w14:textId="77777777" w:rsidR="000422CB" w:rsidRPr="000422CB" w:rsidRDefault="000422CB" w:rsidP="000422CB">
      <w:pPr>
        <w:pStyle w:val="NoSpacing"/>
        <w:rPr>
          <w:szCs w:val="28"/>
        </w:rPr>
      </w:pPr>
      <w:r w:rsidRPr="000422CB">
        <w:rPr>
          <w:szCs w:val="28"/>
        </w:rPr>
        <w:tab/>
        <w:t xml:space="preserve">(a) a cycle of </w:t>
      </w:r>
      <w:r w:rsidRPr="000422CB">
        <w:rPr>
          <w:rFonts w:ascii="Rupee Foradian" w:hAnsi="Rupee Foradian"/>
          <w:szCs w:val="28"/>
        </w:rPr>
        <w:t xml:space="preserve">` </w:t>
      </w:r>
      <w:r w:rsidRPr="000422CB">
        <w:rPr>
          <w:szCs w:val="28"/>
        </w:rPr>
        <w:t xml:space="preserve">600 with </w:t>
      </w:r>
      <w:r w:rsidRPr="000422CB">
        <w:rPr>
          <w:rFonts w:ascii="Rupee Foradian" w:hAnsi="Rupee Foradian"/>
          <w:szCs w:val="28"/>
        </w:rPr>
        <w:t xml:space="preserve">` </w:t>
      </w:r>
      <w:r w:rsidRPr="000422CB">
        <w:rPr>
          <w:szCs w:val="28"/>
        </w:rPr>
        <w:t xml:space="preserve">50 as overhead charges </w:t>
      </w:r>
    </w:p>
    <w:p w14:paraId="61A0782F" w14:textId="77777777" w:rsidR="000422CB" w:rsidRPr="000422CB" w:rsidRDefault="000422CB" w:rsidP="000422CB">
      <w:pPr>
        <w:pStyle w:val="NoSpacing"/>
        <w:rPr>
          <w:szCs w:val="28"/>
        </w:rPr>
      </w:pPr>
      <w:r w:rsidRPr="000422CB">
        <w:rPr>
          <w:szCs w:val="28"/>
        </w:rPr>
        <w:tab/>
        <w:t xml:space="preserve">(b) a lawn mower bought at </w:t>
      </w:r>
      <w:r w:rsidRPr="000422CB">
        <w:rPr>
          <w:rFonts w:ascii="Rupee Foradian" w:hAnsi="Rupee Foradian"/>
          <w:szCs w:val="28"/>
        </w:rPr>
        <w:t>`</w:t>
      </w:r>
      <w:r w:rsidRPr="000422CB">
        <w:rPr>
          <w:szCs w:val="28"/>
        </w:rPr>
        <w:t xml:space="preserve">1,250 with </w:t>
      </w:r>
      <w:r w:rsidRPr="000422CB">
        <w:rPr>
          <w:rFonts w:ascii="Rupee Foradian" w:hAnsi="Rupee Foradian"/>
          <w:szCs w:val="28"/>
        </w:rPr>
        <w:t>`</w:t>
      </w:r>
      <w:r w:rsidRPr="000422CB">
        <w:rPr>
          <w:szCs w:val="28"/>
        </w:rPr>
        <w:t xml:space="preserve">100 as transportation </w:t>
      </w:r>
      <w:r>
        <w:rPr>
          <w:szCs w:val="28"/>
        </w:rPr>
        <w:br/>
      </w:r>
      <w:r>
        <w:rPr>
          <w:szCs w:val="28"/>
        </w:rPr>
        <w:tab/>
      </w:r>
      <w:r>
        <w:rPr>
          <w:szCs w:val="28"/>
        </w:rPr>
        <w:tab/>
      </w:r>
      <w:r w:rsidRPr="000422CB">
        <w:rPr>
          <w:szCs w:val="28"/>
        </w:rPr>
        <w:t xml:space="preserve">charges </w:t>
      </w:r>
    </w:p>
    <w:p w14:paraId="642F8BE6" w14:textId="77777777" w:rsidR="000422CB" w:rsidRPr="000422CB" w:rsidRDefault="000422CB" w:rsidP="000422CB">
      <w:pPr>
        <w:pStyle w:val="NoSpacing"/>
        <w:rPr>
          <w:szCs w:val="28"/>
        </w:rPr>
      </w:pPr>
      <w:r w:rsidRPr="000422CB">
        <w:rPr>
          <w:szCs w:val="28"/>
        </w:rPr>
        <w:tab/>
        <w:t xml:space="preserve">(c) a fan bought for </w:t>
      </w:r>
      <w:r w:rsidRPr="000422CB">
        <w:rPr>
          <w:rFonts w:ascii="Rupee Foradian" w:hAnsi="Rupee Foradian"/>
          <w:szCs w:val="28"/>
        </w:rPr>
        <w:t>`</w:t>
      </w:r>
      <w:r w:rsidRPr="000422CB">
        <w:rPr>
          <w:szCs w:val="28"/>
        </w:rPr>
        <w:t xml:space="preserve">650 and expenses of </w:t>
      </w:r>
      <w:r w:rsidRPr="000422CB">
        <w:rPr>
          <w:rFonts w:ascii="Rupee Foradian" w:hAnsi="Rupee Foradian"/>
          <w:szCs w:val="28"/>
        </w:rPr>
        <w:t>`</w:t>
      </w:r>
      <w:r w:rsidRPr="000422CB">
        <w:rPr>
          <w:szCs w:val="28"/>
        </w:rPr>
        <w:t xml:space="preserve"> 40 made on its repairs.</w:t>
      </w:r>
    </w:p>
    <w:p w14:paraId="0F16D4D1" w14:textId="77777777" w:rsidR="000422CB" w:rsidRPr="000422CB" w:rsidRDefault="000422CB" w:rsidP="000422CB">
      <w:pPr>
        <w:pStyle w:val="NoSpacing"/>
        <w:rPr>
          <w:rFonts w:ascii="Baamini" w:hAnsi="Baamini"/>
          <w:szCs w:val="28"/>
        </w:rPr>
      </w:pPr>
      <w:r w:rsidRPr="000422CB">
        <w:rPr>
          <w:rFonts w:ascii="Baamini" w:hAnsi="Baamini"/>
          <w:szCs w:val="28"/>
        </w:rPr>
        <w:tab/>
        <w:t xml:space="preserve">fPo;f;fz;l nghUl;fSf;F </w:t>
      </w:r>
      <w:r w:rsidRPr="000422CB">
        <w:rPr>
          <w:szCs w:val="28"/>
        </w:rPr>
        <w:t>5%</w:t>
      </w:r>
      <w:r w:rsidRPr="000422CB">
        <w:rPr>
          <w:rFonts w:ascii="Baamini" w:hAnsi="Baamini"/>
          <w:szCs w:val="28"/>
        </w:rPr>
        <w:t xml:space="preserve"> yhgj;jpw;F tpw;gid tpiyiaf; </w:t>
      </w:r>
      <w:r>
        <w:rPr>
          <w:rFonts w:ascii="Baamini" w:hAnsi="Baamini"/>
          <w:szCs w:val="28"/>
        </w:rPr>
        <w:tab/>
      </w:r>
      <w:r w:rsidRPr="000422CB">
        <w:rPr>
          <w:rFonts w:ascii="Baamini" w:hAnsi="Baamini"/>
          <w:szCs w:val="28"/>
        </w:rPr>
        <w:t xml:space="preserve">fhz;f. </w:t>
      </w:r>
    </w:p>
    <w:p w14:paraId="79EF1CBB" w14:textId="77777777" w:rsidR="000422CB" w:rsidRPr="000422CB" w:rsidRDefault="000422CB" w:rsidP="000422CB">
      <w:pPr>
        <w:pStyle w:val="NoSpacing"/>
        <w:rPr>
          <w:rFonts w:ascii="Baamini" w:hAnsi="Baamini"/>
          <w:szCs w:val="28"/>
        </w:rPr>
      </w:pPr>
      <w:r w:rsidRPr="000422CB">
        <w:rPr>
          <w:rFonts w:ascii="Baamini" w:hAnsi="Baamini"/>
          <w:szCs w:val="28"/>
        </w:rPr>
        <w:tab/>
        <w:t xml:space="preserve">(m) xU kpjptz;b </w:t>
      </w:r>
      <w:r w:rsidRPr="000422CB">
        <w:rPr>
          <w:rFonts w:ascii="Rupee Foradian" w:hAnsi="Rupee Foradian"/>
          <w:szCs w:val="28"/>
        </w:rPr>
        <w:t>`</w:t>
      </w:r>
      <w:r w:rsidRPr="000422CB">
        <w:rPr>
          <w:rFonts w:ascii="Baamini" w:hAnsi="Baamini"/>
          <w:szCs w:val="28"/>
        </w:rPr>
        <w:t xml:space="preserve">600 f;F thq;fg;gl;L </w:t>
      </w:r>
      <w:r w:rsidRPr="000422CB">
        <w:rPr>
          <w:rFonts w:ascii="Rupee Foradian" w:hAnsi="Rupee Foradian"/>
          <w:szCs w:val="28"/>
        </w:rPr>
        <w:t>`</w:t>
      </w:r>
      <w:r w:rsidRPr="000422CB">
        <w:rPr>
          <w:rFonts w:ascii="Baamini" w:hAnsi="Baamini"/>
          <w:szCs w:val="28"/>
        </w:rPr>
        <w:t xml:space="preserve">50 ,ju nryTfs; </w:t>
      </w:r>
      <w:r>
        <w:rPr>
          <w:rFonts w:ascii="Baamini" w:hAnsi="Baamini"/>
          <w:szCs w:val="28"/>
        </w:rPr>
        <w:br/>
      </w:r>
      <w:r>
        <w:rPr>
          <w:rFonts w:ascii="Baamini" w:hAnsi="Baamini"/>
          <w:szCs w:val="28"/>
        </w:rPr>
        <w:tab/>
      </w:r>
      <w:r>
        <w:rPr>
          <w:rFonts w:ascii="Baamini" w:hAnsi="Baamini"/>
          <w:szCs w:val="28"/>
        </w:rPr>
        <w:tab/>
      </w:r>
      <w:r w:rsidRPr="000422CB">
        <w:rPr>
          <w:rFonts w:ascii="Baamini" w:hAnsi="Baamini"/>
          <w:szCs w:val="28"/>
        </w:rPr>
        <w:t xml:space="preserve">nra;ag;gl;lhy; </w:t>
      </w:r>
    </w:p>
    <w:p w14:paraId="652E24B9" w14:textId="77777777" w:rsidR="000422CB" w:rsidRPr="000422CB" w:rsidRDefault="000422CB" w:rsidP="000422CB">
      <w:pPr>
        <w:pStyle w:val="NoSpacing"/>
        <w:rPr>
          <w:rFonts w:ascii="Baamini" w:hAnsi="Baamini"/>
          <w:szCs w:val="28"/>
        </w:rPr>
      </w:pPr>
      <w:r w:rsidRPr="000422CB">
        <w:rPr>
          <w:rFonts w:ascii="Baamini" w:hAnsi="Baamini"/>
          <w:szCs w:val="28"/>
        </w:rPr>
        <w:tab/>
        <w:t xml:space="preserve">(M) xU Gy; ntl;Lk; nghwp </w:t>
      </w:r>
      <w:r w:rsidRPr="000422CB">
        <w:rPr>
          <w:rFonts w:ascii="Rupee Foradian" w:hAnsi="Rupee Foradian"/>
          <w:szCs w:val="28"/>
        </w:rPr>
        <w:t>`</w:t>
      </w:r>
      <w:r w:rsidRPr="000422CB">
        <w:rPr>
          <w:rFonts w:ascii="Baamini" w:hAnsi="Baamini"/>
          <w:szCs w:val="28"/>
        </w:rPr>
        <w:t xml:space="preserve">1&gt;250 thq;fg;gl;L </w:t>
      </w:r>
      <w:r w:rsidRPr="000422CB">
        <w:rPr>
          <w:rFonts w:ascii="Rupee Foradian" w:hAnsi="Rupee Foradian"/>
          <w:szCs w:val="28"/>
        </w:rPr>
        <w:t>`</w:t>
      </w:r>
      <w:r w:rsidRPr="000422CB">
        <w:rPr>
          <w:rFonts w:ascii="Baamini" w:hAnsi="Baamini"/>
          <w:szCs w:val="28"/>
        </w:rPr>
        <w:t xml:space="preserve">100 Nghf;Ftuj;J </w:t>
      </w:r>
      <w:r>
        <w:rPr>
          <w:rFonts w:ascii="Baamini" w:hAnsi="Baamini"/>
          <w:szCs w:val="28"/>
        </w:rPr>
        <w:br/>
      </w:r>
      <w:r>
        <w:rPr>
          <w:rFonts w:ascii="Baamini" w:hAnsi="Baamini"/>
          <w:szCs w:val="28"/>
        </w:rPr>
        <w:tab/>
      </w:r>
      <w:r>
        <w:rPr>
          <w:rFonts w:ascii="Baamini" w:hAnsi="Baamini"/>
          <w:szCs w:val="28"/>
        </w:rPr>
        <w:tab/>
      </w:r>
      <w:r w:rsidRPr="000422CB">
        <w:rPr>
          <w:rFonts w:ascii="Baamini" w:hAnsi="Baamini"/>
          <w:szCs w:val="28"/>
        </w:rPr>
        <w:t xml:space="preserve">nryT nra;ag;gl;lJ. </w:t>
      </w:r>
    </w:p>
    <w:p w14:paraId="3643B189" w14:textId="77777777" w:rsidR="000422CB" w:rsidRPr="000422CB" w:rsidRDefault="000422CB" w:rsidP="000422CB">
      <w:pPr>
        <w:pStyle w:val="NoSpacing"/>
        <w:rPr>
          <w:szCs w:val="28"/>
        </w:rPr>
      </w:pPr>
      <w:r w:rsidRPr="000422CB">
        <w:rPr>
          <w:rFonts w:ascii="Baamini" w:hAnsi="Baamini"/>
          <w:szCs w:val="28"/>
        </w:rPr>
        <w:tab/>
        <w:t xml:space="preserve">(,) xU kpd; tprpwp </w:t>
      </w:r>
      <w:r w:rsidRPr="000422CB">
        <w:rPr>
          <w:rFonts w:ascii="Rupee Foradian" w:hAnsi="Rupee Foradian"/>
          <w:szCs w:val="28"/>
        </w:rPr>
        <w:t>`</w:t>
      </w:r>
      <w:r w:rsidRPr="000422CB">
        <w:rPr>
          <w:rFonts w:ascii="Baamini" w:hAnsi="Baamini"/>
          <w:szCs w:val="28"/>
        </w:rPr>
        <w:t xml:space="preserve">650 f;F thq;fg;gl;L </w:t>
      </w:r>
      <w:r w:rsidRPr="000422CB">
        <w:rPr>
          <w:rFonts w:ascii="Rupee Foradian" w:hAnsi="Rupee Foradian"/>
          <w:szCs w:val="28"/>
        </w:rPr>
        <w:t>`</w:t>
      </w:r>
      <w:r w:rsidRPr="000422CB">
        <w:rPr>
          <w:rFonts w:ascii="Baamini" w:hAnsi="Baamini"/>
          <w:szCs w:val="28"/>
        </w:rPr>
        <w:t>40 gOJghh;f;fg;gl;lJ.</w:t>
      </w:r>
    </w:p>
    <w:p w14:paraId="5DFEB6ED" w14:textId="77777777" w:rsidR="000422CB" w:rsidRPr="000422CB" w:rsidRDefault="000422CB" w:rsidP="000422CB">
      <w:pPr>
        <w:pStyle w:val="NoSpacing"/>
        <w:rPr>
          <w:rFonts w:cs="Arial"/>
          <w:b/>
          <w:szCs w:val="28"/>
        </w:rPr>
      </w:pPr>
      <w:r>
        <w:rPr>
          <w:rFonts w:cs="Arial"/>
          <w:b/>
          <w:szCs w:val="28"/>
        </w:rPr>
        <w:tab/>
      </w:r>
      <w:r>
        <w:rPr>
          <w:rFonts w:cs="Arial"/>
          <w:b/>
          <w:szCs w:val="28"/>
        </w:rPr>
        <w:tab/>
      </w:r>
      <w:r>
        <w:rPr>
          <w:rFonts w:cs="Arial"/>
          <w:b/>
          <w:szCs w:val="28"/>
        </w:rPr>
        <w:tab/>
      </w:r>
      <w:r>
        <w:rPr>
          <w:rFonts w:cs="Arial"/>
          <w:b/>
          <w:szCs w:val="28"/>
        </w:rPr>
        <w:tab/>
      </w:r>
      <w:r>
        <w:rPr>
          <w:rFonts w:cs="Arial"/>
          <w:b/>
          <w:szCs w:val="28"/>
        </w:rPr>
        <w:tab/>
      </w:r>
      <w:r>
        <w:rPr>
          <w:rFonts w:cs="Arial"/>
          <w:b/>
          <w:szCs w:val="28"/>
        </w:rPr>
        <w:tab/>
      </w:r>
      <w:r>
        <w:rPr>
          <w:rFonts w:cs="Arial"/>
          <w:b/>
          <w:szCs w:val="28"/>
        </w:rPr>
        <w:tab/>
      </w:r>
      <w:r w:rsidRPr="000422CB">
        <w:rPr>
          <w:rFonts w:cs="Arial"/>
          <w:b/>
          <w:szCs w:val="28"/>
        </w:rPr>
        <w:t>(DEO, 2019, Section A, 10 Mark)</w:t>
      </w:r>
    </w:p>
    <w:p w14:paraId="0FBC79FE" w14:textId="77777777" w:rsidR="000422CB" w:rsidRPr="000422CB" w:rsidRDefault="000422CB" w:rsidP="000422CB">
      <w:pPr>
        <w:pStyle w:val="NoSpacing"/>
        <w:rPr>
          <w:rFonts w:cs="Arial"/>
          <w:b/>
          <w:szCs w:val="28"/>
        </w:rPr>
      </w:pPr>
    </w:p>
    <w:p w14:paraId="4CA0BB39" w14:textId="77777777" w:rsidR="000422CB" w:rsidRPr="000422CB" w:rsidRDefault="000422CB" w:rsidP="000422CB">
      <w:pPr>
        <w:pStyle w:val="NoSpacing"/>
        <w:numPr>
          <w:ilvl w:val="0"/>
          <w:numId w:val="13"/>
        </w:numPr>
        <w:rPr>
          <w:szCs w:val="28"/>
        </w:rPr>
      </w:pPr>
      <w:r w:rsidRPr="000422CB">
        <w:rPr>
          <w:szCs w:val="28"/>
        </w:rPr>
        <w:t>An item costing Rs. 200 is being sold at 10% loss. If the price is further reduced by 5%. What will be the selling price?</w:t>
      </w:r>
    </w:p>
    <w:p w14:paraId="4D3B4B27" w14:textId="77777777" w:rsidR="000422CB" w:rsidRPr="000422CB" w:rsidRDefault="000422CB" w:rsidP="000422CB">
      <w:pPr>
        <w:pStyle w:val="NoSpacing"/>
        <w:rPr>
          <w:rFonts w:ascii="Baamini" w:hAnsi="Baamini"/>
          <w:szCs w:val="28"/>
        </w:rPr>
      </w:pPr>
      <w:r w:rsidRPr="000422CB">
        <w:rPr>
          <w:rFonts w:ascii="Baamini" w:hAnsi="Baamini"/>
          <w:szCs w:val="28"/>
        </w:rPr>
        <w:tab/>
        <w:t xml:space="preserve">&amp;. 200 kjpg;Gs;s xU nghUs; </w:t>
      </w:r>
      <w:r w:rsidRPr="000422CB">
        <w:rPr>
          <w:szCs w:val="28"/>
        </w:rPr>
        <w:t>10%</w:t>
      </w:r>
      <w:r w:rsidRPr="000422CB">
        <w:rPr>
          <w:rFonts w:ascii="Baamini" w:hAnsi="Baamini"/>
          <w:szCs w:val="28"/>
        </w:rPr>
        <w:t xml:space="preserve"> e~;lj;jpy; tpw;fg;gl;lJ. NkYk; </w:t>
      </w:r>
      <w:r>
        <w:rPr>
          <w:rFonts w:ascii="Baamini" w:hAnsi="Baamini"/>
          <w:szCs w:val="28"/>
        </w:rPr>
        <w:tab/>
      </w:r>
      <w:r w:rsidRPr="000422CB">
        <w:rPr>
          <w:szCs w:val="28"/>
        </w:rPr>
        <w:t>5%</w:t>
      </w:r>
      <w:r w:rsidRPr="000422CB">
        <w:rPr>
          <w:rFonts w:ascii="Baamini" w:hAnsi="Baamini"/>
          <w:szCs w:val="28"/>
        </w:rPr>
        <w:t xml:space="preserve"> tpiy </w:t>
      </w:r>
      <w:r w:rsidRPr="000422CB">
        <w:rPr>
          <w:rFonts w:ascii="Baamini" w:hAnsi="Baamini"/>
          <w:szCs w:val="28"/>
        </w:rPr>
        <w:tab/>
        <w:t xml:space="preserve">Fiwf;fg;gl;lhy;&gt; mg;nghUs; (tpw;fg;gl;l) (m) tpw;w </w:t>
      </w:r>
      <w:r>
        <w:rPr>
          <w:rFonts w:ascii="Baamini" w:hAnsi="Baamini"/>
          <w:szCs w:val="28"/>
        </w:rPr>
        <w:tab/>
      </w:r>
      <w:r w:rsidRPr="000422CB">
        <w:rPr>
          <w:rFonts w:ascii="Baamini" w:hAnsi="Baamini"/>
          <w:szCs w:val="28"/>
        </w:rPr>
        <w:t xml:space="preserve">tpiy vd;d? </w:t>
      </w:r>
    </w:p>
    <w:p w14:paraId="76BF0203" w14:textId="77777777" w:rsidR="000422CB" w:rsidRPr="000422CB" w:rsidRDefault="000422CB" w:rsidP="000422CB">
      <w:pPr>
        <w:pStyle w:val="NoSpacing"/>
        <w:rPr>
          <w:rFonts w:cs="Arial"/>
          <w:b/>
          <w:szCs w:val="28"/>
        </w:rPr>
      </w:pPr>
      <w:r w:rsidRPr="000422CB">
        <w:rPr>
          <w:rFonts w:cs="Arial"/>
          <w:b/>
          <w:szCs w:val="28"/>
        </w:rPr>
        <w:tab/>
      </w:r>
      <w:r>
        <w:rPr>
          <w:rFonts w:cs="Arial"/>
          <w:b/>
          <w:szCs w:val="28"/>
        </w:rPr>
        <w:tab/>
      </w:r>
      <w:r>
        <w:rPr>
          <w:rFonts w:cs="Arial"/>
          <w:b/>
          <w:szCs w:val="28"/>
        </w:rPr>
        <w:tab/>
      </w:r>
      <w:r>
        <w:rPr>
          <w:rFonts w:cs="Arial"/>
          <w:b/>
          <w:szCs w:val="28"/>
        </w:rPr>
        <w:tab/>
      </w:r>
      <w:r>
        <w:rPr>
          <w:rFonts w:cs="Arial"/>
          <w:b/>
          <w:szCs w:val="28"/>
        </w:rPr>
        <w:tab/>
      </w:r>
      <w:r>
        <w:rPr>
          <w:rFonts w:cs="Arial"/>
          <w:b/>
          <w:szCs w:val="28"/>
        </w:rPr>
        <w:tab/>
      </w:r>
      <w:r>
        <w:rPr>
          <w:rFonts w:cs="Arial"/>
          <w:b/>
          <w:szCs w:val="28"/>
        </w:rPr>
        <w:tab/>
      </w:r>
      <w:r w:rsidRPr="000422CB">
        <w:rPr>
          <w:rFonts w:cs="Arial"/>
          <w:b/>
          <w:szCs w:val="28"/>
        </w:rPr>
        <w:t>(GROUP 1, 2016, Section 3 Mark)</w:t>
      </w:r>
    </w:p>
    <w:p w14:paraId="18BD2E0B" w14:textId="77777777" w:rsidR="000422CB" w:rsidRPr="000422CB" w:rsidRDefault="000422CB" w:rsidP="000422CB">
      <w:pPr>
        <w:pStyle w:val="NoSpacing"/>
        <w:rPr>
          <w:rFonts w:cs="Arial"/>
          <w:b/>
          <w:szCs w:val="28"/>
        </w:rPr>
      </w:pPr>
    </w:p>
    <w:p w14:paraId="2C9C26B3" w14:textId="77777777" w:rsidR="000422CB" w:rsidRPr="000422CB" w:rsidRDefault="000422CB" w:rsidP="000422CB">
      <w:pPr>
        <w:pStyle w:val="NoSpacing"/>
        <w:numPr>
          <w:ilvl w:val="0"/>
          <w:numId w:val="13"/>
        </w:numPr>
        <w:rPr>
          <w:szCs w:val="28"/>
        </w:rPr>
      </w:pPr>
      <w:r w:rsidRPr="000422CB">
        <w:rPr>
          <w:szCs w:val="28"/>
        </w:rPr>
        <w:t xml:space="preserve">If the numerator of a fraction be increased by 15% and its denominator be diminished by 8% the value of the fraction is </w:t>
      </w:r>
      <w:r w:rsidRPr="000422CB">
        <w:rPr>
          <w:position w:val="-24"/>
          <w:szCs w:val="28"/>
        </w:rPr>
        <w:object w:dxaOrig="320" w:dyaOrig="620" w14:anchorId="7B3F7A27">
          <v:shape id="_x0000_i1124" type="#_x0000_t75" style="width:15.65pt;height:31.3pt" o:ole="">
            <v:imagedata r:id="rId198" o:title=""/>
          </v:shape>
          <o:OLEObject Type="Embed" ProgID="Equation.DSMT4" ShapeID="_x0000_i1124" DrawAspect="Content" ObjectID="_1671957588" r:id="rId199"/>
        </w:object>
      </w:r>
      <w:r w:rsidRPr="000422CB">
        <w:rPr>
          <w:szCs w:val="28"/>
        </w:rPr>
        <w:t>. Find the original fraction.</w:t>
      </w:r>
    </w:p>
    <w:p w14:paraId="7D857E89" w14:textId="77777777" w:rsidR="000422CB" w:rsidRPr="000422CB" w:rsidRDefault="000422CB" w:rsidP="000422CB">
      <w:pPr>
        <w:pStyle w:val="NoSpacing"/>
        <w:rPr>
          <w:rFonts w:ascii="Baamini" w:hAnsi="Baamini"/>
          <w:szCs w:val="28"/>
        </w:rPr>
      </w:pPr>
      <w:r w:rsidRPr="000422CB">
        <w:rPr>
          <w:rFonts w:ascii="Baamini" w:hAnsi="Baamini"/>
          <w:szCs w:val="28"/>
        </w:rPr>
        <w:tab/>
        <w:t xml:space="preserve">xU gpd;dg; gFjpapd; msT </w:t>
      </w:r>
      <w:r w:rsidRPr="000422CB">
        <w:rPr>
          <w:szCs w:val="28"/>
        </w:rPr>
        <w:t>15%</w:t>
      </w:r>
      <w:r w:rsidRPr="000422CB">
        <w:rPr>
          <w:rFonts w:ascii="Baamini" w:hAnsi="Baamini"/>
          <w:szCs w:val="28"/>
        </w:rPr>
        <w:t xml:space="preserve"> mjpfhpf;fpwJ. tpFjp </w:t>
      </w:r>
      <w:r w:rsidRPr="000422CB">
        <w:rPr>
          <w:szCs w:val="28"/>
        </w:rPr>
        <w:t>8%</w:t>
      </w:r>
      <w:r w:rsidRPr="000422CB">
        <w:rPr>
          <w:rFonts w:ascii="Baamini" w:hAnsi="Baamini"/>
          <w:szCs w:val="28"/>
        </w:rPr>
        <w:t xml:space="preserve"> </w:t>
      </w:r>
      <w:r>
        <w:rPr>
          <w:rFonts w:ascii="Baamini" w:hAnsi="Baamini"/>
          <w:szCs w:val="28"/>
        </w:rPr>
        <w:tab/>
      </w:r>
      <w:r w:rsidRPr="000422CB">
        <w:rPr>
          <w:rFonts w:ascii="Baamini" w:hAnsi="Baamini"/>
          <w:szCs w:val="28"/>
        </w:rPr>
        <w:t xml:space="preserve">FiwfpwJ vdpy;&gt; mjd; kjpg;G </w:t>
      </w:r>
      <w:r w:rsidRPr="000422CB">
        <w:rPr>
          <w:position w:val="-24"/>
          <w:szCs w:val="28"/>
        </w:rPr>
        <w:object w:dxaOrig="320" w:dyaOrig="620" w14:anchorId="4D3E371C">
          <v:shape id="_x0000_i1125" type="#_x0000_t75" style="width:15.65pt;height:31.3pt" o:ole="">
            <v:imagedata r:id="rId200" o:title=""/>
          </v:shape>
          <o:OLEObject Type="Embed" ProgID="Equation.DSMT4" ShapeID="_x0000_i1125" DrawAspect="Content" ObjectID="_1671957589" r:id="rId201"/>
        </w:object>
      </w:r>
      <w:r w:rsidRPr="000422CB">
        <w:rPr>
          <w:position w:val="-24"/>
          <w:szCs w:val="28"/>
        </w:rPr>
        <w:t xml:space="preserve"> </w:t>
      </w:r>
      <w:r w:rsidRPr="000422CB">
        <w:rPr>
          <w:rFonts w:ascii="Baamini" w:hAnsi="Baamini"/>
          <w:szCs w:val="28"/>
        </w:rPr>
        <w:t xml:space="preserve">vdpy; cz;ikahd gpd;d </w:t>
      </w:r>
      <w:r>
        <w:rPr>
          <w:rFonts w:ascii="Baamini" w:hAnsi="Baamini"/>
          <w:szCs w:val="28"/>
        </w:rPr>
        <w:tab/>
      </w:r>
      <w:r w:rsidRPr="000422CB">
        <w:rPr>
          <w:rFonts w:ascii="Baamini" w:hAnsi="Baamini"/>
          <w:szCs w:val="28"/>
        </w:rPr>
        <w:t xml:space="preserve">kjpg;igf; fhz;f. </w:t>
      </w:r>
    </w:p>
    <w:p w14:paraId="055441FD" w14:textId="77777777" w:rsidR="000422CB" w:rsidRPr="000422CB" w:rsidRDefault="007E4532" w:rsidP="000422CB">
      <w:pPr>
        <w:pStyle w:val="NoSpacing"/>
        <w:rPr>
          <w:rFonts w:cs="Arial"/>
          <w:b/>
          <w:szCs w:val="28"/>
        </w:rPr>
      </w:pPr>
      <w:r>
        <w:rPr>
          <w:rFonts w:cs="Arial"/>
          <w:b/>
          <w:szCs w:val="28"/>
        </w:rPr>
        <w:tab/>
      </w:r>
      <w:r>
        <w:rPr>
          <w:rFonts w:cs="Arial"/>
          <w:b/>
          <w:szCs w:val="28"/>
        </w:rPr>
        <w:tab/>
      </w:r>
      <w:r>
        <w:rPr>
          <w:rFonts w:cs="Arial"/>
          <w:b/>
          <w:szCs w:val="28"/>
        </w:rPr>
        <w:tab/>
      </w:r>
      <w:r>
        <w:rPr>
          <w:rFonts w:cs="Arial"/>
          <w:b/>
          <w:szCs w:val="28"/>
        </w:rPr>
        <w:tab/>
      </w:r>
      <w:r>
        <w:rPr>
          <w:rFonts w:cs="Arial"/>
          <w:b/>
          <w:szCs w:val="28"/>
        </w:rPr>
        <w:tab/>
      </w:r>
      <w:r>
        <w:rPr>
          <w:rFonts w:cs="Arial"/>
          <w:b/>
          <w:szCs w:val="28"/>
        </w:rPr>
        <w:tab/>
      </w:r>
      <w:r>
        <w:rPr>
          <w:rFonts w:cs="Arial"/>
          <w:b/>
          <w:szCs w:val="28"/>
        </w:rPr>
        <w:tab/>
      </w:r>
      <w:r w:rsidR="000422CB" w:rsidRPr="000422CB">
        <w:rPr>
          <w:rFonts w:cs="Arial"/>
          <w:b/>
          <w:szCs w:val="28"/>
        </w:rPr>
        <w:t>(GROUP 1, 2016, Section 3 Mark)</w:t>
      </w:r>
    </w:p>
    <w:p w14:paraId="0C742FE6" w14:textId="77777777" w:rsidR="000422CB" w:rsidRPr="000422CB" w:rsidRDefault="000422CB" w:rsidP="000422CB">
      <w:pPr>
        <w:pStyle w:val="NoSpacing"/>
        <w:rPr>
          <w:rFonts w:cs="Arial"/>
          <w:b/>
          <w:szCs w:val="28"/>
        </w:rPr>
      </w:pPr>
    </w:p>
    <w:p w14:paraId="605E4BBE" w14:textId="77777777" w:rsidR="000422CB" w:rsidRPr="000422CB" w:rsidRDefault="000422CB" w:rsidP="000422CB">
      <w:pPr>
        <w:pStyle w:val="NoSpacing"/>
        <w:numPr>
          <w:ilvl w:val="0"/>
          <w:numId w:val="13"/>
        </w:numPr>
        <w:rPr>
          <w:szCs w:val="28"/>
        </w:rPr>
      </w:pPr>
      <w:r w:rsidRPr="000422CB">
        <w:rPr>
          <w:szCs w:val="28"/>
        </w:rPr>
        <w:t xml:space="preserve">The population of a town is 1,76,400. If it increases annually at 5% what will be its population 2 years hence? What was it 2 years ago? </w:t>
      </w:r>
    </w:p>
    <w:p w14:paraId="1C8C92EA" w14:textId="77777777" w:rsidR="000422CB" w:rsidRPr="000422CB" w:rsidRDefault="000422CB" w:rsidP="000422CB">
      <w:pPr>
        <w:pStyle w:val="NoSpacing"/>
        <w:rPr>
          <w:rFonts w:ascii="Baamini" w:hAnsi="Baamini"/>
          <w:szCs w:val="28"/>
        </w:rPr>
      </w:pPr>
      <w:r w:rsidRPr="000422CB">
        <w:rPr>
          <w:rFonts w:ascii="Baamini" w:hAnsi="Baamini"/>
          <w:szCs w:val="28"/>
        </w:rPr>
        <w:tab/>
        <w:t xml:space="preserve">xU efhpd; kf;fs; njhif 1&gt;76&gt;400. mJ </w:t>
      </w:r>
      <w:r w:rsidRPr="000422CB">
        <w:rPr>
          <w:szCs w:val="28"/>
        </w:rPr>
        <w:t xml:space="preserve">5% </w:t>
      </w:r>
      <w:r w:rsidRPr="000422CB">
        <w:rPr>
          <w:rFonts w:ascii="Baamini" w:hAnsi="Baamini"/>
          <w:szCs w:val="28"/>
        </w:rPr>
        <w:t xml:space="preserve">mjpfhpf;fpwJ vd;why; 2 </w:t>
      </w:r>
      <w:r>
        <w:rPr>
          <w:rFonts w:ascii="Baamini" w:hAnsi="Baamini"/>
          <w:szCs w:val="28"/>
        </w:rPr>
        <w:tab/>
      </w:r>
      <w:r w:rsidRPr="000422CB">
        <w:rPr>
          <w:rFonts w:ascii="Baamini" w:hAnsi="Baamini"/>
          <w:szCs w:val="28"/>
        </w:rPr>
        <w:t xml:space="preserve">Mz;Lfs; fopj;J kf;fs; njhif vd;d? ,uz;L Mz;bw;F Kd;G </w:t>
      </w:r>
      <w:r>
        <w:rPr>
          <w:rFonts w:ascii="Baamini" w:hAnsi="Baamini"/>
          <w:szCs w:val="28"/>
        </w:rPr>
        <w:tab/>
      </w:r>
      <w:r w:rsidRPr="000422CB">
        <w:rPr>
          <w:rFonts w:ascii="Baamini" w:hAnsi="Baamini"/>
          <w:szCs w:val="28"/>
        </w:rPr>
        <w:t xml:space="preserve">kf;fs; njhif vd;d? </w:t>
      </w:r>
    </w:p>
    <w:p w14:paraId="57ECDB25" w14:textId="77777777" w:rsidR="000422CB" w:rsidRPr="000422CB" w:rsidRDefault="000422CB" w:rsidP="000422CB">
      <w:pPr>
        <w:pStyle w:val="NoSpacing"/>
        <w:rPr>
          <w:rFonts w:cs="Arial"/>
          <w:b/>
          <w:szCs w:val="28"/>
        </w:rPr>
      </w:pPr>
      <w:r>
        <w:rPr>
          <w:rFonts w:cs="Arial"/>
          <w:b/>
          <w:szCs w:val="28"/>
        </w:rPr>
        <w:tab/>
      </w:r>
      <w:r>
        <w:rPr>
          <w:rFonts w:cs="Arial"/>
          <w:b/>
          <w:szCs w:val="28"/>
        </w:rPr>
        <w:tab/>
      </w:r>
      <w:r>
        <w:rPr>
          <w:rFonts w:cs="Arial"/>
          <w:b/>
          <w:szCs w:val="28"/>
        </w:rPr>
        <w:tab/>
      </w:r>
      <w:r>
        <w:rPr>
          <w:rFonts w:cs="Arial"/>
          <w:b/>
          <w:szCs w:val="28"/>
        </w:rPr>
        <w:tab/>
      </w:r>
      <w:r>
        <w:rPr>
          <w:rFonts w:cs="Arial"/>
          <w:b/>
          <w:szCs w:val="28"/>
        </w:rPr>
        <w:tab/>
      </w:r>
      <w:r>
        <w:rPr>
          <w:rFonts w:cs="Arial"/>
          <w:b/>
          <w:szCs w:val="28"/>
        </w:rPr>
        <w:tab/>
        <w:t xml:space="preserve">                  </w:t>
      </w:r>
      <w:r w:rsidRPr="000422CB">
        <w:rPr>
          <w:rFonts w:cs="Arial"/>
          <w:b/>
          <w:szCs w:val="28"/>
        </w:rPr>
        <w:t xml:space="preserve"> (DEO, 2015, Section 3 Mark)</w:t>
      </w:r>
    </w:p>
    <w:p w14:paraId="34A006DD" w14:textId="77777777" w:rsidR="000422CB" w:rsidRPr="000422CB" w:rsidRDefault="000422CB" w:rsidP="000422CB">
      <w:pPr>
        <w:pStyle w:val="NoSpacing"/>
        <w:rPr>
          <w:rFonts w:cs="Arial"/>
          <w:b/>
          <w:szCs w:val="28"/>
        </w:rPr>
      </w:pPr>
    </w:p>
    <w:p w14:paraId="7A341FC1" w14:textId="77777777" w:rsidR="000422CB" w:rsidRPr="000422CB" w:rsidRDefault="000422CB" w:rsidP="000422CB">
      <w:pPr>
        <w:pStyle w:val="NoSpacing"/>
        <w:numPr>
          <w:ilvl w:val="0"/>
          <w:numId w:val="13"/>
        </w:numPr>
        <w:rPr>
          <w:szCs w:val="28"/>
        </w:rPr>
      </w:pPr>
      <w:r w:rsidRPr="000422CB">
        <w:rPr>
          <w:szCs w:val="28"/>
        </w:rPr>
        <w:t>A man sold two horses for Rs.990 each gaining 10% on the one and losing 10% on the other. Find his total gain or loss and also its percentage.</w:t>
      </w:r>
    </w:p>
    <w:p w14:paraId="3CB3164A" w14:textId="77777777" w:rsidR="000422CB" w:rsidRPr="000422CB" w:rsidRDefault="000422CB" w:rsidP="000422CB">
      <w:pPr>
        <w:pStyle w:val="NoSpacing"/>
        <w:rPr>
          <w:szCs w:val="28"/>
        </w:rPr>
      </w:pPr>
      <w:r w:rsidRPr="000422CB">
        <w:rPr>
          <w:rFonts w:ascii="Baamini" w:hAnsi="Baamini"/>
          <w:szCs w:val="28"/>
        </w:rPr>
        <w:lastRenderedPageBreak/>
        <w:tab/>
        <w:t xml:space="preserve">xUth; ,U Fjpiufis xt;nthd;iwAk; &amp;.990 tpw;Fk; nghOJ </w:t>
      </w:r>
      <w:r>
        <w:rPr>
          <w:rFonts w:ascii="Baamini" w:hAnsi="Baamini"/>
          <w:szCs w:val="28"/>
        </w:rPr>
        <w:tab/>
      </w:r>
      <w:r w:rsidRPr="000422CB">
        <w:rPr>
          <w:rFonts w:ascii="Baamini" w:hAnsi="Baamini"/>
          <w:szCs w:val="28"/>
        </w:rPr>
        <w:t xml:space="preserve">xd;wpd; tpiyapy; </w:t>
      </w:r>
      <w:r w:rsidRPr="000422CB">
        <w:rPr>
          <w:szCs w:val="28"/>
        </w:rPr>
        <w:t xml:space="preserve">10% </w:t>
      </w:r>
      <w:r w:rsidRPr="000422CB">
        <w:rPr>
          <w:rFonts w:ascii="Baamini" w:hAnsi="Baamini"/>
          <w:szCs w:val="28"/>
        </w:rPr>
        <w:t xml:space="preserve">yhgj;ijAk;&gt; kw;nwhd;wpd; tpiyapy; </w:t>
      </w:r>
      <w:r w:rsidRPr="000422CB">
        <w:rPr>
          <w:szCs w:val="28"/>
        </w:rPr>
        <w:t>10%</w:t>
      </w:r>
      <w:r w:rsidRPr="000422CB">
        <w:rPr>
          <w:rFonts w:ascii="Baamini" w:hAnsi="Baamini"/>
          <w:szCs w:val="28"/>
        </w:rPr>
        <w:t xml:space="preserve"> </w:t>
      </w:r>
      <w:r>
        <w:rPr>
          <w:rFonts w:ascii="Baamini" w:hAnsi="Baamini"/>
          <w:szCs w:val="28"/>
        </w:rPr>
        <w:tab/>
      </w:r>
      <w:r w:rsidRPr="000422CB">
        <w:rPr>
          <w:rFonts w:ascii="Baamini" w:hAnsi="Baamini"/>
          <w:szCs w:val="28"/>
        </w:rPr>
        <w:t xml:space="preserve">e~;lj;ijAk; </w:t>
      </w:r>
      <w:r>
        <w:rPr>
          <w:rFonts w:ascii="Baamini" w:hAnsi="Baamini"/>
          <w:szCs w:val="28"/>
        </w:rPr>
        <w:t xml:space="preserve">ngWfpwhh; vdpy; mth; </w:t>
      </w:r>
      <w:r w:rsidRPr="000422CB">
        <w:rPr>
          <w:rFonts w:ascii="Baamini" w:hAnsi="Baamini"/>
          <w:szCs w:val="28"/>
        </w:rPr>
        <w:t xml:space="preserve">ngWk; ,yhgk; my;yJ e~;lk; </w:t>
      </w:r>
      <w:r>
        <w:rPr>
          <w:rFonts w:ascii="Baamini" w:hAnsi="Baamini"/>
          <w:szCs w:val="28"/>
        </w:rPr>
        <w:tab/>
      </w:r>
      <w:r w:rsidRPr="000422CB">
        <w:rPr>
          <w:rFonts w:ascii="Baamini" w:hAnsi="Baamini"/>
          <w:szCs w:val="28"/>
        </w:rPr>
        <w:t>kw;Wk; mtw;wpd; tpfpjq;fisf; fhz;f</w:t>
      </w:r>
    </w:p>
    <w:p w14:paraId="3D6AF35E" w14:textId="77777777" w:rsidR="000422CB" w:rsidRPr="000422CB" w:rsidRDefault="007E4532" w:rsidP="000422CB">
      <w:pPr>
        <w:pStyle w:val="NoSpacing"/>
        <w:rPr>
          <w:rFonts w:cs="Arial"/>
          <w:b/>
          <w:szCs w:val="28"/>
        </w:rPr>
      </w:pPr>
      <w:r>
        <w:rPr>
          <w:rFonts w:cs="Arial"/>
          <w:b/>
          <w:szCs w:val="28"/>
        </w:rPr>
        <w:tab/>
      </w:r>
      <w:r>
        <w:rPr>
          <w:rFonts w:cs="Arial"/>
          <w:b/>
          <w:szCs w:val="28"/>
        </w:rPr>
        <w:tab/>
      </w:r>
      <w:r>
        <w:rPr>
          <w:rFonts w:cs="Arial"/>
          <w:b/>
          <w:szCs w:val="28"/>
        </w:rPr>
        <w:tab/>
      </w:r>
      <w:r>
        <w:rPr>
          <w:rFonts w:cs="Arial"/>
          <w:b/>
          <w:szCs w:val="28"/>
        </w:rPr>
        <w:tab/>
      </w:r>
      <w:r>
        <w:rPr>
          <w:rFonts w:cs="Arial"/>
          <w:b/>
          <w:szCs w:val="28"/>
        </w:rPr>
        <w:tab/>
      </w:r>
      <w:r>
        <w:rPr>
          <w:rFonts w:cs="Arial"/>
          <w:b/>
          <w:szCs w:val="28"/>
        </w:rPr>
        <w:tab/>
      </w:r>
      <w:r>
        <w:rPr>
          <w:rFonts w:cs="Arial"/>
          <w:b/>
          <w:szCs w:val="28"/>
        </w:rPr>
        <w:tab/>
      </w:r>
      <w:r w:rsidR="000422CB" w:rsidRPr="000422CB">
        <w:rPr>
          <w:rFonts w:cs="Arial"/>
          <w:b/>
          <w:szCs w:val="28"/>
        </w:rPr>
        <w:t>(GROUP 1, 2015, Section 8 Mark)</w:t>
      </w:r>
    </w:p>
    <w:p w14:paraId="4B0738DC" w14:textId="77777777" w:rsidR="000422CB" w:rsidRPr="007B15C0" w:rsidRDefault="000422CB" w:rsidP="000422CB">
      <w:pPr>
        <w:pStyle w:val="NoSpacing"/>
        <w:rPr>
          <w:rFonts w:cs="Arial"/>
          <w:b/>
          <w:sz w:val="20"/>
          <w:szCs w:val="20"/>
        </w:rPr>
      </w:pPr>
    </w:p>
    <w:p w14:paraId="6F1D3659" w14:textId="77777777" w:rsidR="000422CB" w:rsidRPr="000422CB" w:rsidRDefault="000422CB" w:rsidP="000422CB">
      <w:pPr>
        <w:pStyle w:val="NoSpacing"/>
        <w:numPr>
          <w:ilvl w:val="0"/>
          <w:numId w:val="13"/>
        </w:numPr>
        <w:rPr>
          <w:szCs w:val="28"/>
        </w:rPr>
      </w:pPr>
      <w:r w:rsidRPr="000422CB">
        <w:rPr>
          <w:szCs w:val="28"/>
        </w:rPr>
        <w:t>The population of a town is 176400. If it increases annually at 5%. What will be its population 2 years hence? What was it 2 years ago?</w:t>
      </w:r>
    </w:p>
    <w:p w14:paraId="4EBAD9C9" w14:textId="77777777" w:rsidR="000422CB" w:rsidRPr="000422CB" w:rsidRDefault="000422CB" w:rsidP="000422CB">
      <w:pPr>
        <w:pStyle w:val="NoSpacing"/>
        <w:rPr>
          <w:rFonts w:ascii="Baamini" w:hAnsi="Baamini"/>
          <w:szCs w:val="28"/>
        </w:rPr>
      </w:pPr>
      <w:r w:rsidRPr="000422CB">
        <w:rPr>
          <w:rFonts w:ascii="Baamini" w:hAnsi="Baamini"/>
          <w:szCs w:val="28"/>
        </w:rPr>
        <w:tab/>
        <w:t xml:space="preserve">xU efuj;jpd; kf;fs; njhif 176400. tUlj;jpw;F </w:t>
      </w:r>
      <w:r w:rsidRPr="000422CB">
        <w:rPr>
          <w:szCs w:val="28"/>
        </w:rPr>
        <w:t>5%</w:t>
      </w:r>
      <w:r w:rsidRPr="000422CB">
        <w:rPr>
          <w:rFonts w:ascii="Baamini" w:hAnsi="Baamini"/>
          <w:szCs w:val="28"/>
        </w:rPr>
        <w:t xml:space="preserve"> mjpfkhdhy; 2 </w:t>
      </w:r>
      <w:r w:rsidR="007E4532">
        <w:rPr>
          <w:rFonts w:ascii="Baamini" w:hAnsi="Baamini"/>
          <w:szCs w:val="28"/>
        </w:rPr>
        <w:tab/>
      </w:r>
      <w:r w:rsidRPr="000422CB">
        <w:rPr>
          <w:rFonts w:ascii="Baamini" w:hAnsi="Baamini"/>
          <w:szCs w:val="28"/>
        </w:rPr>
        <w:t xml:space="preserve">tUlq;fspy; kf;fs; njhif vt;tsT? ,uz;L tUlj;jpw;F Kd;ghf </w:t>
      </w:r>
      <w:r w:rsidR="007E4532">
        <w:rPr>
          <w:rFonts w:ascii="Baamini" w:hAnsi="Baamini"/>
          <w:szCs w:val="28"/>
        </w:rPr>
        <w:tab/>
      </w:r>
      <w:r w:rsidRPr="000422CB">
        <w:rPr>
          <w:rFonts w:ascii="Baamini" w:hAnsi="Baamini"/>
          <w:szCs w:val="28"/>
        </w:rPr>
        <w:t xml:space="preserve">vt;tsT? </w:t>
      </w:r>
    </w:p>
    <w:p w14:paraId="7141CBC2" w14:textId="77777777" w:rsidR="000422CB" w:rsidRDefault="007E4532" w:rsidP="000422CB">
      <w:pPr>
        <w:pStyle w:val="NoSpacing"/>
        <w:rPr>
          <w:rFonts w:cs="Arial"/>
          <w:b/>
          <w:szCs w:val="28"/>
        </w:rPr>
      </w:pPr>
      <w:r>
        <w:rPr>
          <w:rFonts w:cs="Arial"/>
          <w:b/>
          <w:szCs w:val="28"/>
        </w:rPr>
        <w:tab/>
      </w:r>
      <w:r>
        <w:rPr>
          <w:rFonts w:cs="Arial"/>
          <w:b/>
          <w:szCs w:val="28"/>
        </w:rPr>
        <w:tab/>
      </w:r>
      <w:r>
        <w:rPr>
          <w:rFonts w:cs="Arial"/>
          <w:b/>
          <w:szCs w:val="28"/>
        </w:rPr>
        <w:tab/>
      </w:r>
      <w:r>
        <w:rPr>
          <w:rFonts w:cs="Arial"/>
          <w:b/>
          <w:szCs w:val="28"/>
        </w:rPr>
        <w:tab/>
      </w:r>
      <w:r>
        <w:rPr>
          <w:rFonts w:cs="Arial"/>
          <w:b/>
          <w:szCs w:val="28"/>
        </w:rPr>
        <w:tab/>
      </w:r>
      <w:r>
        <w:rPr>
          <w:rFonts w:cs="Arial"/>
          <w:b/>
          <w:szCs w:val="28"/>
        </w:rPr>
        <w:tab/>
      </w:r>
      <w:r>
        <w:rPr>
          <w:rFonts w:cs="Arial"/>
          <w:b/>
          <w:szCs w:val="28"/>
        </w:rPr>
        <w:tab/>
      </w:r>
      <w:r w:rsidR="000422CB" w:rsidRPr="000422CB">
        <w:rPr>
          <w:rFonts w:cs="Arial"/>
          <w:b/>
          <w:szCs w:val="28"/>
        </w:rPr>
        <w:t>(GROUP 1, 2016, Section 8 Mark)</w:t>
      </w:r>
    </w:p>
    <w:p w14:paraId="62A7A847" w14:textId="77777777" w:rsidR="0063724E" w:rsidRPr="000422CB" w:rsidRDefault="0063724E" w:rsidP="000422CB">
      <w:pPr>
        <w:pStyle w:val="NoSpacing"/>
        <w:rPr>
          <w:rFonts w:cs="Arial"/>
          <w:b/>
          <w:szCs w:val="28"/>
        </w:rPr>
      </w:pPr>
    </w:p>
    <w:p w14:paraId="0432C638" w14:textId="77777777" w:rsidR="000422CB" w:rsidRPr="007B15C0" w:rsidRDefault="000422CB" w:rsidP="000422CB">
      <w:pPr>
        <w:pStyle w:val="NoSpacing"/>
        <w:rPr>
          <w:rFonts w:cs="Arial"/>
          <w:b/>
          <w:sz w:val="12"/>
          <w:szCs w:val="12"/>
        </w:rPr>
      </w:pPr>
    </w:p>
    <w:p w14:paraId="2AEB05D2" w14:textId="43DAF8FC" w:rsidR="000422CB" w:rsidRPr="000422CB" w:rsidRDefault="000422CB" w:rsidP="000422CB">
      <w:pPr>
        <w:pStyle w:val="NoSpacing"/>
        <w:numPr>
          <w:ilvl w:val="0"/>
          <w:numId w:val="13"/>
        </w:numPr>
        <w:rPr>
          <w:szCs w:val="28"/>
        </w:rPr>
      </w:pPr>
      <w:r w:rsidRPr="000422CB">
        <w:rPr>
          <w:szCs w:val="28"/>
        </w:rPr>
        <w:t>If a number x is 10% less than another number y and y is 10% more than 130, then find x.</w:t>
      </w:r>
    </w:p>
    <w:p w14:paraId="154B1AF7" w14:textId="77777777" w:rsidR="000422CB" w:rsidRPr="000422CB" w:rsidRDefault="000422CB" w:rsidP="000422CB">
      <w:pPr>
        <w:pStyle w:val="NoSpacing"/>
        <w:ind w:left="720"/>
        <w:rPr>
          <w:szCs w:val="28"/>
        </w:rPr>
      </w:pPr>
      <w:r w:rsidRPr="000422CB">
        <w:rPr>
          <w:i/>
          <w:iCs/>
          <w:szCs w:val="28"/>
        </w:rPr>
        <w:t>x</w:t>
      </w:r>
      <w:r w:rsidRPr="000422CB">
        <w:rPr>
          <w:rFonts w:ascii="Baamini" w:hAnsi="Baamini"/>
          <w:szCs w:val="28"/>
        </w:rPr>
        <w:t xml:space="preserve"> vd;w vz; </w:t>
      </w:r>
      <w:r w:rsidRPr="000422CB">
        <w:rPr>
          <w:i/>
          <w:iCs/>
          <w:szCs w:val="28"/>
        </w:rPr>
        <w:t>y</w:t>
      </w:r>
      <w:r w:rsidRPr="000422CB">
        <w:rPr>
          <w:rFonts w:ascii="Baamini" w:hAnsi="Baamini"/>
          <w:szCs w:val="28"/>
        </w:rPr>
        <w:t xml:space="preserve"> vd;w vz;iz tpl </w:t>
      </w:r>
      <w:r w:rsidRPr="000422CB">
        <w:rPr>
          <w:szCs w:val="28"/>
        </w:rPr>
        <w:t>10%</w:t>
      </w:r>
      <w:r w:rsidRPr="000422CB">
        <w:rPr>
          <w:rFonts w:ascii="Baamini" w:hAnsi="Baamini"/>
          <w:szCs w:val="28"/>
        </w:rPr>
        <w:t xml:space="preserve"> Fiwe;Jk;&gt; </w:t>
      </w:r>
      <w:r w:rsidRPr="000422CB">
        <w:rPr>
          <w:i/>
          <w:iCs/>
          <w:szCs w:val="28"/>
        </w:rPr>
        <w:t>y</w:t>
      </w:r>
      <w:r w:rsidRPr="000422CB">
        <w:rPr>
          <w:rFonts w:ascii="Baamini" w:hAnsi="Baamini"/>
          <w:szCs w:val="28"/>
        </w:rPr>
        <w:t xml:space="preserve"> vd;w vz;zpd; kjpg;G 130ia tpl </w:t>
      </w:r>
      <w:r w:rsidRPr="000422CB">
        <w:rPr>
          <w:szCs w:val="28"/>
        </w:rPr>
        <w:t>10%</w:t>
      </w:r>
      <w:r w:rsidRPr="000422CB">
        <w:rPr>
          <w:rFonts w:ascii="Baamini" w:hAnsi="Baamini"/>
          <w:szCs w:val="28"/>
        </w:rPr>
        <w:t xml:space="preserve"> mjpfkhfTk; ,Ue;jhy;&gt; </w:t>
      </w:r>
      <w:r w:rsidRPr="000422CB">
        <w:rPr>
          <w:i/>
          <w:iCs/>
          <w:szCs w:val="28"/>
        </w:rPr>
        <w:t>x</w:t>
      </w:r>
      <w:r w:rsidRPr="000422CB">
        <w:rPr>
          <w:rFonts w:ascii="Baamini" w:hAnsi="Baamini"/>
          <w:szCs w:val="28"/>
        </w:rPr>
        <w:t>-d; kjpg;G fhz;f</w:t>
      </w:r>
    </w:p>
    <w:p w14:paraId="5F49DFAC" w14:textId="76957F76" w:rsidR="000422CB" w:rsidRPr="000422CB" w:rsidRDefault="000422CB" w:rsidP="000422CB">
      <w:pPr>
        <w:pStyle w:val="NoSpacing"/>
        <w:rPr>
          <w:b/>
          <w:szCs w:val="28"/>
        </w:rPr>
      </w:pPr>
      <w:r w:rsidRPr="000422CB">
        <w:rPr>
          <w:rFonts w:cs="Arial"/>
          <w:b/>
          <w:szCs w:val="28"/>
        </w:rPr>
        <w:tab/>
      </w:r>
      <w:r w:rsidRPr="000422CB">
        <w:rPr>
          <w:rFonts w:cs="Arial"/>
          <w:b/>
          <w:szCs w:val="28"/>
        </w:rPr>
        <w:tab/>
      </w:r>
      <w:r w:rsidRPr="000422CB">
        <w:rPr>
          <w:rFonts w:cs="Arial"/>
          <w:b/>
          <w:szCs w:val="28"/>
        </w:rPr>
        <w:tab/>
      </w:r>
      <w:r w:rsidRPr="000422CB">
        <w:rPr>
          <w:rFonts w:cs="Arial"/>
          <w:b/>
          <w:szCs w:val="28"/>
        </w:rPr>
        <w:tab/>
      </w:r>
      <w:r w:rsidRPr="000422CB">
        <w:rPr>
          <w:rFonts w:cs="Arial"/>
          <w:b/>
          <w:szCs w:val="28"/>
        </w:rPr>
        <w:tab/>
      </w:r>
      <w:r w:rsidRPr="000422CB">
        <w:rPr>
          <w:rFonts w:cs="Arial"/>
          <w:b/>
          <w:szCs w:val="28"/>
        </w:rPr>
        <w:tab/>
      </w:r>
      <w:r w:rsidRPr="000422CB">
        <w:rPr>
          <w:rFonts w:cs="Arial"/>
          <w:b/>
          <w:szCs w:val="28"/>
        </w:rPr>
        <w:tab/>
        <w:t>(GROUP 1, 2017, Section 3 Mark)</w:t>
      </w:r>
    </w:p>
    <w:sectPr w:rsidR="000422CB" w:rsidRPr="000422CB" w:rsidSect="007B15C0">
      <w:headerReference w:type="even" r:id="rId202"/>
      <w:headerReference w:type="default" r:id="rId203"/>
      <w:footerReference w:type="default" r:id="rId204"/>
      <w:headerReference w:type="first" r:id="rId205"/>
      <w:pgSz w:w="11906" w:h="16838"/>
      <w:pgMar w:top="1440" w:right="1440" w:bottom="1440" w:left="1134" w:header="708" w:footer="0" w:gutter="0"/>
      <w:pgBorders w:offsetFrom="page">
        <w:top w:val="double" w:sz="4" w:space="24" w:color="auto"/>
        <w:left w:val="double" w:sz="4" w:space="24" w:color="auto"/>
        <w:bottom w:val="double" w:sz="4" w:space="24" w:color="auto"/>
        <w:right w:val="double" w:sz="4" w:space="24" w:color="auto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2D133A3" w14:textId="77777777" w:rsidR="006D52E7" w:rsidRDefault="006D52E7" w:rsidP="00A657DA">
      <w:r>
        <w:separator/>
      </w:r>
    </w:p>
  </w:endnote>
  <w:endnote w:type="continuationSeparator" w:id="0">
    <w:p w14:paraId="77E32B8C" w14:textId="77777777" w:rsidR="006D52E7" w:rsidRDefault="006D52E7" w:rsidP="00A657D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3" w:usb1="10000000" w:usb2="00000000" w:usb3="00000000" w:csb0="8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Latha">
    <w:panose1 w:val="020B0604020202020204"/>
    <w:charset w:val="00"/>
    <w:family w:val="swiss"/>
    <w:pitch w:val="variable"/>
    <w:sig w:usb0="00100003" w:usb1="00000000" w:usb2="00000000" w:usb3="00000000" w:csb0="00000001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inion Pro">
    <w:altName w:val="Minion Pro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KLHCI L+ Times New Roman PSMT">
    <w:altName w:val="KLHCI L+ Times New Roman PSMT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Bookman">
    <w:altName w:val="Bookman Old Style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Algerian">
    <w:panose1 w:val="04020705040A02060702"/>
    <w:charset w:val="00"/>
    <w:family w:val="decorative"/>
    <w:pitch w:val="variable"/>
    <w:sig w:usb0="00000003" w:usb1="00000000" w:usb2="00000000" w:usb3="00000000" w:csb0="00000001" w:csb1="00000000"/>
  </w:font>
  <w:font w:name="Baskerville Old Face">
    <w:panose1 w:val="02020602080505020303"/>
    <w:charset w:val="00"/>
    <w:family w:val="roman"/>
    <w:pitch w:val="variable"/>
    <w:sig w:usb0="00000003" w:usb1="00000000" w:usb2="00000000" w:usb3="00000000" w:csb0="00000001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Baamini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MinionPro-BoldIt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MinionPro-It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Rupee Foradian">
    <w:panose1 w:val="020B0603030804020204"/>
    <w:charset w:val="00"/>
    <w:family w:val="swiss"/>
    <w:pitch w:val="variable"/>
    <w:sig w:usb0="800000AF" w:usb1="1000204A" w:usb2="00000000" w:usb3="00000000" w:csb0="00000001" w:csb1="00000000"/>
  </w:font>
  <w:font w:name="Arial">
    <w:panose1 w:val="020B0604020202020204"/>
    <w:charset w:val="00"/>
    <w:family w:val="swiss"/>
    <w:pitch w:val="variable"/>
    <w:sig w:usb0="20002A87" w:usb1="00000000" w:usb2="00000000" w:usb3="00000000" w:csb0="000001FF" w:csb1="00000000"/>
  </w:font>
  <w:font w:name="CenturySchoolbook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762565886"/>
      <w:docPartObj>
        <w:docPartGallery w:val="Page Numbers (Bottom of Page)"/>
        <w:docPartUnique/>
      </w:docPartObj>
    </w:sdtPr>
    <w:sdtEndPr>
      <w:rPr>
        <w:color w:val="808080" w:themeColor="background1" w:themeShade="80"/>
        <w:spacing w:val="60"/>
      </w:rPr>
    </w:sdtEndPr>
    <w:sdtContent>
      <w:p w14:paraId="66ED877A" w14:textId="77777777" w:rsidR="00AC1BED" w:rsidRDefault="00AC1BED" w:rsidP="00614F3A">
        <w:pPr>
          <w:pStyle w:val="Footer"/>
          <w:pBdr>
            <w:top w:val="single" w:sz="4" w:space="1" w:color="D9D9D9" w:themeColor="background1" w:themeShade="D9"/>
          </w:pBdr>
          <w:rPr>
            <w:b/>
            <w:bCs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7D3937" w:rsidRPr="007D3937">
          <w:rPr>
            <w:b/>
            <w:bCs/>
            <w:noProof/>
          </w:rPr>
          <w:t>4</w:t>
        </w:r>
        <w:r>
          <w:rPr>
            <w:b/>
            <w:bCs/>
            <w:noProof/>
          </w:rPr>
          <w:fldChar w:fldCharType="end"/>
        </w:r>
        <w:r>
          <w:rPr>
            <w:b/>
            <w:bCs/>
          </w:rPr>
          <w:t xml:space="preserve"> | </w:t>
        </w:r>
        <w:r>
          <w:rPr>
            <w:color w:val="808080" w:themeColor="background1" w:themeShade="80"/>
            <w:spacing w:val="60"/>
          </w:rPr>
          <w:t>Page</w:t>
        </w:r>
        <w:r w:rsidRPr="00614F3A">
          <w:t xml:space="preserve"> </w:t>
        </w:r>
        <w:sdt>
          <w:sdtPr>
            <w:id w:val="-794762678"/>
            <w:docPartObj>
              <w:docPartGallery w:val="Page Numbers (Bottom of Page)"/>
              <w:docPartUnique/>
            </w:docPartObj>
          </w:sdtPr>
          <w:sdtEndPr>
            <w:rPr>
              <w:color w:val="808080" w:themeColor="background1" w:themeShade="80"/>
              <w:spacing w:val="60"/>
            </w:rPr>
          </w:sdtEndPr>
          <w:sdtContent>
            <w:r>
              <w:rPr>
                <w:b/>
                <w:bCs/>
              </w:rPr>
              <w:t>APPOLO STUDY CENTRE PH: 044-24339436, 42867555, 9840226187</w:t>
            </w:r>
          </w:sdtContent>
        </w:sdt>
      </w:p>
      <w:p w14:paraId="41735446" w14:textId="77777777" w:rsidR="00AC1BED" w:rsidRDefault="006D52E7">
        <w:pPr>
          <w:pStyle w:val="Footer"/>
          <w:pBdr>
            <w:top w:val="single" w:sz="4" w:space="1" w:color="D9D9D9" w:themeColor="background1" w:themeShade="D9"/>
          </w:pBdr>
          <w:rPr>
            <w:b/>
            <w:bCs/>
          </w:rPr>
        </w:pPr>
      </w:p>
    </w:sdtContent>
  </w:sdt>
  <w:p w14:paraId="0074CC10" w14:textId="77777777" w:rsidR="00AC1BED" w:rsidRDefault="00AC1BED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BD8031F" w14:textId="77777777" w:rsidR="006D52E7" w:rsidRDefault="006D52E7" w:rsidP="00A657DA">
      <w:r>
        <w:separator/>
      </w:r>
    </w:p>
  </w:footnote>
  <w:footnote w:type="continuationSeparator" w:id="0">
    <w:p w14:paraId="3D9E4F0A" w14:textId="77777777" w:rsidR="006D52E7" w:rsidRDefault="006D52E7" w:rsidP="00A657D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685E9B5" w14:textId="77777777" w:rsidR="00AC1BED" w:rsidRDefault="006D52E7">
    <w:pPr>
      <w:pStyle w:val="Header"/>
    </w:pPr>
    <w:r>
      <w:rPr>
        <w:noProof/>
        <w:lang w:eastAsia="en-IN"/>
      </w:rPr>
      <w:pict w14:anchorId="5E9D5FF9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7282548" o:spid="_x0000_s2050" type="#_x0000_t75" style="position:absolute;margin-left:0;margin-top:0;width:450.75pt;height:637.4pt;z-index:-251657216;mso-position-horizontal:center;mso-position-horizontal-relative:margin;mso-position-vertical:center;mso-position-vertical-relative:margin" o:allowincell="f">
          <v:imagedata r:id="rId1" o:title="21_07_2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4BD8478" w14:textId="77777777" w:rsidR="00AC1BED" w:rsidRDefault="00AC1BED" w:rsidP="00557A6C">
    <w:pPr>
      <w:pStyle w:val="Header"/>
      <w:jc w:val="right"/>
    </w:pPr>
    <w:r>
      <w:rPr>
        <w:noProof/>
        <w:lang w:val="en-IN" w:eastAsia="en-IN" w:bidi="ar-SA"/>
      </w:rPr>
      <w:drawing>
        <wp:inline distT="0" distB="0" distL="0" distR="0" wp14:anchorId="5677B876" wp14:editId="49EC5B03">
          <wp:extent cx="1235075" cy="477672"/>
          <wp:effectExtent l="0" t="0" r="3175" b="0"/>
          <wp:docPr id="10" name="Picture 10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266945" cy="489998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6D52E7">
      <w:rPr>
        <w:noProof/>
        <w:lang w:eastAsia="en-IN"/>
      </w:rPr>
      <w:pict w14:anchorId="0B6C5B42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7282549" o:spid="_x0000_s2051" type="#_x0000_t75" style="position:absolute;left:0;text-align:left;margin-left:0;margin-top:0;width:450.75pt;height:637.4pt;z-index:-251656192;mso-position-horizontal:center;mso-position-horizontal-relative:margin;mso-position-vertical:center;mso-position-vertical-relative:margin" o:allowincell="f">
          <v:imagedata r:id="rId2" o:title="21_07_2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71BAF3E" w14:textId="77777777" w:rsidR="00AC1BED" w:rsidRDefault="006D52E7">
    <w:pPr>
      <w:pStyle w:val="Header"/>
    </w:pPr>
    <w:r>
      <w:rPr>
        <w:noProof/>
        <w:lang w:eastAsia="en-IN"/>
      </w:rPr>
      <w:pict w14:anchorId="56F5AC4C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7282547" o:spid="_x0000_s2049" type="#_x0000_t75" style="position:absolute;margin-left:0;margin-top:0;width:450.75pt;height:637.4pt;z-index:-251658240;mso-position-horizontal:center;mso-position-horizontal-relative:margin;mso-position-vertical:center;mso-position-vertical-relative:margin" o:allowincell="f">
          <v:imagedata r:id="rId1" o:title="21_07_2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DF5856"/>
    <w:multiLevelType w:val="hybridMultilevel"/>
    <w:tmpl w:val="0636829C"/>
    <w:lvl w:ilvl="0" w:tplc="6F4A05A6">
      <w:start w:val="1"/>
      <w:numFmt w:val="decimal"/>
      <w:lvlText w:val="%1."/>
      <w:lvlJc w:val="right"/>
      <w:pPr>
        <w:ind w:left="360" w:hanging="360"/>
      </w:pPr>
      <w:rPr>
        <w:rFonts w:hint="default"/>
        <w:b w:val="0"/>
      </w:rPr>
    </w:lvl>
    <w:lvl w:ilvl="1" w:tplc="40090019" w:tentative="1">
      <w:start w:val="1"/>
      <w:numFmt w:val="lowerLetter"/>
      <w:lvlText w:val="%2."/>
      <w:lvlJc w:val="left"/>
      <w:pPr>
        <w:ind w:left="1080" w:hanging="360"/>
      </w:pPr>
    </w:lvl>
    <w:lvl w:ilvl="2" w:tplc="4009001B" w:tentative="1">
      <w:start w:val="1"/>
      <w:numFmt w:val="lowerRoman"/>
      <w:lvlText w:val="%3."/>
      <w:lvlJc w:val="right"/>
      <w:pPr>
        <w:ind w:left="1800" w:hanging="180"/>
      </w:pPr>
    </w:lvl>
    <w:lvl w:ilvl="3" w:tplc="4009000F" w:tentative="1">
      <w:start w:val="1"/>
      <w:numFmt w:val="decimal"/>
      <w:lvlText w:val="%4."/>
      <w:lvlJc w:val="left"/>
      <w:pPr>
        <w:ind w:left="2520" w:hanging="360"/>
      </w:pPr>
    </w:lvl>
    <w:lvl w:ilvl="4" w:tplc="40090019" w:tentative="1">
      <w:start w:val="1"/>
      <w:numFmt w:val="lowerLetter"/>
      <w:lvlText w:val="%5."/>
      <w:lvlJc w:val="left"/>
      <w:pPr>
        <w:ind w:left="3240" w:hanging="360"/>
      </w:pPr>
    </w:lvl>
    <w:lvl w:ilvl="5" w:tplc="4009001B" w:tentative="1">
      <w:start w:val="1"/>
      <w:numFmt w:val="lowerRoman"/>
      <w:lvlText w:val="%6."/>
      <w:lvlJc w:val="right"/>
      <w:pPr>
        <w:ind w:left="3960" w:hanging="180"/>
      </w:pPr>
    </w:lvl>
    <w:lvl w:ilvl="6" w:tplc="4009000F" w:tentative="1">
      <w:start w:val="1"/>
      <w:numFmt w:val="decimal"/>
      <w:lvlText w:val="%7."/>
      <w:lvlJc w:val="left"/>
      <w:pPr>
        <w:ind w:left="4680" w:hanging="360"/>
      </w:pPr>
    </w:lvl>
    <w:lvl w:ilvl="7" w:tplc="40090019" w:tentative="1">
      <w:start w:val="1"/>
      <w:numFmt w:val="lowerLetter"/>
      <w:lvlText w:val="%8."/>
      <w:lvlJc w:val="left"/>
      <w:pPr>
        <w:ind w:left="5400" w:hanging="360"/>
      </w:pPr>
    </w:lvl>
    <w:lvl w:ilvl="8" w:tplc="4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200D3DD6"/>
    <w:multiLevelType w:val="hybridMultilevel"/>
    <w:tmpl w:val="EBFCAEAC"/>
    <w:lvl w:ilvl="0" w:tplc="4009000F">
      <w:start w:val="1"/>
      <w:numFmt w:val="decimal"/>
      <w:lvlText w:val="%1."/>
      <w:lvlJc w:val="left"/>
      <w:pPr>
        <w:ind w:left="1440" w:hanging="360"/>
      </w:pPr>
    </w:lvl>
    <w:lvl w:ilvl="1" w:tplc="40090019" w:tentative="1">
      <w:start w:val="1"/>
      <w:numFmt w:val="lowerLetter"/>
      <w:lvlText w:val="%2."/>
      <w:lvlJc w:val="left"/>
      <w:pPr>
        <w:ind w:left="2160" w:hanging="360"/>
      </w:pPr>
    </w:lvl>
    <w:lvl w:ilvl="2" w:tplc="4009001B" w:tentative="1">
      <w:start w:val="1"/>
      <w:numFmt w:val="lowerRoman"/>
      <w:lvlText w:val="%3."/>
      <w:lvlJc w:val="right"/>
      <w:pPr>
        <w:ind w:left="2880" w:hanging="180"/>
      </w:pPr>
    </w:lvl>
    <w:lvl w:ilvl="3" w:tplc="4009000F" w:tentative="1">
      <w:start w:val="1"/>
      <w:numFmt w:val="decimal"/>
      <w:lvlText w:val="%4."/>
      <w:lvlJc w:val="left"/>
      <w:pPr>
        <w:ind w:left="3600" w:hanging="360"/>
      </w:pPr>
    </w:lvl>
    <w:lvl w:ilvl="4" w:tplc="40090019" w:tentative="1">
      <w:start w:val="1"/>
      <w:numFmt w:val="lowerLetter"/>
      <w:lvlText w:val="%5."/>
      <w:lvlJc w:val="left"/>
      <w:pPr>
        <w:ind w:left="4320" w:hanging="360"/>
      </w:pPr>
    </w:lvl>
    <w:lvl w:ilvl="5" w:tplc="4009001B" w:tentative="1">
      <w:start w:val="1"/>
      <w:numFmt w:val="lowerRoman"/>
      <w:lvlText w:val="%6."/>
      <w:lvlJc w:val="right"/>
      <w:pPr>
        <w:ind w:left="5040" w:hanging="180"/>
      </w:pPr>
    </w:lvl>
    <w:lvl w:ilvl="6" w:tplc="4009000F" w:tentative="1">
      <w:start w:val="1"/>
      <w:numFmt w:val="decimal"/>
      <w:lvlText w:val="%7."/>
      <w:lvlJc w:val="left"/>
      <w:pPr>
        <w:ind w:left="5760" w:hanging="360"/>
      </w:pPr>
    </w:lvl>
    <w:lvl w:ilvl="7" w:tplc="40090019" w:tentative="1">
      <w:start w:val="1"/>
      <w:numFmt w:val="lowerLetter"/>
      <w:lvlText w:val="%8."/>
      <w:lvlJc w:val="left"/>
      <w:pPr>
        <w:ind w:left="6480" w:hanging="360"/>
      </w:pPr>
    </w:lvl>
    <w:lvl w:ilvl="8" w:tplc="40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>
    <w:nsid w:val="3024238E"/>
    <w:multiLevelType w:val="hybridMultilevel"/>
    <w:tmpl w:val="5DE47A8A"/>
    <w:lvl w:ilvl="0" w:tplc="40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3">
    <w:nsid w:val="32510156"/>
    <w:multiLevelType w:val="hybridMultilevel"/>
    <w:tmpl w:val="D5F84182"/>
    <w:lvl w:ilvl="0" w:tplc="AAA06D36">
      <w:start w:val="1"/>
      <w:numFmt w:val="decimal"/>
      <w:lvlText w:val="%1."/>
      <w:lvlJc w:val="left"/>
      <w:pPr>
        <w:ind w:left="360" w:hanging="360"/>
      </w:pPr>
      <w:rPr>
        <w:b w:val="0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DB517A4"/>
    <w:multiLevelType w:val="hybridMultilevel"/>
    <w:tmpl w:val="19A63D18"/>
    <w:lvl w:ilvl="0" w:tplc="6F4A05A6">
      <w:start w:val="1"/>
      <w:numFmt w:val="decimal"/>
      <w:lvlText w:val="%1."/>
      <w:lvlJc w:val="right"/>
      <w:pPr>
        <w:ind w:left="360" w:hanging="360"/>
      </w:pPr>
      <w:rPr>
        <w:rFonts w:hint="default"/>
        <w:b w:val="0"/>
      </w:rPr>
    </w:lvl>
    <w:lvl w:ilvl="1" w:tplc="40090019" w:tentative="1">
      <w:start w:val="1"/>
      <w:numFmt w:val="lowerLetter"/>
      <w:lvlText w:val="%2."/>
      <w:lvlJc w:val="left"/>
      <w:pPr>
        <w:ind w:left="1080" w:hanging="360"/>
      </w:pPr>
    </w:lvl>
    <w:lvl w:ilvl="2" w:tplc="4009001B" w:tentative="1">
      <w:start w:val="1"/>
      <w:numFmt w:val="lowerRoman"/>
      <w:lvlText w:val="%3."/>
      <w:lvlJc w:val="right"/>
      <w:pPr>
        <w:ind w:left="1800" w:hanging="180"/>
      </w:pPr>
    </w:lvl>
    <w:lvl w:ilvl="3" w:tplc="4009000F" w:tentative="1">
      <w:start w:val="1"/>
      <w:numFmt w:val="decimal"/>
      <w:lvlText w:val="%4."/>
      <w:lvlJc w:val="left"/>
      <w:pPr>
        <w:ind w:left="2520" w:hanging="360"/>
      </w:pPr>
    </w:lvl>
    <w:lvl w:ilvl="4" w:tplc="40090019" w:tentative="1">
      <w:start w:val="1"/>
      <w:numFmt w:val="lowerLetter"/>
      <w:lvlText w:val="%5."/>
      <w:lvlJc w:val="left"/>
      <w:pPr>
        <w:ind w:left="3240" w:hanging="360"/>
      </w:pPr>
    </w:lvl>
    <w:lvl w:ilvl="5" w:tplc="4009001B" w:tentative="1">
      <w:start w:val="1"/>
      <w:numFmt w:val="lowerRoman"/>
      <w:lvlText w:val="%6."/>
      <w:lvlJc w:val="right"/>
      <w:pPr>
        <w:ind w:left="3960" w:hanging="180"/>
      </w:pPr>
    </w:lvl>
    <w:lvl w:ilvl="6" w:tplc="4009000F" w:tentative="1">
      <w:start w:val="1"/>
      <w:numFmt w:val="decimal"/>
      <w:lvlText w:val="%7."/>
      <w:lvlJc w:val="left"/>
      <w:pPr>
        <w:ind w:left="4680" w:hanging="360"/>
      </w:pPr>
    </w:lvl>
    <w:lvl w:ilvl="7" w:tplc="40090019" w:tentative="1">
      <w:start w:val="1"/>
      <w:numFmt w:val="lowerLetter"/>
      <w:lvlText w:val="%8."/>
      <w:lvlJc w:val="left"/>
      <w:pPr>
        <w:ind w:left="5400" w:hanging="360"/>
      </w:pPr>
    </w:lvl>
    <w:lvl w:ilvl="8" w:tplc="4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3FBF3393"/>
    <w:multiLevelType w:val="hybridMultilevel"/>
    <w:tmpl w:val="842E5E82"/>
    <w:lvl w:ilvl="0" w:tplc="4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44965F3E"/>
    <w:multiLevelType w:val="hybridMultilevel"/>
    <w:tmpl w:val="50C2A278"/>
    <w:lvl w:ilvl="0" w:tplc="40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7">
    <w:nsid w:val="455A55E0"/>
    <w:multiLevelType w:val="hybridMultilevel"/>
    <w:tmpl w:val="690428C4"/>
    <w:lvl w:ilvl="0" w:tplc="4009001B">
      <w:start w:val="1"/>
      <w:numFmt w:val="lowerRoman"/>
      <w:lvlText w:val="%1."/>
      <w:lvlJc w:val="righ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6461E1A"/>
    <w:multiLevelType w:val="hybridMultilevel"/>
    <w:tmpl w:val="A8F2F18C"/>
    <w:lvl w:ilvl="0" w:tplc="4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5C045CDF"/>
    <w:multiLevelType w:val="hybridMultilevel"/>
    <w:tmpl w:val="3E883DEA"/>
    <w:lvl w:ilvl="0" w:tplc="40090001">
      <w:start w:val="1"/>
      <w:numFmt w:val="bullet"/>
      <w:lvlText w:val=""/>
      <w:lvlJc w:val="left"/>
      <w:pPr>
        <w:ind w:left="795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515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235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955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75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95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115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835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555" w:hanging="360"/>
      </w:pPr>
      <w:rPr>
        <w:rFonts w:ascii="Wingdings" w:hAnsi="Wingdings" w:hint="default"/>
      </w:rPr>
    </w:lvl>
  </w:abstractNum>
  <w:abstractNum w:abstractNumId="10">
    <w:nsid w:val="5E6928F2"/>
    <w:multiLevelType w:val="hybridMultilevel"/>
    <w:tmpl w:val="331C2DBC"/>
    <w:lvl w:ilvl="0" w:tplc="35429D6C">
      <w:start w:val="1"/>
      <w:numFmt w:val="decimal"/>
      <w:lvlText w:val="%1."/>
      <w:lvlJc w:val="right"/>
      <w:pPr>
        <w:ind w:left="786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506" w:hanging="360"/>
      </w:pPr>
    </w:lvl>
    <w:lvl w:ilvl="2" w:tplc="4009001B" w:tentative="1">
      <w:start w:val="1"/>
      <w:numFmt w:val="lowerRoman"/>
      <w:lvlText w:val="%3."/>
      <w:lvlJc w:val="right"/>
      <w:pPr>
        <w:ind w:left="2226" w:hanging="180"/>
      </w:pPr>
    </w:lvl>
    <w:lvl w:ilvl="3" w:tplc="4009000F" w:tentative="1">
      <w:start w:val="1"/>
      <w:numFmt w:val="decimal"/>
      <w:lvlText w:val="%4."/>
      <w:lvlJc w:val="left"/>
      <w:pPr>
        <w:ind w:left="2946" w:hanging="360"/>
      </w:pPr>
    </w:lvl>
    <w:lvl w:ilvl="4" w:tplc="40090019" w:tentative="1">
      <w:start w:val="1"/>
      <w:numFmt w:val="lowerLetter"/>
      <w:lvlText w:val="%5."/>
      <w:lvlJc w:val="left"/>
      <w:pPr>
        <w:ind w:left="3666" w:hanging="360"/>
      </w:pPr>
    </w:lvl>
    <w:lvl w:ilvl="5" w:tplc="4009001B" w:tentative="1">
      <w:start w:val="1"/>
      <w:numFmt w:val="lowerRoman"/>
      <w:lvlText w:val="%6."/>
      <w:lvlJc w:val="right"/>
      <w:pPr>
        <w:ind w:left="4386" w:hanging="180"/>
      </w:pPr>
    </w:lvl>
    <w:lvl w:ilvl="6" w:tplc="4009000F" w:tentative="1">
      <w:start w:val="1"/>
      <w:numFmt w:val="decimal"/>
      <w:lvlText w:val="%7."/>
      <w:lvlJc w:val="left"/>
      <w:pPr>
        <w:ind w:left="5106" w:hanging="360"/>
      </w:pPr>
    </w:lvl>
    <w:lvl w:ilvl="7" w:tplc="40090019" w:tentative="1">
      <w:start w:val="1"/>
      <w:numFmt w:val="lowerLetter"/>
      <w:lvlText w:val="%8."/>
      <w:lvlJc w:val="left"/>
      <w:pPr>
        <w:ind w:left="5826" w:hanging="360"/>
      </w:pPr>
    </w:lvl>
    <w:lvl w:ilvl="8" w:tplc="40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1">
    <w:nsid w:val="64DC240D"/>
    <w:multiLevelType w:val="hybridMultilevel"/>
    <w:tmpl w:val="3CC26D12"/>
    <w:lvl w:ilvl="0" w:tplc="6E342FF6">
      <w:start w:val="1"/>
      <w:numFmt w:val="decimal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C4B3B45"/>
    <w:multiLevelType w:val="hybridMultilevel"/>
    <w:tmpl w:val="E7CC00EA"/>
    <w:lvl w:ilvl="0" w:tplc="24985F10">
      <w:start w:val="1"/>
      <w:numFmt w:val="bullet"/>
      <w:lvlText w:val=""/>
      <w:lvlJc w:val="right"/>
      <w:pPr>
        <w:ind w:left="720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3"/>
  </w:num>
  <w:num w:numId="3">
    <w:abstractNumId w:val="12"/>
  </w:num>
  <w:num w:numId="4">
    <w:abstractNumId w:val="10"/>
  </w:num>
  <w:num w:numId="5">
    <w:abstractNumId w:val="0"/>
  </w:num>
  <w:num w:numId="6">
    <w:abstractNumId w:val="7"/>
  </w:num>
  <w:num w:numId="7">
    <w:abstractNumId w:val="8"/>
  </w:num>
  <w:num w:numId="8">
    <w:abstractNumId w:val="9"/>
  </w:num>
  <w:num w:numId="9">
    <w:abstractNumId w:val="2"/>
  </w:num>
  <w:num w:numId="10">
    <w:abstractNumId w:val="6"/>
  </w:num>
  <w:num w:numId="11">
    <w:abstractNumId w:val="5"/>
  </w:num>
  <w:num w:numId="12">
    <w:abstractNumId w:val="1"/>
  </w:num>
  <w:num w:numId="13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defaultTabStop w:val="720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41075"/>
    <w:rsid w:val="00010FFF"/>
    <w:rsid w:val="00013318"/>
    <w:rsid w:val="000422CB"/>
    <w:rsid w:val="00060CD6"/>
    <w:rsid w:val="000749AE"/>
    <w:rsid w:val="00082BFB"/>
    <w:rsid w:val="000A6C0B"/>
    <w:rsid w:val="000B7C9F"/>
    <w:rsid w:val="000C08C4"/>
    <w:rsid w:val="000C14DB"/>
    <w:rsid w:val="000C68F4"/>
    <w:rsid w:val="000C7E45"/>
    <w:rsid w:val="000E6E2E"/>
    <w:rsid w:val="00113190"/>
    <w:rsid w:val="001212AA"/>
    <w:rsid w:val="0015743E"/>
    <w:rsid w:val="001A54E1"/>
    <w:rsid w:val="001B7355"/>
    <w:rsid w:val="0020180C"/>
    <w:rsid w:val="00207F9C"/>
    <w:rsid w:val="00225606"/>
    <w:rsid w:val="00230A05"/>
    <w:rsid w:val="002611DC"/>
    <w:rsid w:val="0026190B"/>
    <w:rsid w:val="00285F52"/>
    <w:rsid w:val="0029030A"/>
    <w:rsid w:val="0029714A"/>
    <w:rsid w:val="002F47F8"/>
    <w:rsid w:val="003174D2"/>
    <w:rsid w:val="00345ABF"/>
    <w:rsid w:val="00350AF3"/>
    <w:rsid w:val="00354039"/>
    <w:rsid w:val="00364BBE"/>
    <w:rsid w:val="00376B1E"/>
    <w:rsid w:val="003815F0"/>
    <w:rsid w:val="003A47DD"/>
    <w:rsid w:val="003B138C"/>
    <w:rsid w:val="003C1E7B"/>
    <w:rsid w:val="003D0271"/>
    <w:rsid w:val="003E1CC4"/>
    <w:rsid w:val="0040716D"/>
    <w:rsid w:val="00435F3A"/>
    <w:rsid w:val="00443470"/>
    <w:rsid w:val="00443D24"/>
    <w:rsid w:val="00452E40"/>
    <w:rsid w:val="00457F58"/>
    <w:rsid w:val="0046047D"/>
    <w:rsid w:val="004940C8"/>
    <w:rsid w:val="00497872"/>
    <w:rsid w:val="004E0D57"/>
    <w:rsid w:val="004E4916"/>
    <w:rsid w:val="004F2C7D"/>
    <w:rsid w:val="00557A6C"/>
    <w:rsid w:val="005608C0"/>
    <w:rsid w:val="00566BD7"/>
    <w:rsid w:val="00571656"/>
    <w:rsid w:val="00595577"/>
    <w:rsid w:val="005A1A11"/>
    <w:rsid w:val="005B15F6"/>
    <w:rsid w:val="005D326A"/>
    <w:rsid w:val="005D7665"/>
    <w:rsid w:val="005E7D1C"/>
    <w:rsid w:val="005F5DC6"/>
    <w:rsid w:val="005F6301"/>
    <w:rsid w:val="00600161"/>
    <w:rsid w:val="00600290"/>
    <w:rsid w:val="00600399"/>
    <w:rsid w:val="006055BC"/>
    <w:rsid w:val="00610FF7"/>
    <w:rsid w:val="00614F3A"/>
    <w:rsid w:val="00624E32"/>
    <w:rsid w:val="0063724E"/>
    <w:rsid w:val="00642913"/>
    <w:rsid w:val="00650CBD"/>
    <w:rsid w:val="00665806"/>
    <w:rsid w:val="00682036"/>
    <w:rsid w:val="006A57BA"/>
    <w:rsid w:val="006B1AEC"/>
    <w:rsid w:val="006D52E7"/>
    <w:rsid w:val="006D60E7"/>
    <w:rsid w:val="006E1417"/>
    <w:rsid w:val="006F2C9E"/>
    <w:rsid w:val="006F4E6C"/>
    <w:rsid w:val="00736B69"/>
    <w:rsid w:val="00742422"/>
    <w:rsid w:val="00744ACD"/>
    <w:rsid w:val="00764CE4"/>
    <w:rsid w:val="0079111B"/>
    <w:rsid w:val="007A4A89"/>
    <w:rsid w:val="007B15C0"/>
    <w:rsid w:val="007C3718"/>
    <w:rsid w:val="007D3937"/>
    <w:rsid w:val="007E4532"/>
    <w:rsid w:val="00814167"/>
    <w:rsid w:val="00832188"/>
    <w:rsid w:val="00832E45"/>
    <w:rsid w:val="00842CDC"/>
    <w:rsid w:val="00844714"/>
    <w:rsid w:val="00856AEB"/>
    <w:rsid w:val="008748D9"/>
    <w:rsid w:val="00877192"/>
    <w:rsid w:val="008A3882"/>
    <w:rsid w:val="008B3AD8"/>
    <w:rsid w:val="008D360E"/>
    <w:rsid w:val="008E716E"/>
    <w:rsid w:val="00922AAF"/>
    <w:rsid w:val="0092593B"/>
    <w:rsid w:val="00933960"/>
    <w:rsid w:val="00941075"/>
    <w:rsid w:val="00957353"/>
    <w:rsid w:val="00997398"/>
    <w:rsid w:val="009A7D2F"/>
    <w:rsid w:val="009B56E0"/>
    <w:rsid w:val="009C0CCE"/>
    <w:rsid w:val="009C19ED"/>
    <w:rsid w:val="009D4B5F"/>
    <w:rsid w:val="00A24189"/>
    <w:rsid w:val="00A53254"/>
    <w:rsid w:val="00A55D88"/>
    <w:rsid w:val="00A610FF"/>
    <w:rsid w:val="00A65131"/>
    <w:rsid w:val="00A657DA"/>
    <w:rsid w:val="00A74C80"/>
    <w:rsid w:val="00A84F1D"/>
    <w:rsid w:val="00A925C9"/>
    <w:rsid w:val="00AA0B30"/>
    <w:rsid w:val="00AC1BED"/>
    <w:rsid w:val="00AC30DA"/>
    <w:rsid w:val="00AF003B"/>
    <w:rsid w:val="00B053B4"/>
    <w:rsid w:val="00B125F0"/>
    <w:rsid w:val="00B40049"/>
    <w:rsid w:val="00B71D5C"/>
    <w:rsid w:val="00B72806"/>
    <w:rsid w:val="00BA061A"/>
    <w:rsid w:val="00BB4370"/>
    <w:rsid w:val="00BC0A68"/>
    <w:rsid w:val="00BC41D9"/>
    <w:rsid w:val="00BF70D3"/>
    <w:rsid w:val="00C11202"/>
    <w:rsid w:val="00C4179B"/>
    <w:rsid w:val="00C46BF0"/>
    <w:rsid w:val="00C77249"/>
    <w:rsid w:val="00CC0DB5"/>
    <w:rsid w:val="00CC6C6C"/>
    <w:rsid w:val="00CE1105"/>
    <w:rsid w:val="00CE39A4"/>
    <w:rsid w:val="00CE76BF"/>
    <w:rsid w:val="00CF2D58"/>
    <w:rsid w:val="00D06FAE"/>
    <w:rsid w:val="00D20562"/>
    <w:rsid w:val="00D26280"/>
    <w:rsid w:val="00D31D3F"/>
    <w:rsid w:val="00D31F09"/>
    <w:rsid w:val="00D6246A"/>
    <w:rsid w:val="00D745C0"/>
    <w:rsid w:val="00D74E3C"/>
    <w:rsid w:val="00D77A0A"/>
    <w:rsid w:val="00D91790"/>
    <w:rsid w:val="00DC2199"/>
    <w:rsid w:val="00DD02E3"/>
    <w:rsid w:val="00DE0CA8"/>
    <w:rsid w:val="00E65398"/>
    <w:rsid w:val="00EA70A2"/>
    <w:rsid w:val="00EB1C9A"/>
    <w:rsid w:val="00EB5E48"/>
    <w:rsid w:val="00ED6A72"/>
    <w:rsid w:val="00EE609C"/>
    <w:rsid w:val="00EF0D5C"/>
    <w:rsid w:val="00F0401A"/>
    <w:rsid w:val="00F1597A"/>
    <w:rsid w:val="00F26FAA"/>
    <w:rsid w:val="00F4411E"/>
    <w:rsid w:val="00F555F0"/>
    <w:rsid w:val="00F61957"/>
    <w:rsid w:val="00FB5A9C"/>
    <w:rsid w:val="00FC213D"/>
    <w:rsid w:val="00FC6FAC"/>
    <w:rsid w:val="00FC79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 w:bidi="ta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."/>
  <w:listSeparator w:val=","/>
  <w14:docId w14:val="0698256D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B1AEC"/>
    <w:pPr>
      <w:spacing w:after="0" w:line="240" w:lineRule="auto"/>
    </w:pPr>
    <w:rPr>
      <w:rFonts w:ascii="Book Antiqua" w:eastAsia="Times New Roman" w:hAnsi="Book Antiqua" w:cs="Times New Roman"/>
      <w:sz w:val="24"/>
      <w:szCs w:val="24"/>
      <w:lang w:val="en-US" w:bidi="en-US"/>
    </w:rPr>
  </w:style>
  <w:style w:type="paragraph" w:styleId="Heading1">
    <w:name w:val="heading 1"/>
    <w:basedOn w:val="Normal"/>
    <w:next w:val="Normal"/>
    <w:link w:val="Heading1Char"/>
    <w:uiPriority w:val="9"/>
    <w:qFormat/>
    <w:rsid w:val="00A925C9"/>
    <w:pPr>
      <w:keepNext/>
      <w:spacing w:before="240" w:after="60"/>
      <w:outlineLvl w:val="0"/>
    </w:pPr>
    <w:rPr>
      <w:rFonts w:ascii="Cambria" w:hAnsi="Cambria"/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link w:val="NoSpacingChar"/>
    <w:uiPriority w:val="1"/>
    <w:qFormat/>
    <w:rsid w:val="007A4A89"/>
    <w:pPr>
      <w:spacing w:after="0" w:line="240" w:lineRule="auto"/>
      <w:jc w:val="both"/>
    </w:pPr>
    <w:rPr>
      <w:rFonts w:ascii="Book Antiqua" w:hAnsi="Book Antiqua"/>
      <w:sz w:val="28"/>
    </w:rPr>
  </w:style>
  <w:style w:type="paragraph" w:styleId="Header">
    <w:name w:val="header"/>
    <w:basedOn w:val="Normal"/>
    <w:link w:val="HeaderChar"/>
    <w:uiPriority w:val="99"/>
    <w:unhideWhenUsed/>
    <w:rsid w:val="00A657DA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657DA"/>
  </w:style>
  <w:style w:type="paragraph" w:styleId="Footer">
    <w:name w:val="footer"/>
    <w:basedOn w:val="Normal"/>
    <w:link w:val="FooterChar"/>
    <w:uiPriority w:val="99"/>
    <w:unhideWhenUsed/>
    <w:rsid w:val="00A657DA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657DA"/>
  </w:style>
  <w:style w:type="paragraph" w:styleId="BalloonText">
    <w:name w:val="Balloon Text"/>
    <w:basedOn w:val="Normal"/>
    <w:link w:val="BalloonTextChar"/>
    <w:uiPriority w:val="99"/>
    <w:semiHidden/>
    <w:unhideWhenUsed/>
    <w:rsid w:val="006B1AE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B1AEC"/>
    <w:rPr>
      <w:rFonts w:ascii="Tahoma" w:eastAsia="Times New Roman" w:hAnsi="Tahoma" w:cs="Tahoma"/>
      <w:sz w:val="16"/>
      <w:szCs w:val="16"/>
      <w:lang w:val="en-US" w:bidi="en-US"/>
    </w:rPr>
  </w:style>
  <w:style w:type="character" w:customStyle="1" w:styleId="Heading1Char">
    <w:name w:val="Heading 1 Char"/>
    <w:basedOn w:val="DefaultParagraphFont"/>
    <w:link w:val="Heading1"/>
    <w:uiPriority w:val="9"/>
    <w:rsid w:val="00A925C9"/>
    <w:rPr>
      <w:rFonts w:ascii="Cambria" w:eastAsia="Times New Roman" w:hAnsi="Cambria" w:cs="Times New Roman"/>
      <w:b/>
      <w:bCs/>
      <w:kern w:val="32"/>
      <w:sz w:val="32"/>
      <w:szCs w:val="32"/>
      <w:lang w:val="en-US" w:bidi="en-US"/>
    </w:rPr>
  </w:style>
  <w:style w:type="character" w:customStyle="1" w:styleId="NoSpacingChar">
    <w:name w:val="No Spacing Char"/>
    <w:link w:val="NoSpacing"/>
    <w:uiPriority w:val="1"/>
    <w:rsid w:val="00A925C9"/>
    <w:rPr>
      <w:rFonts w:ascii="Book Antiqua" w:hAnsi="Book Antiqua"/>
      <w:sz w:val="28"/>
    </w:rPr>
  </w:style>
  <w:style w:type="paragraph" w:customStyle="1" w:styleId="Default">
    <w:name w:val="Default"/>
    <w:rsid w:val="00207F9C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Pa20">
    <w:name w:val="Pa20"/>
    <w:basedOn w:val="Default"/>
    <w:next w:val="Default"/>
    <w:uiPriority w:val="99"/>
    <w:rsid w:val="00207F9C"/>
    <w:pPr>
      <w:spacing w:line="221" w:lineRule="atLeast"/>
    </w:pPr>
    <w:rPr>
      <w:color w:val="auto"/>
    </w:rPr>
  </w:style>
  <w:style w:type="character" w:customStyle="1" w:styleId="A2">
    <w:name w:val="A2"/>
    <w:uiPriority w:val="99"/>
    <w:rsid w:val="00207F9C"/>
    <w:rPr>
      <w:rFonts w:ascii="Minion Pro" w:hAnsi="Minion Pro" w:cs="Minion Pro"/>
      <w:color w:val="000000"/>
      <w:sz w:val="26"/>
      <w:szCs w:val="26"/>
    </w:rPr>
  </w:style>
  <w:style w:type="paragraph" w:customStyle="1" w:styleId="Pa19">
    <w:name w:val="Pa19"/>
    <w:basedOn w:val="Default"/>
    <w:next w:val="Default"/>
    <w:uiPriority w:val="99"/>
    <w:rsid w:val="00C4179B"/>
    <w:pPr>
      <w:spacing w:line="221" w:lineRule="atLeast"/>
    </w:pPr>
    <w:rPr>
      <w:color w:val="auto"/>
    </w:rPr>
  </w:style>
  <w:style w:type="paragraph" w:customStyle="1" w:styleId="Pa12">
    <w:name w:val="Pa12"/>
    <w:basedOn w:val="Default"/>
    <w:next w:val="Default"/>
    <w:uiPriority w:val="99"/>
    <w:rsid w:val="00C4179B"/>
    <w:pPr>
      <w:spacing w:line="221" w:lineRule="atLeast"/>
    </w:pPr>
    <w:rPr>
      <w:color w:val="auto"/>
    </w:rPr>
  </w:style>
  <w:style w:type="paragraph" w:customStyle="1" w:styleId="Pa24">
    <w:name w:val="Pa24"/>
    <w:basedOn w:val="Default"/>
    <w:next w:val="Default"/>
    <w:uiPriority w:val="99"/>
    <w:rsid w:val="00C4179B"/>
    <w:pPr>
      <w:spacing w:line="221" w:lineRule="atLeast"/>
    </w:pPr>
    <w:rPr>
      <w:color w:val="auto"/>
    </w:rPr>
  </w:style>
  <w:style w:type="paragraph" w:customStyle="1" w:styleId="Pa14">
    <w:name w:val="Pa14"/>
    <w:basedOn w:val="Default"/>
    <w:next w:val="Default"/>
    <w:uiPriority w:val="99"/>
    <w:rsid w:val="000C14DB"/>
    <w:pPr>
      <w:spacing w:line="221" w:lineRule="atLeast"/>
    </w:pPr>
    <w:rPr>
      <w:color w:val="auto"/>
    </w:rPr>
  </w:style>
  <w:style w:type="paragraph" w:customStyle="1" w:styleId="Pa13">
    <w:name w:val="Pa13"/>
    <w:basedOn w:val="Default"/>
    <w:next w:val="Default"/>
    <w:uiPriority w:val="99"/>
    <w:rsid w:val="000C14DB"/>
    <w:pPr>
      <w:spacing w:line="261" w:lineRule="atLeast"/>
    </w:pPr>
    <w:rPr>
      <w:color w:val="auto"/>
    </w:rPr>
  </w:style>
  <w:style w:type="paragraph" w:styleId="ListParagraph">
    <w:name w:val="List Paragraph"/>
    <w:basedOn w:val="Normal"/>
    <w:uiPriority w:val="34"/>
    <w:qFormat/>
    <w:rsid w:val="003C1E7B"/>
    <w:pPr>
      <w:ind w:left="720"/>
      <w:contextualSpacing/>
    </w:pPr>
  </w:style>
  <w:style w:type="table" w:styleId="TableGrid">
    <w:name w:val="Table Grid"/>
    <w:basedOn w:val="TableNormal"/>
    <w:uiPriority w:val="59"/>
    <w:rsid w:val="00345AB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Pa123">
    <w:name w:val="Pa123"/>
    <w:basedOn w:val="Default"/>
    <w:next w:val="Default"/>
    <w:uiPriority w:val="99"/>
    <w:rsid w:val="002F47F8"/>
    <w:pPr>
      <w:spacing w:line="261" w:lineRule="atLeast"/>
    </w:pPr>
    <w:rPr>
      <w:color w:val="auto"/>
    </w:rPr>
  </w:style>
  <w:style w:type="paragraph" w:customStyle="1" w:styleId="Pa124">
    <w:name w:val="Pa124"/>
    <w:basedOn w:val="Default"/>
    <w:next w:val="Default"/>
    <w:uiPriority w:val="99"/>
    <w:rsid w:val="002F47F8"/>
    <w:pPr>
      <w:spacing w:line="261" w:lineRule="atLeast"/>
    </w:pPr>
    <w:rPr>
      <w:color w:val="auto"/>
    </w:rPr>
  </w:style>
  <w:style w:type="character" w:customStyle="1" w:styleId="A12">
    <w:name w:val="A12"/>
    <w:uiPriority w:val="99"/>
    <w:rsid w:val="002F47F8"/>
    <w:rPr>
      <w:rFonts w:ascii="Wingdings" w:hAnsi="Wingdings" w:cs="Wingdings"/>
      <w:color w:val="000000"/>
      <w:sz w:val="22"/>
      <w:szCs w:val="22"/>
    </w:rPr>
  </w:style>
  <w:style w:type="paragraph" w:customStyle="1" w:styleId="Pa120">
    <w:name w:val="Pa120"/>
    <w:basedOn w:val="Default"/>
    <w:next w:val="Default"/>
    <w:uiPriority w:val="99"/>
    <w:rsid w:val="00736B69"/>
    <w:pPr>
      <w:spacing w:line="221" w:lineRule="atLeast"/>
    </w:pPr>
    <w:rPr>
      <w:rFonts w:ascii="KLHCI L+ Times New Roman PSMT" w:hAnsi="KLHCI L+ Times New Roman PSMT" w:cstheme="minorBidi"/>
      <w:color w:val="auto"/>
    </w:rPr>
  </w:style>
  <w:style w:type="paragraph" w:customStyle="1" w:styleId="Pa118">
    <w:name w:val="Pa118"/>
    <w:basedOn w:val="Default"/>
    <w:next w:val="Default"/>
    <w:uiPriority w:val="99"/>
    <w:rsid w:val="00736B69"/>
    <w:pPr>
      <w:spacing w:line="261" w:lineRule="atLeast"/>
    </w:pPr>
    <w:rPr>
      <w:rFonts w:ascii="Minion Pro" w:hAnsi="Minion Pro" w:cstheme="minorBidi"/>
      <w:color w:val="auto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B1AEC"/>
    <w:pPr>
      <w:spacing w:after="0" w:line="240" w:lineRule="auto"/>
    </w:pPr>
    <w:rPr>
      <w:rFonts w:ascii="Book Antiqua" w:eastAsia="Times New Roman" w:hAnsi="Book Antiqua" w:cs="Times New Roman"/>
      <w:sz w:val="24"/>
      <w:szCs w:val="24"/>
      <w:lang w:val="en-US" w:bidi="en-US"/>
    </w:rPr>
  </w:style>
  <w:style w:type="paragraph" w:styleId="Heading1">
    <w:name w:val="heading 1"/>
    <w:basedOn w:val="Normal"/>
    <w:next w:val="Normal"/>
    <w:link w:val="Heading1Char"/>
    <w:uiPriority w:val="9"/>
    <w:qFormat/>
    <w:rsid w:val="00A925C9"/>
    <w:pPr>
      <w:keepNext/>
      <w:spacing w:before="240" w:after="60"/>
      <w:outlineLvl w:val="0"/>
    </w:pPr>
    <w:rPr>
      <w:rFonts w:ascii="Cambria" w:hAnsi="Cambria"/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link w:val="NoSpacingChar"/>
    <w:uiPriority w:val="1"/>
    <w:qFormat/>
    <w:rsid w:val="007A4A89"/>
    <w:pPr>
      <w:spacing w:after="0" w:line="240" w:lineRule="auto"/>
      <w:jc w:val="both"/>
    </w:pPr>
    <w:rPr>
      <w:rFonts w:ascii="Book Antiqua" w:hAnsi="Book Antiqua"/>
      <w:sz w:val="28"/>
    </w:rPr>
  </w:style>
  <w:style w:type="paragraph" w:styleId="Header">
    <w:name w:val="header"/>
    <w:basedOn w:val="Normal"/>
    <w:link w:val="HeaderChar"/>
    <w:uiPriority w:val="99"/>
    <w:unhideWhenUsed/>
    <w:rsid w:val="00A657DA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657DA"/>
  </w:style>
  <w:style w:type="paragraph" w:styleId="Footer">
    <w:name w:val="footer"/>
    <w:basedOn w:val="Normal"/>
    <w:link w:val="FooterChar"/>
    <w:uiPriority w:val="99"/>
    <w:unhideWhenUsed/>
    <w:rsid w:val="00A657DA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657DA"/>
  </w:style>
  <w:style w:type="paragraph" w:styleId="BalloonText">
    <w:name w:val="Balloon Text"/>
    <w:basedOn w:val="Normal"/>
    <w:link w:val="BalloonTextChar"/>
    <w:uiPriority w:val="99"/>
    <w:semiHidden/>
    <w:unhideWhenUsed/>
    <w:rsid w:val="006B1AE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B1AEC"/>
    <w:rPr>
      <w:rFonts w:ascii="Tahoma" w:eastAsia="Times New Roman" w:hAnsi="Tahoma" w:cs="Tahoma"/>
      <w:sz w:val="16"/>
      <w:szCs w:val="16"/>
      <w:lang w:val="en-US" w:bidi="en-US"/>
    </w:rPr>
  </w:style>
  <w:style w:type="character" w:customStyle="1" w:styleId="Heading1Char">
    <w:name w:val="Heading 1 Char"/>
    <w:basedOn w:val="DefaultParagraphFont"/>
    <w:link w:val="Heading1"/>
    <w:uiPriority w:val="9"/>
    <w:rsid w:val="00A925C9"/>
    <w:rPr>
      <w:rFonts w:ascii="Cambria" w:eastAsia="Times New Roman" w:hAnsi="Cambria" w:cs="Times New Roman"/>
      <w:b/>
      <w:bCs/>
      <w:kern w:val="32"/>
      <w:sz w:val="32"/>
      <w:szCs w:val="32"/>
      <w:lang w:val="en-US" w:bidi="en-US"/>
    </w:rPr>
  </w:style>
  <w:style w:type="character" w:customStyle="1" w:styleId="NoSpacingChar">
    <w:name w:val="No Spacing Char"/>
    <w:link w:val="NoSpacing"/>
    <w:uiPriority w:val="1"/>
    <w:rsid w:val="00A925C9"/>
    <w:rPr>
      <w:rFonts w:ascii="Book Antiqua" w:hAnsi="Book Antiqua"/>
      <w:sz w:val="28"/>
    </w:rPr>
  </w:style>
  <w:style w:type="paragraph" w:customStyle="1" w:styleId="Default">
    <w:name w:val="Default"/>
    <w:rsid w:val="00207F9C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Pa20">
    <w:name w:val="Pa20"/>
    <w:basedOn w:val="Default"/>
    <w:next w:val="Default"/>
    <w:uiPriority w:val="99"/>
    <w:rsid w:val="00207F9C"/>
    <w:pPr>
      <w:spacing w:line="221" w:lineRule="atLeast"/>
    </w:pPr>
    <w:rPr>
      <w:color w:val="auto"/>
    </w:rPr>
  </w:style>
  <w:style w:type="character" w:customStyle="1" w:styleId="A2">
    <w:name w:val="A2"/>
    <w:uiPriority w:val="99"/>
    <w:rsid w:val="00207F9C"/>
    <w:rPr>
      <w:rFonts w:ascii="Minion Pro" w:hAnsi="Minion Pro" w:cs="Minion Pro"/>
      <w:color w:val="000000"/>
      <w:sz w:val="26"/>
      <w:szCs w:val="26"/>
    </w:rPr>
  </w:style>
  <w:style w:type="paragraph" w:customStyle="1" w:styleId="Pa19">
    <w:name w:val="Pa19"/>
    <w:basedOn w:val="Default"/>
    <w:next w:val="Default"/>
    <w:uiPriority w:val="99"/>
    <w:rsid w:val="00C4179B"/>
    <w:pPr>
      <w:spacing w:line="221" w:lineRule="atLeast"/>
    </w:pPr>
    <w:rPr>
      <w:color w:val="auto"/>
    </w:rPr>
  </w:style>
  <w:style w:type="paragraph" w:customStyle="1" w:styleId="Pa12">
    <w:name w:val="Pa12"/>
    <w:basedOn w:val="Default"/>
    <w:next w:val="Default"/>
    <w:uiPriority w:val="99"/>
    <w:rsid w:val="00C4179B"/>
    <w:pPr>
      <w:spacing w:line="221" w:lineRule="atLeast"/>
    </w:pPr>
    <w:rPr>
      <w:color w:val="auto"/>
    </w:rPr>
  </w:style>
  <w:style w:type="paragraph" w:customStyle="1" w:styleId="Pa24">
    <w:name w:val="Pa24"/>
    <w:basedOn w:val="Default"/>
    <w:next w:val="Default"/>
    <w:uiPriority w:val="99"/>
    <w:rsid w:val="00C4179B"/>
    <w:pPr>
      <w:spacing w:line="221" w:lineRule="atLeast"/>
    </w:pPr>
    <w:rPr>
      <w:color w:val="auto"/>
    </w:rPr>
  </w:style>
  <w:style w:type="paragraph" w:customStyle="1" w:styleId="Pa14">
    <w:name w:val="Pa14"/>
    <w:basedOn w:val="Default"/>
    <w:next w:val="Default"/>
    <w:uiPriority w:val="99"/>
    <w:rsid w:val="000C14DB"/>
    <w:pPr>
      <w:spacing w:line="221" w:lineRule="atLeast"/>
    </w:pPr>
    <w:rPr>
      <w:color w:val="auto"/>
    </w:rPr>
  </w:style>
  <w:style w:type="paragraph" w:customStyle="1" w:styleId="Pa13">
    <w:name w:val="Pa13"/>
    <w:basedOn w:val="Default"/>
    <w:next w:val="Default"/>
    <w:uiPriority w:val="99"/>
    <w:rsid w:val="000C14DB"/>
    <w:pPr>
      <w:spacing w:line="261" w:lineRule="atLeast"/>
    </w:pPr>
    <w:rPr>
      <w:color w:val="auto"/>
    </w:rPr>
  </w:style>
  <w:style w:type="paragraph" w:styleId="ListParagraph">
    <w:name w:val="List Paragraph"/>
    <w:basedOn w:val="Normal"/>
    <w:uiPriority w:val="34"/>
    <w:qFormat/>
    <w:rsid w:val="003C1E7B"/>
    <w:pPr>
      <w:ind w:left="720"/>
      <w:contextualSpacing/>
    </w:pPr>
  </w:style>
  <w:style w:type="table" w:styleId="TableGrid">
    <w:name w:val="Table Grid"/>
    <w:basedOn w:val="TableNormal"/>
    <w:uiPriority w:val="59"/>
    <w:rsid w:val="00345AB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Pa123">
    <w:name w:val="Pa123"/>
    <w:basedOn w:val="Default"/>
    <w:next w:val="Default"/>
    <w:uiPriority w:val="99"/>
    <w:rsid w:val="002F47F8"/>
    <w:pPr>
      <w:spacing w:line="261" w:lineRule="atLeast"/>
    </w:pPr>
    <w:rPr>
      <w:color w:val="auto"/>
    </w:rPr>
  </w:style>
  <w:style w:type="paragraph" w:customStyle="1" w:styleId="Pa124">
    <w:name w:val="Pa124"/>
    <w:basedOn w:val="Default"/>
    <w:next w:val="Default"/>
    <w:uiPriority w:val="99"/>
    <w:rsid w:val="002F47F8"/>
    <w:pPr>
      <w:spacing w:line="261" w:lineRule="atLeast"/>
    </w:pPr>
    <w:rPr>
      <w:color w:val="auto"/>
    </w:rPr>
  </w:style>
  <w:style w:type="character" w:customStyle="1" w:styleId="A12">
    <w:name w:val="A12"/>
    <w:uiPriority w:val="99"/>
    <w:rsid w:val="002F47F8"/>
    <w:rPr>
      <w:rFonts w:ascii="Wingdings" w:hAnsi="Wingdings" w:cs="Wingdings"/>
      <w:color w:val="000000"/>
      <w:sz w:val="22"/>
      <w:szCs w:val="22"/>
    </w:rPr>
  </w:style>
  <w:style w:type="paragraph" w:customStyle="1" w:styleId="Pa120">
    <w:name w:val="Pa120"/>
    <w:basedOn w:val="Default"/>
    <w:next w:val="Default"/>
    <w:uiPriority w:val="99"/>
    <w:rsid w:val="00736B69"/>
    <w:pPr>
      <w:spacing w:line="221" w:lineRule="atLeast"/>
    </w:pPr>
    <w:rPr>
      <w:rFonts w:ascii="KLHCI L+ Times New Roman PSMT" w:hAnsi="KLHCI L+ Times New Roman PSMT" w:cstheme="minorBidi"/>
      <w:color w:val="auto"/>
    </w:rPr>
  </w:style>
  <w:style w:type="paragraph" w:customStyle="1" w:styleId="Pa118">
    <w:name w:val="Pa118"/>
    <w:basedOn w:val="Default"/>
    <w:next w:val="Default"/>
    <w:uiPriority w:val="99"/>
    <w:rsid w:val="00736B69"/>
    <w:pPr>
      <w:spacing w:line="261" w:lineRule="atLeast"/>
    </w:pPr>
    <w:rPr>
      <w:rFonts w:ascii="Minion Pro" w:hAnsi="Minion Pro" w:cstheme="minorBidi"/>
      <w:color w:val="auto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6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7.bin"/><Relationship Id="rId84" Type="http://schemas.openxmlformats.org/officeDocument/2006/relationships/image" Target="media/image38.wmf"/><Relationship Id="rId138" Type="http://schemas.openxmlformats.org/officeDocument/2006/relationships/oleObject" Target="embeddings/oleObject66.bin"/><Relationship Id="rId159" Type="http://schemas.openxmlformats.org/officeDocument/2006/relationships/image" Target="media/image75.wmf"/><Relationship Id="rId170" Type="http://schemas.openxmlformats.org/officeDocument/2006/relationships/oleObject" Target="embeddings/oleObject82.bin"/><Relationship Id="rId191" Type="http://schemas.openxmlformats.org/officeDocument/2006/relationships/oleObject" Target="embeddings/oleObject95.bin"/><Relationship Id="rId205" Type="http://schemas.openxmlformats.org/officeDocument/2006/relationships/header" Target="header3.xml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1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6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0.wmf"/><Relationship Id="rId144" Type="http://schemas.openxmlformats.org/officeDocument/2006/relationships/oleObject" Target="embeddings/oleObject69.bin"/><Relationship Id="rId149" Type="http://schemas.openxmlformats.org/officeDocument/2006/relationships/image" Target="media/image70.wmf"/><Relationship Id="rId5" Type="http://schemas.openxmlformats.org/officeDocument/2006/relationships/settings" Target="setting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7.bin"/><Relationship Id="rId165" Type="http://schemas.openxmlformats.org/officeDocument/2006/relationships/image" Target="media/image78.wmf"/><Relationship Id="rId181" Type="http://schemas.openxmlformats.org/officeDocument/2006/relationships/oleObject" Target="embeddings/oleObject89.bin"/><Relationship Id="rId186" Type="http://schemas.openxmlformats.org/officeDocument/2006/relationships/image" Target="media/image87.wmf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image" Target="media/image31.wmf"/><Relationship Id="rId113" Type="http://schemas.openxmlformats.org/officeDocument/2006/relationships/oleObject" Target="embeddings/oleObject53.bin"/><Relationship Id="rId118" Type="http://schemas.openxmlformats.org/officeDocument/2006/relationships/image" Target="media/image55.wmf"/><Relationship Id="rId134" Type="http://schemas.openxmlformats.org/officeDocument/2006/relationships/image" Target="media/image63.wmf"/><Relationship Id="rId139" Type="http://schemas.openxmlformats.org/officeDocument/2006/relationships/image" Target="media/image65.wmf"/><Relationship Id="rId80" Type="http://schemas.openxmlformats.org/officeDocument/2006/relationships/image" Target="media/image36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2.bin"/><Relationship Id="rId155" Type="http://schemas.openxmlformats.org/officeDocument/2006/relationships/image" Target="media/image73.wmf"/><Relationship Id="rId171" Type="http://schemas.openxmlformats.org/officeDocument/2006/relationships/oleObject" Target="embeddings/oleObject83.bin"/><Relationship Id="rId176" Type="http://schemas.openxmlformats.org/officeDocument/2006/relationships/image" Target="media/image82.wmf"/><Relationship Id="rId192" Type="http://schemas.openxmlformats.org/officeDocument/2006/relationships/oleObject" Target="embeddings/oleObject96.bin"/><Relationship Id="rId197" Type="http://schemas.openxmlformats.org/officeDocument/2006/relationships/oleObject" Target="embeddings/oleObject99.bin"/><Relationship Id="rId206" Type="http://schemas.openxmlformats.org/officeDocument/2006/relationships/fontTable" Target="fontTable.xml"/><Relationship Id="rId201" Type="http://schemas.openxmlformats.org/officeDocument/2006/relationships/oleObject" Target="embeddings/oleObject101.bin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0.wmf"/><Relationship Id="rId124" Type="http://schemas.openxmlformats.org/officeDocument/2006/relationships/image" Target="media/image58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0" Type="http://schemas.openxmlformats.org/officeDocument/2006/relationships/oleObject" Target="embeddings/oleObject31.bin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4.wmf"/><Relationship Id="rId140" Type="http://schemas.openxmlformats.org/officeDocument/2006/relationships/oleObject" Target="embeddings/oleObject67.bin"/><Relationship Id="rId145" Type="http://schemas.openxmlformats.org/officeDocument/2006/relationships/image" Target="media/image68.wmf"/><Relationship Id="rId161" Type="http://schemas.openxmlformats.org/officeDocument/2006/relationships/image" Target="media/image76.wmf"/><Relationship Id="rId166" Type="http://schemas.openxmlformats.org/officeDocument/2006/relationships/oleObject" Target="embeddings/oleObject80.bin"/><Relationship Id="rId182" Type="http://schemas.openxmlformats.org/officeDocument/2006/relationships/image" Target="media/image85.wmf"/><Relationship Id="rId187" Type="http://schemas.openxmlformats.org/officeDocument/2006/relationships/oleObject" Target="embeddings/oleObject92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3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8.bin"/><Relationship Id="rId81" Type="http://schemas.openxmlformats.org/officeDocument/2006/relationships/oleObject" Target="embeddings/oleObject37.bin"/><Relationship Id="rId86" Type="http://schemas.openxmlformats.org/officeDocument/2006/relationships/image" Target="media/image39.wmf"/><Relationship Id="rId130" Type="http://schemas.openxmlformats.org/officeDocument/2006/relationships/image" Target="media/image61.wmf"/><Relationship Id="rId135" Type="http://schemas.openxmlformats.org/officeDocument/2006/relationships/oleObject" Target="embeddings/oleObject64.bin"/><Relationship Id="rId151" Type="http://schemas.openxmlformats.org/officeDocument/2006/relationships/image" Target="media/image71.wmf"/><Relationship Id="rId156" Type="http://schemas.openxmlformats.org/officeDocument/2006/relationships/oleObject" Target="embeddings/oleObject75.bin"/><Relationship Id="rId177" Type="http://schemas.openxmlformats.org/officeDocument/2006/relationships/oleObject" Target="embeddings/oleObject87.bin"/><Relationship Id="rId198" Type="http://schemas.openxmlformats.org/officeDocument/2006/relationships/image" Target="media/image91.wmf"/><Relationship Id="rId172" Type="http://schemas.openxmlformats.org/officeDocument/2006/relationships/image" Target="media/image81.wmf"/><Relationship Id="rId193" Type="http://schemas.openxmlformats.org/officeDocument/2006/relationships/oleObject" Target="embeddings/oleObject97.bin"/><Relationship Id="rId202" Type="http://schemas.openxmlformats.org/officeDocument/2006/relationships/header" Target="header1.xml"/><Relationship Id="rId207" Type="http://schemas.openxmlformats.org/officeDocument/2006/relationships/theme" Target="theme/theme1.xml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59.bin"/><Relationship Id="rId141" Type="http://schemas.openxmlformats.org/officeDocument/2006/relationships/image" Target="media/image66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79.wmf"/><Relationship Id="rId188" Type="http://schemas.openxmlformats.org/officeDocument/2006/relationships/image" Target="media/image88.wmf"/><Relationship Id="rId7" Type="http://schemas.openxmlformats.org/officeDocument/2006/relationships/footnotes" Target="footnotes.xml"/><Relationship Id="rId71" Type="http://schemas.openxmlformats.org/officeDocument/2006/relationships/image" Target="media/image32.wmf"/><Relationship Id="rId92" Type="http://schemas.openxmlformats.org/officeDocument/2006/relationships/image" Target="media/image42.wmf"/><Relationship Id="rId162" Type="http://schemas.openxmlformats.org/officeDocument/2006/relationships/oleObject" Target="embeddings/oleObject78.bin"/><Relationship Id="rId183" Type="http://schemas.openxmlformats.org/officeDocument/2006/relationships/oleObject" Target="embeddings/oleObject90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oleObject" Target="embeddings/oleObject65.bin"/><Relationship Id="rId157" Type="http://schemas.openxmlformats.org/officeDocument/2006/relationships/image" Target="media/image74.wmf"/><Relationship Id="rId178" Type="http://schemas.openxmlformats.org/officeDocument/2006/relationships/image" Target="media/image83.wmf"/><Relationship Id="rId61" Type="http://schemas.openxmlformats.org/officeDocument/2006/relationships/oleObject" Target="embeddings/oleObject26.bin"/><Relationship Id="rId82" Type="http://schemas.openxmlformats.org/officeDocument/2006/relationships/image" Target="media/image37.wmf"/><Relationship Id="rId152" Type="http://schemas.openxmlformats.org/officeDocument/2006/relationships/oleObject" Target="embeddings/oleObject73.bin"/><Relationship Id="rId173" Type="http://schemas.openxmlformats.org/officeDocument/2006/relationships/oleObject" Target="embeddings/oleObject84.bin"/><Relationship Id="rId194" Type="http://schemas.openxmlformats.org/officeDocument/2006/relationships/image" Target="media/image89.wmf"/><Relationship Id="rId199" Type="http://schemas.openxmlformats.org/officeDocument/2006/relationships/oleObject" Target="embeddings/oleObject100.bin"/><Relationship Id="rId203" Type="http://schemas.openxmlformats.org/officeDocument/2006/relationships/header" Target="header2.xml"/><Relationship Id="rId19" Type="http://schemas.openxmlformats.org/officeDocument/2006/relationships/oleObject" Target="embeddings/oleObject5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59.wmf"/><Relationship Id="rId147" Type="http://schemas.openxmlformats.org/officeDocument/2006/relationships/image" Target="media/image69.wmf"/><Relationship Id="rId168" Type="http://schemas.openxmlformats.org/officeDocument/2006/relationships/oleObject" Target="embeddings/oleObject81.bin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7.bin"/><Relationship Id="rId142" Type="http://schemas.openxmlformats.org/officeDocument/2006/relationships/oleObject" Target="embeddings/oleObject68.bin"/><Relationship Id="rId163" Type="http://schemas.openxmlformats.org/officeDocument/2006/relationships/image" Target="media/image77.wmf"/><Relationship Id="rId184" Type="http://schemas.openxmlformats.org/officeDocument/2006/relationships/image" Target="media/image86.wmf"/><Relationship Id="rId189" Type="http://schemas.openxmlformats.org/officeDocument/2006/relationships/oleObject" Target="embeddings/oleObject93.bin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image" Target="media/image20.wmf"/><Relationship Id="rId67" Type="http://schemas.openxmlformats.org/officeDocument/2006/relationships/image" Target="media/image30.wmf"/><Relationship Id="rId116" Type="http://schemas.openxmlformats.org/officeDocument/2006/relationships/image" Target="media/image54.wmf"/><Relationship Id="rId137" Type="http://schemas.openxmlformats.org/officeDocument/2006/relationships/image" Target="media/image64.wmf"/><Relationship Id="rId158" Type="http://schemas.openxmlformats.org/officeDocument/2006/relationships/oleObject" Target="embeddings/oleObject76.bin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2.wmf"/><Relationship Id="rId153" Type="http://schemas.openxmlformats.org/officeDocument/2006/relationships/image" Target="media/image72.wmf"/><Relationship Id="rId174" Type="http://schemas.openxmlformats.org/officeDocument/2006/relationships/oleObject" Target="embeddings/oleObject85.bin"/><Relationship Id="rId179" Type="http://schemas.openxmlformats.org/officeDocument/2006/relationships/oleObject" Target="embeddings/oleObject88.bin"/><Relationship Id="rId195" Type="http://schemas.openxmlformats.org/officeDocument/2006/relationships/oleObject" Target="embeddings/oleObject98.bin"/><Relationship Id="rId190" Type="http://schemas.openxmlformats.org/officeDocument/2006/relationships/oleObject" Target="embeddings/oleObject94.bin"/><Relationship Id="rId204" Type="http://schemas.openxmlformats.org/officeDocument/2006/relationships/footer" Target="footer1.xml"/><Relationship Id="rId15" Type="http://schemas.openxmlformats.org/officeDocument/2006/relationships/oleObject" Target="embeddings/oleObject3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4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7.wmf"/><Relationship Id="rId143" Type="http://schemas.openxmlformats.org/officeDocument/2006/relationships/image" Target="media/image67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0.wmf"/><Relationship Id="rId185" Type="http://schemas.openxmlformats.org/officeDocument/2006/relationships/oleObject" Target="embeddings/oleObject91.bin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80" Type="http://schemas.openxmlformats.org/officeDocument/2006/relationships/image" Target="media/image84.wmf"/><Relationship Id="rId26" Type="http://schemas.openxmlformats.org/officeDocument/2006/relationships/image" Target="media/image10.wmf"/><Relationship Id="rId47" Type="http://schemas.openxmlformats.org/officeDocument/2006/relationships/oleObject" Target="embeddings/oleObject19.bin"/><Relationship Id="rId68" Type="http://schemas.openxmlformats.org/officeDocument/2006/relationships/oleObject" Target="embeddings/oleObject3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3.bin"/><Relationship Id="rId154" Type="http://schemas.openxmlformats.org/officeDocument/2006/relationships/oleObject" Target="embeddings/oleObject74.bin"/><Relationship Id="rId175" Type="http://schemas.openxmlformats.org/officeDocument/2006/relationships/oleObject" Target="embeddings/oleObject86.bin"/><Relationship Id="rId196" Type="http://schemas.openxmlformats.org/officeDocument/2006/relationships/image" Target="media/image90.wmf"/><Relationship Id="rId200" Type="http://schemas.openxmlformats.org/officeDocument/2006/relationships/image" Target="media/image92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93.jpeg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93.jpeg"/><Relationship Id="rId1" Type="http://schemas.openxmlformats.org/officeDocument/2006/relationships/image" Target="media/image94.jpe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93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0F9D47B-086E-4B34-A7DA-0EC9A8D1CA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3</TotalTime>
  <Pages>22</Pages>
  <Words>4221</Words>
  <Characters>24064</Characters>
  <Application>Microsoft Office Word</Application>
  <DocSecurity>0</DocSecurity>
  <Lines>200</Lines>
  <Paragraphs>5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2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ntel</dc:creator>
  <cp:keywords/>
  <dc:description/>
  <cp:lastModifiedBy>Intel</cp:lastModifiedBy>
  <cp:revision>197</cp:revision>
  <cp:lastPrinted>2021-01-09T12:53:00Z</cp:lastPrinted>
  <dcterms:created xsi:type="dcterms:W3CDTF">2020-12-22T06:11:00Z</dcterms:created>
  <dcterms:modified xsi:type="dcterms:W3CDTF">2021-01-12T05:37:00Z</dcterms:modified>
</cp:coreProperties>
</file>